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646D7E" w:rsidRDefault="00646D7E" w:rsidP="00646D7E">
      <w:pPr>
        <w:jc w:val="center"/>
        <w:textAlignment w:val="center"/>
        <w:rPr>
          <w:rFonts w:ascii="宋体" w:hAnsi="宋体" w:cs="宋体" w:hint="eastAsia"/>
          <w:b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期末综合复习一</w:t>
      </w:r>
    </w:p>
    <w:p w:rsidR="00EF035E" w:rsidRPr="00043B54" w:rsidRDefault="00646D7E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C834D4" w:rsidRDefault="00646D7E">
      <w:pPr>
        <w:spacing w:line="360" w:lineRule="auto"/>
        <w:jc w:val="left"/>
        <w:textAlignment w:val="center"/>
      </w:pPr>
      <w:r>
        <w:t>1</w:t>
      </w:r>
      <w:r>
        <w:t>．若要使式子</w:t>
      </w:r>
      <w:r w:rsidR="00C834D4">
        <w:object w:dxaOrig="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af6931d94160a6665625409696a81e9" style="width:35.25pt;height:30pt" o:ole="">
            <v:imagedata r:id="rId8" o:title="eqId2af6931d94160a6665625409696a81e9"/>
          </v:shape>
          <o:OLEObject Type="Embed" ProgID="Equation.DSMT4" ShapeID="_x0000_i1025" DrawAspect="Content" ObjectID="_1779109992" r:id="rId9"/>
        </w:object>
      </w:r>
      <w:r>
        <w:t>有意义，则</w:t>
      </w:r>
      <w:r w:rsidR="00C834D4">
        <w:object w:dxaOrig="260" w:dyaOrig="220">
          <v:shape id="_x0000_i1026" type="#_x0000_t75" alt="eqId294f5ba74cdf695fc9a8a8e52f421328" style="width:11.25pt;height:9.75pt" o:ole="">
            <v:imagedata r:id="rId10" o:title="eqId294f5ba74cdf695fc9a8a8e52f421328"/>
          </v:shape>
          <o:OLEObject Type="Embed" ProgID="Equation.DSMT4" ShapeID="_x0000_i1026" DrawAspect="Content" ObjectID="_1779109993" r:id="rId11"/>
        </w:objec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C834D4" w:rsidRDefault="00646D7E" w:rsidP="00646D7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C834D4">
        <w:object w:dxaOrig="740" w:dyaOrig="280">
          <v:shape id="_x0000_i1027" type="#_x0000_t75" alt="eqId70a141495f9abd68126822a2ae920aed" style="width:32.25pt;height:12pt" o:ole="">
            <v:imagedata r:id="rId12" o:title="eqId70a141495f9abd68126822a2ae920aed"/>
          </v:shape>
          <o:OLEObject Type="Embed" ProgID="Equation.DSMT4" ShapeID="_x0000_i1027" DrawAspect="Content" ObjectID="_1779109994" r:id="rId13"/>
        </w:object>
      </w:r>
      <w:r>
        <w:rPr>
          <w:rFonts w:hint="eastAsia"/>
        </w:rPr>
        <w:t xml:space="preserve">      </w:t>
      </w:r>
      <w:r>
        <w:t>B</w:t>
      </w:r>
      <w:r>
        <w:t>．</w:t>
      </w:r>
      <w:r w:rsidR="00C834D4">
        <w:object w:dxaOrig="740" w:dyaOrig="280">
          <v:shape id="_x0000_i1028" type="#_x0000_t75" alt="eqId70a141495f9abd68126822a2ae920aed" style="width:32.25pt;height:12pt" o:ole="">
            <v:imagedata r:id="rId12" o:title="eqId70a141495f9abd68126822a2ae920aed"/>
          </v:shape>
          <o:OLEObject Type="Embed" ProgID="Equation.DSMT4" ShapeID="_x0000_i1028" DrawAspect="Content" ObjectID="_1779109995" r:id="rId14"/>
        </w:object>
      </w:r>
      <w:r>
        <w:t>且</w:t>
      </w:r>
      <w:r w:rsidR="00C834D4">
        <w:object w:dxaOrig="620" w:dyaOrig="280">
          <v:shape id="_x0000_i1029" type="#_x0000_t75" alt="eqId2aed0bfba78e2be6a0a8c500ce0eb8a1" style="width:27pt;height:12pt" o:ole="">
            <v:imagedata r:id="rId15" o:title="eqId2aed0bfba78e2be6a0a8c500ce0eb8a1"/>
          </v:shape>
          <o:OLEObject Type="Embed" ProgID="Equation.DSMT4" ShapeID="_x0000_i1029" DrawAspect="Content" ObjectID="_1779109996" r:id="rId16"/>
        </w:object>
      </w:r>
      <w:r>
        <w:rPr>
          <w:rFonts w:hint="eastAsia"/>
        </w:rPr>
        <w:t xml:space="preserve">         </w:t>
      </w:r>
      <w:r>
        <w:t>C</w:t>
      </w:r>
      <w:r>
        <w:t>．</w:t>
      </w:r>
      <w:r w:rsidR="00C834D4">
        <w:object w:dxaOrig="740" w:dyaOrig="280">
          <v:shape id="_x0000_i1030" type="#_x0000_t75" alt="eqIdd6c8951e515ff33eb8292e769d146885" style="width:32.25pt;height:12.75pt" o:ole="">
            <v:imagedata r:id="rId17" o:title="eqIdd6c8951e515ff33eb8292e769d146885"/>
          </v:shape>
          <o:OLEObject Type="Embed" ProgID="Equation.DSMT4" ShapeID="_x0000_i1030" DrawAspect="Content" ObjectID="_1779109997" r:id="rId18"/>
        </w:object>
      </w:r>
      <w:r>
        <w:rPr>
          <w:rFonts w:hint="eastAsia"/>
        </w:rPr>
        <w:t xml:space="preserve">       </w:t>
      </w:r>
      <w:r>
        <w:t>D</w:t>
      </w:r>
      <w:r>
        <w:t>．</w:t>
      </w:r>
      <w:r w:rsidR="00C834D4">
        <w:object w:dxaOrig="740" w:dyaOrig="280">
          <v:shape id="_x0000_i1031" type="#_x0000_t75" alt="eqIdd6c8951e515ff33eb8292e769d146885" style="width:32.25pt;height:12.75pt" o:ole="">
            <v:imagedata r:id="rId17" o:title="eqIdd6c8951e515ff33eb8292e769d146885"/>
          </v:shape>
          <o:OLEObject Type="Embed" ProgID="Equation.DSMT4" ShapeID="_x0000_i1031" DrawAspect="Content" ObjectID="_1779109998" r:id="rId19"/>
        </w:object>
      </w:r>
      <w:r>
        <w:t>且</w:t>
      </w:r>
      <w:r w:rsidR="00C834D4">
        <w:object w:dxaOrig="620" w:dyaOrig="280">
          <v:shape id="_x0000_i1032" type="#_x0000_t75" alt="eqId2aed0bfba78e2be6a0a8c500ce0eb8a1" style="width:27pt;height:12pt" o:ole="">
            <v:imagedata r:id="rId15" o:title="eqId2aed0bfba78e2be6a0a8c500ce0eb8a1"/>
          </v:shape>
          <o:OLEObject Type="Embed" ProgID="Equation.DSMT4" ShapeID="_x0000_i1032" DrawAspect="Content" ObjectID="_1779109999" r:id="rId2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2</w:t>
      </w:r>
      <w:r>
        <w:t>．用配方法解方程</w:t>
      </w:r>
      <w:r>
        <w:t>x</w:t>
      </w:r>
      <w:r>
        <w:rPr>
          <w:vertAlign w:val="superscript"/>
        </w:rPr>
        <w:t>2</w:t>
      </w:r>
      <w:r>
        <w:t>﹣</w:t>
      </w:r>
      <w:r>
        <w:t>6x</w:t>
      </w:r>
      <w:r>
        <w:t>﹣</w:t>
      </w:r>
      <w:r>
        <w:t>3</w:t>
      </w:r>
      <w:r>
        <w:t>＝</w:t>
      </w:r>
      <w:r>
        <w:t>0</w:t>
      </w:r>
      <w:r>
        <w:t>，此方程可变形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C834D4" w:rsidRDefault="00646D7E" w:rsidP="00646D7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（</w:t>
      </w:r>
      <w:r>
        <w:t>x</w:t>
      </w:r>
      <w:r>
        <w:t>﹣</w:t>
      </w:r>
      <w:r>
        <w:t>3</w:t>
      </w:r>
      <w:r>
        <w:t>）</w:t>
      </w:r>
      <w:r>
        <w:rPr>
          <w:vertAlign w:val="superscript"/>
        </w:rPr>
        <w:t>2</w:t>
      </w:r>
      <w:r>
        <w:t>＝</w:t>
      </w:r>
      <w:r>
        <w:t>3</w:t>
      </w:r>
      <w:r>
        <w:rPr>
          <w:rFonts w:hint="eastAsia"/>
        </w:rPr>
        <w:t xml:space="preserve">      </w:t>
      </w:r>
      <w:r>
        <w:t>B</w:t>
      </w:r>
      <w:r>
        <w:t>．（</w:t>
      </w:r>
      <w:r>
        <w:t>x</w:t>
      </w:r>
      <w:r>
        <w:t>﹣</w:t>
      </w:r>
      <w:r>
        <w:t>3</w:t>
      </w:r>
      <w:r>
        <w:t>）</w:t>
      </w:r>
      <w:r>
        <w:rPr>
          <w:vertAlign w:val="superscript"/>
        </w:rPr>
        <w:t>2</w:t>
      </w:r>
      <w:r>
        <w:t>＝</w:t>
      </w:r>
      <w:r>
        <w:t>6</w:t>
      </w:r>
      <w:r>
        <w:rPr>
          <w:rFonts w:hint="eastAsia"/>
        </w:rPr>
        <w:t xml:space="preserve">      </w:t>
      </w:r>
      <w:r>
        <w:t>C</w:t>
      </w:r>
      <w:r>
        <w:t>．（</w:t>
      </w:r>
      <w:r>
        <w:t>x+3</w:t>
      </w:r>
      <w:r>
        <w:t>）</w:t>
      </w:r>
      <w:r>
        <w:rPr>
          <w:vertAlign w:val="superscript"/>
        </w:rPr>
        <w:t>2</w:t>
      </w:r>
      <w:r>
        <w:t>＝</w:t>
      </w:r>
      <w:r>
        <w:t>12</w:t>
      </w:r>
      <w:r>
        <w:rPr>
          <w:rFonts w:hint="eastAsia"/>
        </w:rPr>
        <w:t xml:space="preserve">      </w:t>
      </w:r>
      <w:r>
        <w:t>D</w:t>
      </w:r>
      <w:r>
        <w:t>．（</w:t>
      </w:r>
      <w:r>
        <w:t>x</w:t>
      </w:r>
      <w:r>
        <w:t>﹣</w:t>
      </w:r>
      <w:r>
        <w:t>3</w:t>
      </w:r>
      <w:r>
        <w:t>）</w:t>
      </w:r>
      <w:r>
        <w:rPr>
          <w:vertAlign w:val="superscript"/>
        </w:rPr>
        <w:t>2</w:t>
      </w:r>
      <w:r>
        <w:t>＝</w:t>
      </w:r>
      <w:r>
        <w:t>12</w:t>
      </w:r>
    </w:p>
    <w:p w:rsidR="00C834D4" w:rsidRDefault="00646D7E">
      <w:pPr>
        <w:spacing w:line="360" w:lineRule="auto"/>
        <w:jc w:val="left"/>
        <w:textAlignment w:val="center"/>
      </w:pPr>
      <w:r>
        <w:t>3</w:t>
      </w:r>
      <w:r>
        <w:t>．若关于</w:t>
      </w:r>
      <w:r w:rsidR="00C834D4">
        <w:object w:dxaOrig="200" w:dyaOrig="220">
          <v:shape id="_x0000_i1033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033" DrawAspect="Content" ObjectID="_1779110000" r:id="rId22"/>
        </w:object>
      </w:r>
      <w:r>
        <w:t>的方程</w:t>
      </w:r>
      <w:r w:rsidR="00C834D4">
        <w:object w:dxaOrig="1320" w:dyaOrig="320">
          <v:shape id="_x0000_i1034" type="#_x0000_t75" alt="eqId33500b9c514531122d9bad7383502cc6" style="width:57.75pt;height:13.5pt" o:ole="">
            <v:imagedata r:id="rId23" o:title="eqId33500b9c514531122d9bad7383502cc6"/>
          </v:shape>
          <o:OLEObject Type="Embed" ProgID="Equation.DSMT4" ShapeID="_x0000_i1034" DrawAspect="Content" ObjectID="_1779110001" r:id="rId24"/>
        </w:object>
      </w:r>
      <w:r>
        <w:t>有两个相等的实数根，则实数</w:t>
      </w:r>
      <w:r w:rsidR="00C834D4">
        <w:object w:dxaOrig="180" w:dyaOrig="220">
          <v:shape id="_x0000_i1035" type="#_x0000_t75" alt="eqId071a7e733d466949ac935b4b8ee8d183" style="width:8.25pt;height:9.75pt" o:ole="">
            <v:imagedata r:id="rId25" o:title="eqId071a7e733d466949ac935b4b8ee8d183"/>
          </v:shape>
          <o:OLEObject Type="Embed" ProgID="Equation.DSMT4" ShapeID="_x0000_i1035" DrawAspect="Content" ObjectID="_1779110002" r:id="rId26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C834D4" w:rsidRDefault="00646D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278130</wp:posOffset>
            </wp:positionV>
            <wp:extent cx="1647825" cy="1238250"/>
            <wp:effectExtent l="19050" t="0" r="9525" b="0"/>
            <wp:wrapSquare wrapText="bothSides"/>
            <wp:docPr id="100003" name="" descr="@@@ebb60687-c98f-4e47-ad55-02828d2733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 w:rsidR="00C834D4">
        <w:object w:dxaOrig="220" w:dyaOrig="620">
          <v:shape id="_x0000_i1036" type="#_x0000_t75" alt="eqIdd3ffd5c35bba71ea54c28622b6cf505d" style="width:9.75pt;height:27.75pt" o:ole="">
            <v:imagedata r:id="rId28" o:title="eqIdd3ffd5c35bba71ea54c28622b6cf505d"/>
          </v:shape>
          <o:OLEObject Type="Embed" ProgID="Equation.DSMT4" ShapeID="_x0000_i1036" DrawAspect="Content" ObjectID="_1779110003" r:id="rId29"/>
        </w:object>
      </w:r>
      <w:r>
        <w:tab/>
        <w:t>B</w:t>
      </w:r>
      <w:r>
        <w:t>．</w:t>
      </w:r>
      <w:r w:rsidR="00C834D4">
        <w:object w:dxaOrig="240" w:dyaOrig="620">
          <v:shape id="_x0000_i1037" type="#_x0000_t75" alt="eqId56d266a04f3dc7483eddbc26c5e487db" style="width:10.5pt;height:27.75pt" o:ole="">
            <v:imagedata r:id="rId30" o:title="eqId56d266a04f3dc7483eddbc26c5e487db"/>
          </v:shape>
          <o:OLEObject Type="Embed" ProgID="Equation.DSMT4" ShapeID="_x0000_i1037" DrawAspect="Content" ObjectID="_1779110004" r:id="rId31"/>
        </w:object>
      </w:r>
      <w:r>
        <w:tab/>
        <w:t>C</w:t>
      </w:r>
      <w:r>
        <w:t>．</w:t>
      </w:r>
      <w:r w:rsidR="00C834D4">
        <w:object w:dxaOrig="220" w:dyaOrig="620">
          <v:shape id="_x0000_i1038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038" DrawAspect="Content" ObjectID="_1779110005" r:id="rId33"/>
        </w:object>
      </w:r>
      <w:r>
        <w:tab/>
        <w:t>D</w:t>
      </w:r>
      <w:r>
        <w:t>．</w:t>
      </w:r>
      <w:r w:rsidR="00C834D4">
        <w:object w:dxaOrig="240" w:dyaOrig="620">
          <v:shape id="_x0000_i1039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039" DrawAspect="Content" ObjectID="_1779110006" r:id="rId35"/>
        </w:object>
      </w:r>
    </w:p>
    <w:p w:rsidR="00C834D4" w:rsidRPr="00646D7E" w:rsidRDefault="00646D7E">
      <w:pPr>
        <w:spacing w:line="360" w:lineRule="auto"/>
        <w:jc w:val="left"/>
        <w:textAlignment w:val="center"/>
      </w:pPr>
      <w:r>
        <w:t>4</w:t>
      </w:r>
      <w:r>
        <w:t>．如图，在平面直角坐标系中，已知点</w:t>
      </w:r>
      <w:r>
        <w:t>A</w:t>
      </w:r>
      <w:r>
        <w:t>（</w:t>
      </w:r>
      <w:r>
        <w:t>―3</w:t>
      </w:r>
      <w:r>
        <w:t>，</w:t>
      </w:r>
      <w:r>
        <w:t>6</w:t>
      </w:r>
      <w:r>
        <w:t>）、</w:t>
      </w:r>
      <w:r>
        <w:t>B</w:t>
      </w:r>
      <w:r>
        <w:t>（</w:t>
      </w:r>
      <w:r>
        <w:t>―9</w:t>
      </w:r>
      <w:r>
        <w:t>，一</w:t>
      </w:r>
      <w:r>
        <w:t>3</w:t>
      </w:r>
      <w:r>
        <w:t>），以原点</w:t>
      </w:r>
      <w:r>
        <w:t>O</w:t>
      </w:r>
      <w:r>
        <w:t>为位似中心，相似比为</w:t>
      </w:r>
      <w:r w:rsidR="00C834D4">
        <w:object w:dxaOrig="220" w:dyaOrig="620">
          <v:shape id="_x0000_i1040" type="#_x0000_t75" alt="eqIdf6770b7121249bd30ffbbc4094375315" style="width:9.75pt;height:26.25pt" o:ole="">
            <v:imagedata r:id="rId36" o:title="eqIdf6770b7121249bd30ffbbc4094375315"/>
          </v:shape>
          <o:OLEObject Type="Embed" ProgID="Equation.DSMT4" ShapeID="_x0000_i1040" DrawAspect="Content" ObjectID="_1779110007" r:id="rId37"/>
        </w:object>
      </w:r>
      <w:r>
        <w:t>，把</w:t>
      </w:r>
      <w:r>
        <w:t>△ABO</w:t>
      </w:r>
      <w:r>
        <w:t>缩小，则点</w:t>
      </w:r>
      <w:r>
        <w:t>A</w:t>
      </w:r>
      <w:r>
        <w:t>的对应点</w:t>
      </w:r>
      <w:r>
        <w:t>A′</w:t>
      </w:r>
      <w:r>
        <w:t>的坐标是（</w:t>
      </w:r>
      <w:r>
        <w:t xml:space="preserve"> </w:t>
      </w:r>
      <w:r>
        <w:t>）</w:t>
      </w:r>
    </w:p>
    <w:p w:rsidR="00C834D4" w:rsidRDefault="00646D7E" w:rsidP="00646D7E">
      <w:pPr>
        <w:spacing w:line="360" w:lineRule="auto"/>
        <w:ind w:left="300"/>
        <w:jc w:val="left"/>
        <w:textAlignment w:val="center"/>
      </w:pPr>
      <w:r>
        <w:t>A</w:t>
      </w:r>
      <w:r>
        <w:t>．（</w:t>
      </w:r>
      <w:r>
        <w:t>―1</w:t>
      </w:r>
      <w:r>
        <w:t>，</w:t>
      </w:r>
      <w:r>
        <w:t>2</w:t>
      </w:r>
      <w:r>
        <w:t>）</w:t>
      </w:r>
      <w:r>
        <w:rPr>
          <w:rFonts w:hint="eastAsia"/>
        </w:rPr>
        <w:t xml:space="preserve">                   </w:t>
      </w:r>
      <w:r>
        <w:t>B</w:t>
      </w:r>
      <w:r>
        <w:t>．（</w:t>
      </w:r>
      <w:r>
        <w:t>―9</w:t>
      </w:r>
      <w:r>
        <w:t>，</w:t>
      </w:r>
      <w:r>
        <w:t>18</w:t>
      </w:r>
      <w:r>
        <w:t>）</w:t>
      </w:r>
    </w:p>
    <w:p w:rsidR="00C834D4" w:rsidRDefault="00646D7E" w:rsidP="00646D7E">
      <w:pPr>
        <w:spacing w:line="360" w:lineRule="auto"/>
        <w:ind w:left="300"/>
        <w:jc w:val="left"/>
        <w:textAlignment w:val="center"/>
      </w:pPr>
      <w:r>
        <w:t>C</w:t>
      </w:r>
      <w:r>
        <w:t>．（</w:t>
      </w:r>
      <w:r>
        <w:t>―9</w:t>
      </w:r>
      <w:r>
        <w:t>，</w:t>
      </w:r>
      <w:r>
        <w:t>18</w:t>
      </w:r>
      <w:r>
        <w:t>）或（</w:t>
      </w:r>
      <w:r>
        <w:t>9</w:t>
      </w:r>
      <w:r>
        <w:t>，</w:t>
      </w:r>
      <w:r>
        <w:t>―18</w:t>
      </w:r>
      <w:r>
        <w:t>）</w:t>
      </w:r>
      <w:r>
        <w:rPr>
          <w:rFonts w:hint="eastAsia"/>
        </w:rPr>
        <w:t xml:space="preserve">     </w:t>
      </w:r>
      <w:r>
        <w:t>D</w:t>
      </w:r>
      <w:r>
        <w:t>．（</w:t>
      </w:r>
      <w:r>
        <w:t>―1</w:t>
      </w:r>
      <w:r>
        <w:t>，</w:t>
      </w:r>
      <w:r>
        <w:t>2</w:t>
      </w:r>
      <w:r>
        <w:t>）或（</w:t>
      </w:r>
      <w:r>
        <w:t>1</w:t>
      </w:r>
      <w:r>
        <w:t>，</w:t>
      </w:r>
      <w:r>
        <w:t>―2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t>5</w:t>
      </w:r>
      <w:r>
        <w:t>．已知点</w:t>
      </w:r>
      <w:r w:rsidR="00C834D4">
        <w:object w:dxaOrig="840" w:dyaOrig="400">
          <v:shape id="_x0000_i1041" type="#_x0000_t75" alt="eqId3c5d57111dd825830d87e5a8ba28cf9e" style="width:36.75pt;height:18pt" o:ole="">
            <v:imagedata r:id="rId38" o:title="eqId3c5d57111dd825830d87e5a8ba28cf9e"/>
          </v:shape>
          <o:OLEObject Type="Embed" ProgID="Equation.DSMT4" ShapeID="_x0000_i1041" DrawAspect="Content" ObjectID="_1779110008" r:id="rId39"/>
        </w:object>
      </w:r>
      <w:r>
        <w:t>，</w:t>
      </w:r>
      <w:r w:rsidR="00C834D4">
        <w:object w:dxaOrig="1020" w:dyaOrig="400">
          <v:shape id="_x0000_i1042" type="#_x0000_t75" alt="eqId658cbf168f4d699b8fb8f02be5167c44" style="width:45pt;height:18pt" o:ole="">
            <v:imagedata r:id="rId40" o:title="eqId658cbf168f4d699b8fb8f02be5167c44"/>
          </v:shape>
          <o:OLEObject Type="Embed" ProgID="Equation.DSMT4" ShapeID="_x0000_i1042" DrawAspect="Content" ObjectID="_1779110009" r:id="rId41"/>
        </w:object>
      </w:r>
      <w:r>
        <w:t>，</w:t>
      </w:r>
      <w:r w:rsidR="00C834D4">
        <w:object w:dxaOrig="1000" w:dyaOrig="400">
          <v:shape id="_x0000_i1043" type="#_x0000_t75" alt="eqId2344e7a17b0eaf21de94d09f48bc10dd" style="width:44.25pt;height:17.25pt" o:ole="">
            <v:imagedata r:id="rId42" o:title="eqId2344e7a17b0eaf21de94d09f48bc10dd"/>
          </v:shape>
          <o:OLEObject Type="Embed" ProgID="Equation.DSMT4" ShapeID="_x0000_i1043" DrawAspect="Content" ObjectID="_1779110010" r:id="rId43"/>
        </w:object>
      </w:r>
      <w:r>
        <w:t>都在反比例函数</w:t>
      </w:r>
      <w:r>
        <w:t xml:space="preserve"> </w:t>
      </w:r>
      <w:r w:rsidR="00C834D4">
        <w:object w:dxaOrig="1300" w:dyaOrig="620">
          <v:shape id="_x0000_i1044" type="#_x0000_t75" alt="eqId1f787a90a3e8605c711763924ac98c23" style="width:57pt;height:27pt" o:ole="">
            <v:imagedata r:id="rId44" o:title="eqId1f787a90a3e8605c711763924ac98c23"/>
          </v:shape>
          <o:OLEObject Type="Embed" ProgID="Equation.DSMT4" ShapeID="_x0000_i1044" DrawAspect="Content" ObjectID="_1779110011" r:id="rId45"/>
        </w:object>
      </w:r>
      <w:r>
        <w:t>的图象上，则</w:t>
      </w:r>
      <w:r w:rsidR="00C834D4">
        <w:object w:dxaOrig="260" w:dyaOrig="360">
          <v:shape id="_x0000_i1045" type="#_x0000_t75" alt="eqId54015ff5b49e3283901da1291b6b921d" style="width:11.25pt;height:15.75pt" o:ole="">
            <v:imagedata r:id="rId46" o:title="eqId54015ff5b49e3283901da1291b6b921d"/>
          </v:shape>
          <o:OLEObject Type="Embed" ProgID="Equation.DSMT4" ShapeID="_x0000_i1045" DrawAspect="Content" ObjectID="_1779110012" r:id="rId47"/>
        </w:object>
      </w:r>
      <w:r>
        <w:t>，</w:t>
      </w:r>
      <w:r w:rsidR="00C834D4">
        <w:object w:dxaOrig="280" w:dyaOrig="360">
          <v:shape id="_x0000_i1046" type="#_x0000_t75" alt="eqId46f6872ffb1934339c53c2c2282d5889" style="width:12pt;height:16.5pt" o:ole="">
            <v:imagedata r:id="rId48" o:title="eqId46f6872ffb1934339c53c2c2282d5889"/>
          </v:shape>
          <o:OLEObject Type="Embed" ProgID="Equation.DSMT4" ShapeID="_x0000_i1046" DrawAspect="Content" ObjectID="_1779110013" r:id="rId49"/>
        </w:object>
      </w:r>
      <w:r>
        <w:t>，</w:t>
      </w:r>
      <w:r w:rsidR="00C834D4">
        <w:object w:dxaOrig="280" w:dyaOrig="359">
          <v:shape id="_x0000_i1047" type="#_x0000_t75" alt="eqId9314bd1d7a6e070f4f2428f9a321804e" style="width:12pt;height:15.75pt" o:ole="">
            <v:imagedata r:id="rId50" o:title="eqId9314bd1d7a6e070f4f2428f9a321804e"/>
          </v:shape>
          <o:OLEObject Type="Embed" ProgID="Equation.DSMT4" ShapeID="_x0000_i1047" DrawAspect="Content" ObjectID="_1779110014" r:id="rId51"/>
        </w:object>
      </w:r>
      <w:r>
        <w:t>的大小关系为</w:t>
      </w:r>
      <w:r>
        <w:t xml:space="preserve"> 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C834D4" w:rsidRDefault="00646D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14950</wp:posOffset>
            </wp:positionH>
            <wp:positionV relativeFrom="paragraph">
              <wp:posOffset>131445</wp:posOffset>
            </wp:positionV>
            <wp:extent cx="1354455" cy="1219200"/>
            <wp:effectExtent l="19050" t="0" r="0" b="0"/>
            <wp:wrapSquare wrapText="bothSides"/>
            <wp:docPr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5445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 w:rsidR="00C834D4">
        <w:object w:dxaOrig="1180" w:dyaOrig="360">
          <v:shape id="_x0000_i1048" type="#_x0000_t75" alt="eqIdda51248832d1ef41e0577d630969783d" style="width:51.75pt;height:15.75pt" o:ole="">
            <v:imagedata r:id="rId53" o:title="eqIdda51248832d1ef41e0577d630969783d"/>
          </v:shape>
          <o:OLEObject Type="Embed" ProgID="Equation.DSMT4" ShapeID="_x0000_i1048" DrawAspect="Content" ObjectID="_1779110015" r:id="rId54"/>
        </w:object>
      </w:r>
      <w:r>
        <w:tab/>
        <w:t>B</w:t>
      </w:r>
      <w:r>
        <w:t>．</w:t>
      </w:r>
      <w:r w:rsidR="00C834D4">
        <w:object w:dxaOrig="1180" w:dyaOrig="360">
          <v:shape id="_x0000_i1049" type="#_x0000_t75" alt="eqId5d4557a97a17857a08aeb0a39489f10b" style="width:51.75pt;height:15.75pt" o:ole="">
            <v:imagedata r:id="rId55" o:title="eqId5d4557a97a17857a08aeb0a39489f10b"/>
          </v:shape>
          <o:OLEObject Type="Embed" ProgID="Equation.DSMT4" ShapeID="_x0000_i1049" DrawAspect="Content" ObjectID="_1779110016" r:id="rId56"/>
        </w:object>
      </w:r>
      <w:r>
        <w:tab/>
        <w:t>C</w:t>
      </w:r>
      <w:r>
        <w:t>．</w:t>
      </w:r>
      <w:r w:rsidR="00C834D4">
        <w:object w:dxaOrig="1199" w:dyaOrig="360">
          <v:shape id="_x0000_i1050" type="#_x0000_t75" alt="eqId4765e284acb7269f1c17aaa0ca34074e" style="width:52.5pt;height:15.75pt" o:ole="">
            <v:imagedata r:id="rId57" o:title="eqId4765e284acb7269f1c17aaa0ca34074e"/>
          </v:shape>
          <o:OLEObject Type="Embed" ProgID="Equation.DSMT4" ShapeID="_x0000_i1050" DrawAspect="Content" ObjectID="_1779110017" r:id="rId58"/>
        </w:object>
      </w:r>
      <w:r>
        <w:tab/>
        <w:t>D</w:t>
      </w:r>
      <w:r>
        <w:t>．</w:t>
      </w:r>
      <w:r w:rsidR="00C834D4">
        <w:object w:dxaOrig="1200" w:dyaOrig="360">
          <v:shape id="_x0000_i1051" type="#_x0000_t75" alt="eqIdc83d790248a1aba9266fb9003cf0972d" style="width:52.5pt;height:15.75pt" o:ole="">
            <v:imagedata r:id="rId59" o:title="eqIdc83d790248a1aba9266fb9003cf0972d"/>
          </v:shape>
          <o:OLEObject Type="Embed" ProgID="Equation.DSMT4" ShapeID="_x0000_i1051" DrawAspect="Content" ObjectID="_1779110018" r:id="rId6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6</w:t>
      </w:r>
      <w:r>
        <w:t>．如图，树</w:t>
      </w:r>
      <w:r>
        <w:rPr>
          <w:rFonts w:eastAsia="Times New Roman"/>
          <w:i/>
        </w:rPr>
        <w:t>AB</w:t>
      </w:r>
      <w:r>
        <w:t>在路灯</w:t>
      </w:r>
      <w:r>
        <w:rPr>
          <w:rFonts w:eastAsia="Times New Roman"/>
          <w:i/>
        </w:rPr>
        <w:t>O</w:t>
      </w:r>
      <w:r>
        <w:t>的照射下形成投影</w:t>
      </w:r>
      <w:r>
        <w:rPr>
          <w:rFonts w:eastAsia="Times New Roman"/>
          <w:i/>
        </w:rPr>
        <w:t>AC</w:t>
      </w:r>
      <w:r>
        <w:t>，已知路灯高</w:t>
      </w:r>
      <w:r w:rsidR="00C834D4">
        <w:object w:dxaOrig="960" w:dyaOrig="280">
          <v:shape id="_x0000_i1052" type="#_x0000_t75" alt="eqId1be5bea7760d7aa8b7e1d9ba198cbc74" style="width:42pt;height:12pt" o:ole="">
            <v:imagedata r:id="rId61" o:title="eqId1be5bea7760d7aa8b7e1d9ba198cbc74"/>
          </v:shape>
          <o:OLEObject Type="Embed" ProgID="Equation.DSMT4" ShapeID="_x0000_i1052" DrawAspect="Content" ObjectID="_1779110019" r:id="rId62"/>
        </w:object>
      </w:r>
      <w:r>
        <w:t>，树影</w:t>
      </w:r>
      <w:r w:rsidR="00C834D4">
        <w:object w:dxaOrig="960" w:dyaOrig="280">
          <v:shape id="_x0000_i1053" type="#_x0000_t75" alt="eqId515d79ad0f725e325e6d8136e8083b1c" style="width:42pt;height:12pt" o:ole="">
            <v:imagedata r:id="rId63" o:title="eqId515d79ad0f725e325e6d8136e8083b1c"/>
          </v:shape>
          <o:OLEObject Type="Embed" ProgID="Equation.DSMT4" ShapeID="_x0000_i1053" DrawAspect="Content" ObjectID="_1779110020" r:id="rId64"/>
        </w:object>
      </w:r>
      <w:r>
        <w:t>，树</w:t>
      </w:r>
      <w:r>
        <w:rPr>
          <w:rFonts w:eastAsia="Times New Roman"/>
          <w:i/>
        </w:rPr>
        <w:t>AB</w:t>
      </w:r>
      <w:r>
        <w:t>与路灯</w:t>
      </w:r>
      <w:r>
        <w:rPr>
          <w:rFonts w:eastAsia="Times New Roman"/>
          <w:i/>
        </w:rPr>
        <w:t>O</w:t>
      </w:r>
      <w:r>
        <w:t>的水平距离</w:t>
      </w:r>
      <w:r w:rsidR="00C834D4">
        <w:object w:dxaOrig="1120" w:dyaOrig="280">
          <v:shape id="_x0000_i1054" type="#_x0000_t75" alt="eqId006fd6b702054569b825858ff615970d" style="width:49.5pt;height:12pt" o:ole="">
            <v:imagedata r:id="rId65" o:title="eqId006fd6b702054569b825858ff615970d"/>
          </v:shape>
          <o:OLEObject Type="Embed" ProgID="Equation.DSMT4" ShapeID="_x0000_i1054" DrawAspect="Content" ObjectID="_1779110021" r:id="rId66"/>
        </w:object>
      </w:r>
      <w:r>
        <w:t>，则树的高度</w:t>
      </w:r>
      <w:r>
        <w:rPr>
          <w:rFonts w:eastAsia="Times New Roman"/>
          <w:i/>
        </w:rPr>
        <w:t>AB</w:t>
      </w:r>
      <w:r>
        <w:t>长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C834D4" w:rsidRDefault="00646D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C834D4">
        <w:object w:dxaOrig="380" w:dyaOrig="260">
          <v:shape id="_x0000_i1055" type="#_x0000_t75" alt="eqIdf71a41641aa0d0e45a3c03d3d2c1196b" style="width:16.5pt;height:11.25pt" o:ole="">
            <v:imagedata r:id="rId67" o:title="eqIdf71a41641aa0d0e45a3c03d3d2c1196b"/>
          </v:shape>
          <o:OLEObject Type="Embed" ProgID="Equation.DSMT4" ShapeID="_x0000_i1055" DrawAspect="Content" ObjectID="_1779110022" r:id="rId68"/>
        </w:object>
      </w:r>
      <w:r>
        <w:tab/>
        <w:t>B</w:t>
      </w:r>
      <w:r>
        <w:t>．</w:t>
      </w:r>
      <w:r w:rsidR="00C834D4">
        <w:object w:dxaOrig="380" w:dyaOrig="280">
          <v:shape id="_x0000_i1056" type="#_x0000_t75" alt="eqIdf36b51b654efcff60d2d640b9b4c4471" style="width:16.5pt;height:12.75pt" o:ole="">
            <v:imagedata r:id="rId69" o:title="eqIdf36b51b654efcff60d2d640b9b4c4471"/>
          </v:shape>
          <o:OLEObject Type="Embed" ProgID="Equation.DSMT4" ShapeID="_x0000_i1056" DrawAspect="Content" ObjectID="_1779110023" r:id="rId70"/>
        </w:object>
      </w:r>
      <w:r>
        <w:tab/>
        <w:t>C</w:t>
      </w:r>
      <w:r>
        <w:t>．</w:t>
      </w:r>
      <w:r w:rsidR="00C834D4">
        <w:object w:dxaOrig="460" w:dyaOrig="620">
          <v:shape id="_x0000_i1057" type="#_x0000_t75" alt="eqId891574b7e50782ccc4f99357bafb718c" style="width:20.25pt;height:27pt" o:ole="">
            <v:imagedata r:id="rId71" o:title="eqId891574b7e50782ccc4f99357bafb718c"/>
          </v:shape>
          <o:OLEObject Type="Embed" ProgID="Equation.DSMT4" ShapeID="_x0000_i1057" DrawAspect="Content" ObjectID="_1779110024" r:id="rId72"/>
        </w:object>
      </w:r>
      <w:r>
        <w:tab/>
        <w:t>D</w:t>
      </w:r>
      <w:r>
        <w:t>．</w:t>
      </w:r>
      <w:r w:rsidR="00C834D4">
        <w:object w:dxaOrig="540" w:dyaOrig="620">
          <v:shape id="_x0000_i1058" type="#_x0000_t75" alt="eqId8172329a32494d9e4b53ce5a8a0c0c16" style="width:24pt;height:27pt" o:ole="">
            <v:imagedata r:id="rId73" o:title="eqId8172329a32494d9e4b53ce5a8a0c0c16"/>
          </v:shape>
          <o:OLEObject Type="Embed" ProgID="Equation.DSMT4" ShapeID="_x0000_i1058" DrawAspect="Content" ObjectID="_1779110025" r:id="rId74"/>
        </w:object>
      </w:r>
    </w:p>
    <w:p w:rsidR="00C834D4" w:rsidRDefault="00646D7E" w:rsidP="00646D7E">
      <w:pPr>
        <w:spacing w:line="360" w:lineRule="auto"/>
        <w:jc w:val="left"/>
        <w:textAlignment w:val="center"/>
      </w:pPr>
      <w:r>
        <w:t>7</w:t>
      </w:r>
      <w:r>
        <w:t>．已知</w:t>
      </w:r>
      <w:r w:rsidR="00C834D4">
        <w:object w:dxaOrig="679" w:dyaOrig="280">
          <v:shape id="_x0000_i1059" type="#_x0000_t75" alt="eqId94ed37ee7432002cd0e0978b2012e184" style="width:30pt;height:12.75pt" o:ole="">
            <v:imagedata r:id="rId75" o:title="eqId94ed37ee7432002cd0e0978b2012e184"/>
          </v:shape>
          <o:OLEObject Type="Embed" ProgID="Equation.DSMT4" ShapeID="_x0000_i1059" DrawAspect="Content" ObjectID="_1779110026" r:id="rId76"/>
        </w:object>
      </w:r>
      <w:r>
        <w:t>，一次函数</w:t>
      </w:r>
      <w:r w:rsidR="00C834D4">
        <w:object w:dxaOrig="1020" w:dyaOrig="320">
          <v:shape id="_x0000_i1060" type="#_x0000_t75" alt="eqId465f84e68cdc9331a9c9f392668ba8a1" style="width:45pt;height:14.25pt" o:ole="">
            <v:imagedata r:id="rId77" o:title="eqId465f84e68cdc9331a9c9f392668ba8a1"/>
          </v:shape>
          <o:OLEObject Type="Embed" ProgID="Equation.DSMT4" ShapeID="_x0000_i1060" DrawAspect="Content" ObjectID="_1779110027" r:id="rId78"/>
        </w:object>
      </w:r>
      <w:r>
        <w:t>与反比例函数</w:t>
      </w:r>
      <w:r w:rsidR="00C834D4">
        <w:object w:dxaOrig="620" w:dyaOrig="620">
          <v:shape id="_x0000_i1061" type="#_x0000_t75" alt="eqId8e7a43be4e234807e6cdd7f69d14e1ca" style="width:27pt;height:27pt" o:ole="">
            <v:imagedata r:id="rId79" o:title="eqId8e7a43be4e234807e6cdd7f69d14e1ca"/>
          </v:shape>
          <o:OLEObject Type="Embed" ProgID="Equation.DSMT4" ShapeID="_x0000_i1061" DrawAspect="Content" ObjectID="_1779110028" r:id="rId80"/>
        </w:object>
      </w:r>
      <w:r>
        <w:t>在同一直角坐标系中的图象可能（　　）</w:t>
      </w:r>
    </w:p>
    <w:p w:rsidR="00C834D4" w:rsidRDefault="00646D7E" w:rsidP="00646D7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923925" cy="962025"/>
            <wp:effectExtent l="0" t="0" r="0" b="0"/>
            <wp:docPr id="100007" name="" descr="@@@83702478-98dd-47f0-b54e-5931747f60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981075" cy="1019175"/>
            <wp:effectExtent l="0" t="0" r="0" b="0"/>
            <wp:docPr id="100009" name="" descr="@@@f483f1db-c3d2-42cb-a3bf-d19d1ed701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942975" cy="981075"/>
            <wp:effectExtent l="0" t="0" r="0" b="0"/>
            <wp:docPr id="100011" name="" descr="@@@f4466e45-5686-494b-b6b4-bed1b576b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942975" cy="981075"/>
            <wp:effectExtent l="0" t="0" r="0" b="0"/>
            <wp:docPr id="100013" name="" descr="@@@cead6834-84be-47c8-bba3-475b3277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8</w:t>
      </w:r>
      <w:r>
        <w:t>．等腰三角形的一边长是</w:t>
      </w:r>
      <w:r>
        <w:t>4</w:t>
      </w:r>
      <w:r>
        <w:t>，方程</w:t>
      </w:r>
      <w:r w:rsidR="00C834D4">
        <w:object w:dxaOrig="1779" w:dyaOrig="320">
          <v:shape id="_x0000_i1062" type="#_x0000_t75" alt="eqId5a6190eb0bbc7c5e72dc2ad85c9a8986" style="width:78pt;height:13.5pt" o:ole="">
            <v:imagedata r:id="rId85" o:title="eqId5a6190eb0bbc7c5e72dc2ad85c9a8986"/>
          </v:shape>
          <o:OLEObject Type="Embed" ProgID="Equation.DSMT4" ShapeID="_x0000_i1062" DrawAspect="Content" ObjectID="_1779110029" r:id="rId86"/>
        </w:object>
      </w:r>
      <w:r>
        <w:t>的两个根是三角形的两边长，则</w:t>
      </w:r>
      <w:r>
        <w:rPr>
          <w:rFonts w:eastAsia="Times New Roman"/>
          <w:i/>
        </w:rPr>
        <w:t>m</w: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C834D4" w:rsidRDefault="00646D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572125</wp:posOffset>
            </wp:positionH>
            <wp:positionV relativeFrom="paragraph">
              <wp:posOffset>291465</wp:posOffset>
            </wp:positionV>
            <wp:extent cx="1314450" cy="781050"/>
            <wp:effectExtent l="19050" t="0" r="0" b="0"/>
            <wp:wrapSquare wrapText="bothSides"/>
            <wp:docPr id="100015" name="" descr="@@@6572afe262b04fe1a68ce90f102ed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 w:rsidR="00C834D4">
        <w:object w:dxaOrig="180" w:dyaOrig="260">
          <v:shape id="_x0000_i1063" type="#_x0000_t75" alt="eqId8b06e95b57b7a81cd81d05557a11fa92" style="width:8.25pt;height:11.25pt" o:ole="">
            <v:imagedata r:id="rId88" o:title="eqId8b06e95b57b7a81cd81d05557a11fa92"/>
          </v:shape>
          <o:OLEObject Type="Embed" ProgID="Equation.DSMT4" ShapeID="_x0000_i1063" DrawAspect="Content" ObjectID="_1779110030" r:id="rId89"/>
        </w:object>
      </w:r>
      <w:r>
        <w:tab/>
        <w:t>B</w:t>
      </w:r>
      <w:r>
        <w:t>．</w:t>
      </w:r>
      <w:r w:rsidR="00C834D4">
        <w:object w:dxaOrig="180" w:dyaOrig="280">
          <v:shape id="_x0000_i1064" type="#_x0000_t75" alt="eqIdcd3304e23f3b0f9569c4140ca89b6498" style="width:8.25pt;height:12.75pt" o:ole="">
            <v:imagedata r:id="rId90" o:title="eqIdcd3304e23f3b0f9569c4140ca89b6498"/>
          </v:shape>
          <o:OLEObject Type="Embed" ProgID="Equation.DSMT4" ShapeID="_x0000_i1064" DrawAspect="Content" ObjectID="_1779110031" r:id="rId91"/>
        </w:object>
      </w:r>
      <w:r>
        <w:tab/>
        <w:t>C</w:t>
      </w:r>
      <w:r>
        <w:t>．</w:t>
      </w:r>
      <w:r w:rsidR="00C834D4">
        <w:object w:dxaOrig="200" w:dyaOrig="260">
          <v:shape id="_x0000_i1065" type="#_x0000_t75" alt="eqIdb8860d9787671b53b1ab68b3d526f5ca" style="width:9pt;height:12pt" o:ole="">
            <v:imagedata r:id="rId92" o:title="eqIdb8860d9787671b53b1ab68b3d526f5ca"/>
          </v:shape>
          <o:OLEObject Type="Embed" ProgID="Equation.DSMT4" ShapeID="_x0000_i1065" DrawAspect="Content" ObjectID="_1779110032" r:id="rId93"/>
        </w:object>
      </w:r>
      <w:r>
        <w:tab/>
        <w:t>D</w:t>
      </w:r>
      <w:r>
        <w:t>．</w:t>
      </w:r>
      <w:r>
        <w:t>7</w:t>
      </w:r>
      <w:r>
        <w:t>或</w:t>
      </w:r>
      <w:r>
        <w:t>8</w:t>
      </w:r>
    </w:p>
    <w:p w:rsidR="00C834D4" w:rsidRDefault="00646D7E">
      <w:pPr>
        <w:spacing w:line="360" w:lineRule="auto"/>
        <w:jc w:val="left"/>
        <w:textAlignment w:val="center"/>
      </w:pPr>
      <w:r>
        <w:t>9</w:t>
      </w:r>
      <w:r>
        <w:t>．若关于</w:t>
      </w:r>
      <w:r>
        <w:rPr>
          <w:rFonts w:eastAsia="Times New Roman"/>
          <w:i/>
        </w:rPr>
        <w:t>x</w:t>
      </w:r>
      <w:r>
        <w:t>的方程</w:t>
      </w:r>
      <w:r w:rsidR="00C834D4">
        <w:object w:dxaOrig="2859" w:dyaOrig="700">
          <v:shape id="_x0000_i1066" type="#_x0000_t75" alt="eqId1d2a25e52ebbbc131edac154150b8383" style="width:126pt;height:30.75pt" o:ole="">
            <v:imagedata r:id="rId94" o:title="eqId1d2a25e52ebbbc131edac154150b8383"/>
          </v:shape>
          <o:OLEObject Type="Embed" ProgID="Equation.DSMT4" ShapeID="_x0000_i1066" DrawAspect="Content" ObjectID="_1779110033" r:id="rId95"/>
        </w:object>
      </w:r>
      <w:r>
        <w:t>无解，则</w:t>
      </w:r>
      <w:r>
        <w:rPr>
          <w:rFonts w:eastAsia="Times New Roman"/>
          <w:i/>
        </w:rPr>
        <w:t>a</w: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C834D4" w:rsidRDefault="00646D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 w:rsidR="00C834D4">
        <w:object w:dxaOrig="279" w:dyaOrig="239">
          <v:shape id="_x0000_i1067" type="#_x0000_t75" alt="eqIdacbc6a613224461ade69362d46550474" style="width:12pt;height:10.5pt" o:ole="">
            <v:imagedata r:id="rId96" o:title="eqIdacbc6a613224461ade69362d46550474"/>
          </v:shape>
          <o:OLEObject Type="Embed" ProgID="Equation.DSMT4" ShapeID="_x0000_i1067" DrawAspect="Content" ObjectID="_1779110034" r:id="rId97"/>
        </w:object>
      </w:r>
      <w:r>
        <w:tab/>
        <w:t>C</w:t>
      </w:r>
      <w:r>
        <w:t>．</w:t>
      </w:r>
      <w:r>
        <w:t>2</w:t>
      </w:r>
      <w:r>
        <w:t>或</w:t>
      </w:r>
      <w:r w:rsidR="00C834D4">
        <w:object w:dxaOrig="240" w:dyaOrig="620">
          <v:shape id="_x0000_i1068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068" DrawAspect="Content" ObjectID="_1779110035" r:id="rId98"/>
        </w:object>
      </w:r>
      <w:r>
        <w:tab/>
        <w:t>D</w:t>
      </w:r>
      <w:r>
        <w:t>．</w:t>
      </w:r>
      <w:r>
        <w:t>2</w:t>
      </w:r>
      <w:r>
        <w:t>或</w:t>
      </w:r>
      <w:r w:rsidR="00C834D4">
        <w:object w:dxaOrig="279" w:dyaOrig="239">
          <v:shape id="_x0000_i1069" type="#_x0000_t75" alt="eqIdacbc6a613224461ade69362d46550474" style="width:12pt;height:10.5pt" o:ole="">
            <v:imagedata r:id="rId96" o:title="eqIdacbc6a613224461ade69362d46550474"/>
          </v:shape>
          <o:OLEObject Type="Embed" ProgID="Equation.DSMT4" ShapeID="_x0000_i1069" DrawAspect="Content" ObjectID="_1779110036" r:id="rId99"/>
        </w:object>
      </w:r>
      <w:r>
        <w:t>或</w:t>
      </w:r>
      <w:r w:rsidR="00C834D4">
        <w:object w:dxaOrig="240" w:dyaOrig="620">
          <v:shape id="_x0000_i1070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070" DrawAspect="Content" ObjectID="_1779110037" r:id="rId10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10</w:t>
      </w:r>
      <w:r>
        <w:t>．已知菱形</w:t>
      </w:r>
      <w:r w:rsidR="00C834D4">
        <w:object w:dxaOrig="720" w:dyaOrig="280">
          <v:shape id="_x0000_i1071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071" DrawAspect="Content" ObjectID="_1779110038" r:id="rId102"/>
        </w:object>
      </w:r>
      <w:r>
        <w:t>，</w:t>
      </w:r>
      <w:r w:rsidR="00C834D4">
        <w:object w:dxaOrig="460" w:dyaOrig="280">
          <v:shape id="_x0000_i1072" type="#_x0000_t75" alt="eqIdad056c25c0fdcbcc765eb5cbc6093f2b" style="width:20.25pt;height:12.75pt" o:ole="">
            <v:imagedata r:id="rId103" o:title="eqIdad056c25c0fdcbcc765eb5cbc6093f2b"/>
          </v:shape>
          <o:OLEObject Type="Embed" ProgID="Equation.DSMT4" ShapeID="_x0000_i1072" DrawAspect="Content" ObjectID="_1779110039" r:id="rId104"/>
        </w:object>
      </w:r>
      <w:r>
        <w:t>是动点，边长为</w:t>
      </w:r>
      <w:r>
        <w:t>4</w:t>
      </w:r>
      <w:r>
        <w:t>，</w:t>
      </w:r>
      <w:r w:rsidR="00C834D4">
        <w:object w:dxaOrig="2380" w:dyaOrig="320">
          <v:shape id="_x0000_i1073" type="#_x0000_t75" alt="eqId2a77afbd986359fd401528f64ade314e" style="width:105pt;height:14.25pt" o:ole="">
            <v:imagedata r:id="rId105" o:title="eqId2a77afbd986359fd401528f64ade314e"/>
          </v:shape>
          <o:OLEObject Type="Embed" ProgID="Equation.DSMT4" ShapeID="_x0000_i1073" DrawAspect="Content" ObjectID="_1779110040" r:id="rId106"/>
        </w:object>
      </w:r>
      <w:r>
        <w:t xml:space="preserve"> </w:t>
      </w:r>
      <w:r>
        <w:t>，则下列结论正确的有几个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t>①</w:t>
      </w:r>
      <w:r w:rsidR="00C834D4">
        <w:object w:dxaOrig="1620" w:dyaOrig="320">
          <v:shape id="_x0000_i1074" type="#_x0000_t75" alt="eqId4a1c57f41050776ade7f7c188e9a4f79" style="width:71.25pt;height:14.25pt" o:ole="">
            <v:imagedata r:id="rId107" o:title="eqId4a1c57f41050776ade7f7c188e9a4f79"/>
          </v:shape>
          <o:OLEObject Type="Embed" ProgID="Equation.DSMT4" ShapeID="_x0000_i1074" DrawAspect="Content" ObjectID="_1779110041" r:id="rId108"/>
        </w:object>
      </w:r>
      <w:r>
        <w:t>；</w:t>
      </w:r>
      <w:r>
        <w:rPr>
          <w:rFonts w:eastAsia="Times New Roman"/>
          <w:kern w:val="0"/>
          <w:sz w:val="24"/>
          <w:szCs w:val="24"/>
        </w:rPr>
        <w:t> </w:t>
      </w:r>
      <w:r>
        <w:t>②</w:t>
      </w:r>
      <w:r w:rsidR="00C834D4">
        <w:object w:dxaOrig="700" w:dyaOrig="280">
          <v:shape id="_x0000_i1075" type="#_x0000_t75" alt="eqId2ca1afb3915b4e110c916a91b3188270" style="width:30.75pt;height:12pt" o:ole="">
            <v:imagedata r:id="rId109" o:title="eqId2ca1afb3915b4e110c916a91b3188270"/>
          </v:shape>
          <o:OLEObject Type="Embed" ProgID="Equation.DSMT4" ShapeID="_x0000_i1075" DrawAspect="Content" ObjectID="_1779110042" r:id="rId110"/>
        </w:object>
      </w:r>
      <w:r>
        <w:t>为等边三角形</w:t>
      </w:r>
      <w:r>
        <w:rPr>
          <w:rFonts w:eastAsia="Times New Roman"/>
          <w:kern w:val="0"/>
          <w:sz w:val="24"/>
          <w:szCs w:val="24"/>
        </w:rPr>
        <w:t>  </w:t>
      </w:r>
      <w:r>
        <w:t>③</w:t>
      </w:r>
      <w:r w:rsidR="00C834D4">
        <w:object w:dxaOrig="1620" w:dyaOrig="280">
          <v:shape id="_x0000_i1076" type="#_x0000_t75" alt="eqIde6eaf9fec8d0c109fde155b17bd4cedb" style="width:71.25pt;height:12pt" o:ole="">
            <v:imagedata r:id="rId111" o:title="eqIde6eaf9fec8d0c109fde155b17bd4cedb"/>
          </v:shape>
          <o:OLEObject Type="Embed" ProgID="Equation.DSMT4" ShapeID="_x0000_i1076" DrawAspect="Content" ObjectID="_1779110043" r:id="rId112"/>
        </w:object>
      </w:r>
      <w:r>
        <w:rPr>
          <w:rFonts w:eastAsia="Times New Roman"/>
          <w:kern w:val="0"/>
          <w:sz w:val="24"/>
          <w:szCs w:val="24"/>
        </w:rPr>
        <w:t>     </w:t>
      </w:r>
      <w:r>
        <w:t>④</w:t>
      </w:r>
      <w:r>
        <w:t>若</w:t>
      </w:r>
      <w:r w:rsidR="00C834D4">
        <w:object w:dxaOrig="720" w:dyaOrig="260">
          <v:shape id="_x0000_i1077" type="#_x0000_t75" alt="eqIdc0cee0f36dc452e58086832c0152b641" style="width:31.5pt;height:11.25pt" o:ole="">
            <v:imagedata r:id="rId113" o:title="eqIdc0cee0f36dc452e58086832c0152b641"/>
          </v:shape>
          <o:OLEObject Type="Embed" ProgID="Equation.DSMT4" ShapeID="_x0000_i1077" DrawAspect="Content" ObjectID="_1779110044" r:id="rId114"/>
        </w:object>
      </w:r>
      <w:r>
        <w:t>，则</w:t>
      </w:r>
      <w:r w:rsidR="00C834D4">
        <w:object w:dxaOrig="840" w:dyaOrig="620">
          <v:shape id="_x0000_i1078" type="#_x0000_t75" alt="eqIdd6a816bb9c9d9f8783544f46b71cd84d" style="width:36.75pt;height:27pt" o:ole="">
            <v:imagedata r:id="rId115" o:title="eqIdd6a816bb9c9d9f8783544f46b71cd84d"/>
          </v:shape>
          <o:OLEObject Type="Embed" ProgID="Equation.DSMT4" ShapeID="_x0000_i1078" DrawAspect="Content" ObjectID="_1779110045" r:id="rId116"/>
        </w:object>
      </w:r>
    </w:p>
    <w:p w:rsidR="00C834D4" w:rsidRPr="00646D7E" w:rsidRDefault="00646D7E" w:rsidP="00646D7E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4</w:t>
      </w:r>
    </w:p>
    <w:p w:rsidR="00C834D4" w:rsidRDefault="00646D7E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二、填空题</w:t>
      </w:r>
    </w:p>
    <w:p w:rsidR="00C834D4" w:rsidRDefault="00646D7E">
      <w:pPr>
        <w:spacing w:line="360" w:lineRule="auto"/>
        <w:jc w:val="left"/>
        <w:textAlignment w:val="center"/>
      </w:pPr>
      <w:r>
        <w:t>11</w:t>
      </w:r>
      <w:r>
        <w:t>．在比例尺为</w:t>
      </w:r>
      <w:r w:rsidR="00C834D4">
        <w:object w:dxaOrig="1219" w:dyaOrig="280">
          <v:shape id="_x0000_i1079" type="#_x0000_t75" alt="eqIdd312dbd4269ca994321e28f74f703d74" style="width:54pt;height:12pt" o:ole="">
            <v:imagedata r:id="rId117" o:title="eqIdd312dbd4269ca994321e28f74f703d74"/>
          </v:shape>
          <o:OLEObject Type="Embed" ProgID="Equation.DSMT4" ShapeID="_x0000_i1079" DrawAspect="Content" ObjectID="_1779110046" r:id="rId118"/>
        </w:object>
      </w:r>
      <w:r>
        <w:t>的山西地图上，小贤量得长治到太原的距离约为</w:t>
      </w:r>
      <w:r w:rsidR="00C834D4">
        <w:object w:dxaOrig="679" w:dyaOrig="280">
          <v:shape id="_x0000_i1080" type="#_x0000_t75" alt="eqIdf0f4b6bd1da1d5d64b08f4b0f2243033" style="width:30pt;height:12pt" o:ole="">
            <v:imagedata r:id="rId119" o:title="eqIdf0f4b6bd1da1d5d64b08f4b0f2243033"/>
          </v:shape>
          <o:OLEObject Type="Embed" ProgID="Equation.DSMT4" ShapeID="_x0000_i1080" DrawAspect="Content" ObjectID="_1779110047" r:id="rId120"/>
        </w:object>
      </w:r>
      <w:r>
        <w:t>，两地的实际距离约为</w:t>
      </w:r>
      <w:r>
        <w:rPr>
          <w:rFonts w:hint="eastAsia"/>
          <w:u w:val="single"/>
        </w:rPr>
        <w:t xml:space="preserve">       </w:t>
      </w:r>
      <w:r w:rsidR="00C834D4">
        <w:object w:dxaOrig="380" w:dyaOrig="260">
          <v:shape id="_x0000_i1081" type="#_x0000_t75" alt="eqIde5fe30c67ac20cd4e8b9cc2d0d420a7b" style="width:16.5pt;height:11.25pt" o:ole="">
            <v:imagedata r:id="rId121" o:title="eqIde5fe30c67ac20cd4e8b9cc2d0d420a7b"/>
          </v:shape>
          <o:OLEObject Type="Embed" ProgID="Equation.DSMT4" ShapeID="_x0000_i1081" DrawAspect="Content" ObjectID="_1779110048" r:id="rId122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2</w:t>
      </w:r>
      <w:r>
        <w:t>．近年来，我国大力推行药品集中带量采购制度，很多常用药的价格显著下降，受此影响，某种药品两次降价后，价格由每盒</w:t>
      </w:r>
      <w:r>
        <w:t>160</w:t>
      </w:r>
      <w:r>
        <w:t>元大幅调整为</w:t>
      </w:r>
      <w:r>
        <w:t>40</w:t>
      </w:r>
      <w:r>
        <w:t>元，则该药品平均每次降价的百分率为</w:t>
      </w:r>
      <w:r>
        <w:rPr>
          <w:rFonts w:hint="eastAsia"/>
          <w:u w:val="single"/>
        </w:rPr>
        <w:t xml:space="preserve">             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3</w:t>
      </w:r>
      <w:r>
        <w:t>．关于</w:t>
      </w:r>
      <w:r w:rsidR="00C834D4">
        <w:object w:dxaOrig="200" w:dyaOrig="220">
          <v:shape id="_x0000_i1082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082" DrawAspect="Content" ObjectID="_1779110049" r:id="rId123"/>
        </w:object>
      </w:r>
      <w:r>
        <w:t>的方程</w:t>
      </w:r>
      <w:r w:rsidR="00C834D4">
        <w:object w:dxaOrig="1020" w:dyaOrig="620">
          <v:shape id="_x0000_i1083" type="#_x0000_t75" alt="eqId8e46a831aa25494588bbd2c92faab8f9" style="width:45pt;height:27pt;mso-position-horizontal-relative:page;mso-position-vertical-relative:page" o:ole="">
            <v:imagedata r:id="rId124" o:title="eqId8e46a831aa25494588bbd2c92faab8f9"/>
          </v:shape>
          <o:OLEObject Type="Embed" ProgID="Equation.DSMT4" ShapeID="_x0000_i1083" DrawAspect="Content" ObjectID="_1779110050" r:id="rId125"/>
        </w:object>
      </w:r>
      <w:r>
        <w:t>的解是正数，则</w:t>
      </w:r>
      <w:r w:rsidR="00C834D4">
        <w:object w:dxaOrig="200" w:dyaOrig="220">
          <v:shape id="_x0000_i1084" type="#_x0000_t75" alt="eqId0a6936d370d6a238a608ca56f87198de" style="width:9pt;height:9.75pt" o:ole="">
            <v:imagedata r:id="rId126" o:title="eqId0a6936d370d6a238a608ca56f87198de"/>
          </v:shape>
          <o:OLEObject Type="Embed" ProgID="Equation.DSMT4" ShapeID="_x0000_i1084" DrawAspect="Content" ObjectID="_1779110051" r:id="rId127"/>
        </w:object>
      </w:r>
      <w:r>
        <w:t>的取值范围是</w:t>
      </w:r>
      <w:r>
        <w:rPr>
          <w:rFonts w:hint="eastAsia"/>
          <w:u w:val="single"/>
        </w:rPr>
        <w:t xml:space="preserve">                 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42535</wp:posOffset>
            </wp:positionH>
            <wp:positionV relativeFrom="paragraph">
              <wp:posOffset>674370</wp:posOffset>
            </wp:positionV>
            <wp:extent cx="1285875" cy="1171575"/>
            <wp:effectExtent l="19050" t="0" r="9525" b="0"/>
            <wp:wrapSquare wrapText="bothSides"/>
            <wp:docPr id="100023" name="" descr="@@@70302c81-8f92-4755-b28d-404b696cf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</w:t>
      </w:r>
      <w:r>
        <w:t>．如图，</w:t>
      </w:r>
      <w:r w:rsidR="00C834D4">
        <w:object w:dxaOrig="679" w:dyaOrig="280">
          <v:shape id="_x0000_i1085" type="#_x0000_t75" alt="eqId15c0dbe3c080c4c4636c64803e5c1f76" style="width:30pt;height:12.75pt" o:ole="">
            <v:imagedata r:id="rId129" o:title="eqId15c0dbe3c080c4c4636c64803e5c1f76"/>
          </v:shape>
          <o:OLEObject Type="Embed" ProgID="Equation.DSMT4" ShapeID="_x0000_i1085" DrawAspect="Content" ObjectID="_1779110052" r:id="rId130"/>
        </w:object>
      </w:r>
      <w:r>
        <w:t>的两个顶点</w:t>
      </w:r>
      <w:r w:rsidR="00C834D4">
        <w:object w:dxaOrig="240" w:dyaOrig="240">
          <v:shape id="_x0000_i1086" type="#_x0000_t75" alt="eqId5963abe8f421bd99a2aaa94831a951e9" style="width:10.5pt;height:10.5pt" o:ole="">
            <v:imagedata r:id="rId131" o:title="eqId5963abe8f421bd99a2aaa94831a951e9"/>
          </v:shape>
          <o:OLEObject Type="Embed" ProgID="Equation.DSMT4" ShapeID="_x0000_i1086" DrawAspect="Content" ObjectID="_1779110053" r:id="rId132"/>
        </w:object>
      </w:r>
      <w:r>
        <w:t>、</w:t>
      </w:r>
      <w:r w:rsidR="00C834D4">
        <w:object w:dxaOrig="220" w:dyaOrig="240">
          <v:shape id="_x0000_i1087" type="#_x0000_t75" alt="eqId7f9e8449aad35c5d840a3395ea86df6d" style="width:9.75pt;height:10.5pt" o:ole="">
            <v:imagedata r:id="rId133" o:title="eqId7f9e8449aad35c5d840a3395ea86df6d"/>
          </v:shape>
          <o:OLEObject Type="Embed" ProgID="Equation.DSMT4" ShapeID="_x0000_i1087" DrawAspect="Content" ObjectID="_1779110054" r:id="rId134"/>
        </w:object>
      </w:r>
      <w:r>
        <w:t>分别在反比例函数</w:t>
      </w:r>
      <w:r w:rsidR="00C834D4">
        <w:object w:dxaOrig="1140" w:dyaOrig="560">
          <v:shape id="_x0000_i1088" type="#_x0000_t75" alt="eqId03517310ea1e913f709753592ac65ffd" style="width:50.25pt;height:24pt" o:ole="">
            <v:imagedata r:id="rId135" o:title="eqId03517310ea1e913f709753592ac65ffd"/>
          </v:shape>
          <o:OLEObject Type="Embed" ProgID="Equation.DSMT4" ShapeID="_x0000_i1088" DrawAspect="Content" ObjectID="_1779110055" r:id="rId136"/>
        </w:object>
      </w:r>
      <w:r>
        <w:t>和</w:t>
      </w:r>
      <w:r w:rsidR="00C834D4">
        <w:object w:dxaOrig="1460" w:dyaOrig="620">
          <v:shape id="_x0000_i1089" type="#_x0000_t75" alt="eqId14caf8a98c460d8dfaba72e9119794fd" style="width:64.5pt;height:27pt" o:ole="">
            <v:imagedata r:id="rId137" o:title="eqId14caf8a98c460d8dfaba72e9119794fd"/>
          </v:shape>
          <o:OLEObject Type="Embed" ProgID="Equation.DSMT4" ShapeID="_x0000_i1089" DrawAspect="Content" ObjectID="_1779110056" r:id="rId138"/>
        </w:object>
      </w:r>
      <w:r>
        <w:t>的图像上，顶点</w:t>
      </w:r>
      <w:r w:rsidR="00C834D4">
        <w:object w:dxaOrig="243" w:dyaOrig="284">
          <v:shape id="_x0000_i1090" type="#_x0000_t75" alt="eqIdc5db41a1f31d6baee7c69990811edb9f" style="width:10.5pt;height:12.75pt" o:ole="">
            <v:imagedata r:id="rId139" o:title="eqIdc5db41a1f31d6baee7c69990811edb9f"/>
          </v:shape>
          <o:OLEObject Type="Embed" ProgID="Equation.DSMT4" ShapeID="_x0000_i1090" DrawAspect="Content" ObjectID="_1779110057" r:id="rId140"/>
        </w:object>
      </w:r>
      <w:r>
        <w:t>在</w:t>
      </w:r>
      <w:r w:rsidR="00C834D4">
        <w:object w:dxaOrig="200" w:dyaOrig="220">
          <v:shape id="_x0000_i1091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091" DrawAspect="Content" ObjectID="_1779110058" r:id="rId141"/>
        </w:object>
      </w:r>
      <w:r>
        <w:t>轴上．已知</w:t>
      </w:r>
      <w:r w:rsidR="00C834D4">
        <w:object w:dxaOrig="779" w:dyaOrig="320">
          <v:shape id="_x0000_i1092" type="#_x0000_t75" alt="eqId13ecbb94ac8dfe5fbc3bffad8c9da301" style="width:34.5pt;height:13.5pt" o:ole="">
            <v:imagedata r:id="rId142" o:title="eqId13ecbb94ac8dfe5fbc3bffad8c9da301"/>
          </v:shape>
          <o:OLEObject Type="Embed" ProgID="Equation.DSMT4" ShapeID="_x0000_i1092" DrawAspect="Content" ObjectID="_1779110059" r:id="rId143"/>
        </w:object>
      </w:r>
      <w:r>
        <w:t>轴，且</w:t>
      </w:r>
      <w:r w:rsidR="00C834D4">
        <w:object w:dxaOrig="679" w:dyaOrig="280">
          <v:shape id="_x0000_i1093" type="#_x0000_t75" alt="eqId15c0dbe3c080c4c4636c64803e5c1f76" style="width:30pt;height:12.75pt" o:ole="">
            <v:imagedata r:id="rId129" o:title="eqId15c0dbe3c080c4c4636c64803e5c1f76"/>
          </v:shape>
          <o:OLEObject Type="Embed" ProgID="Equation.DSMT4" ShapeID="_x0000_i1093" DrawAspect="Content" ObjectID="_1779110060" r:id="rId144"/>
        </w:object>
      </w:r>
      <w:r>
        <w:t>的面积等于</w:t>
      </w:r>
      <w:r w:rsidR="00C834D4">
        <w:object w:dxaOrig="200" w:dyaOrig="260">
          <v:shape id="_x0000_i1094" type="#_x0000_t75" alt="eqIdb8860d9787671b53b1ab68b3d526f5ca" style="width:9pt;height:12pt" o:ole="">
            <v:imagedata r:id="rId92" o:title="eqIdb8860d9787671b53b1ab68b3d526f5ca"/>
          </v:shape>
          <o:OLEObject Type="Embed" ProgID="Equation.DSMT4" ShapeID="_x0000_i1094" DrawAspect="Content" ObjectID="_1779110061" r:id="rId145"/>
        </w:object>
      </w:r>
      <w:r>
        <w:t>，则</w:t>
      </w:r>
      <w:r w:rsidR="00C834D4">
        <w:object w:dxaOrig="200" w:dyaOrig="280">
          <v:shape id="_x0000_i1095" type="#_x0000_t75" alt="eqIdf0a532e15e232cb4b99a8d4d07c89575" style="width:9pt;height:12.75pt" o:ole="">
            <v:imagedata r:id="rId146" o:title="eqIdf0a532e15e232cb4b99a8d4d07c89575"/>
          </v:shape>
          <o:OLEObject Type="Embed" ProgID="Equation.DSMT4" ShapeID="_x0000_i1095" DrawAspect="Content" ObjectID="_1779110062" r:id="rId147"/>
        </w:object>
      </w:r>
      <w:r>
        <w:t>的值为</w:t>
      </w:r>
      <w:r>
        <w:rPr>
          <w:rFonts w:hint="eastAsia"/>
          <w:u w:val="single"/>
        </w:rPr>
        <w:t xml:space="preserve">                 </w:t>
      </w:r>
      <w:r>
        <w:t>．</w:t>
      </w:r>
    </w:p>
    <w:p w:rsidR="00C834D4" w:rsidRDefault="00646D7E">
      <w:pPr>
        <w:spacing w:line="360" w:lineRule="auto"/>
        <w:textAlignment w:val="center"/>
        <w:rPr>
          <w:rFonts w:eastAsiaTheme="minorEastAsia" w:hint="eastAsia"/>
          <w:kern w:val="0"/>
          <w:sz w:val="24"/>
          <w:szCs w:val="24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47625</wp:posOffset>
            </wp:positionV>
            <wp:extent cx="714375" cy="1171575"/>
            <wp:effectExtent l="19050" t="0" r="9525" b="0"/>
            <wp:wrapSquare wrapText="bothSides"/>
            <wp:docPr id="100021" name="" descr="@@@bd6a8e57-c140-4133-96ec-e75e717a4f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18335</wp:posOffset>
            </wp:positionH>
            <wp:positionV relativeFrom="paragraph">
              <wp:posOffset>114300</wp:posOffset>
            </wp:positionV>
            <wp:extent cx="1600200" cy="1047750"/>
            <wp:effectExtent l="19050" t="0" r="0" b="0"/>
            <wp:wrapSquare wrapText="bothSides"/>
            <wp:docPr id="100019" name="" descr="@@@e1dbb61ceac640419912e8d35f42b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28575</wp:posOffset>
            </wp:positionV>
            <wp:extent cx="1695450" cy="1133475"/>
            <wp:effectExtent l="19050" t="0" r="0" b="0"/>
            <wp:wrapSquare wrapText="bothSides"/>
            <wp:docPr id="100017" name="" descr="@@@aa85c354-7754-40db-971d-27964d7a5c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646D7E" w:rsidRPr="00646D7E" w:rsidRDefault="00646D7E">
      <w:pPr>
        <w:spacing w:line="360" w:lineRule="auto"/>
        <w:textAlignment w:val="center"/>
        <w:rPr>
          <w:rFonts w:eastAsiaTheme="minorEastAsia" w:hint="eastAsia"/>
        </w:rPr>
      </w:pPr>
      <w:r>
        <w:rPr>
          <w:rFonts w:eastAsiaTheme="minorEastAsia" w:hint="eastAsia"/>
        </w:rPr>
        <w:t xml:space="preserve">        14</w:t>
      </w:r>
      <w:r>
        <w:rPr>
          <w:rFonts w:eastAsiaTheme="minorEastAsia" w:hint="eastAsia"/>
        </w:rPr>
        <w:t>题</w:t>
      </w:r>
      <w:r>
        <w:rPr>
          <w:rFonts w:eastAsiaTheme="minorEastAsia" w:hint="eastAsia"/>
        </w:rPr>
        <w:t xml:space="preserve">                           15</w:t>
      </w:r>
      <w:r>
        <w:rPr>
          <w:rFonts w:eastAsiaTheme="minorEastAsia" w:hint="eastAsia"/>
        </w:rPr>
        <w:t>题</w:t>
      </w:r>
      <w:r>
        <w:rPr>
          <w:rFonts w:eastAsiaTheme="minorEastAsia" w:hint="eastAsia"/>
        </w:rPr>
        <w:t xml:space="preserve">                16</w:t>
      </w:r>
      <w:r>
        <w:rPr>
          <w:rFonts w:eastAsiaTheme="minorEastAsia" w:hint="eastAsia"/>
        </w:rPr>
        <w:t>题</w:t>
      </w:r>
      <w:r>
        <w:rPr>
          <w:rFonts w:eastAsiaTheme="minorEastAsia" w:hint="eastAsia"/>
        </w:rPr>
        <w:t xml:space="preserve">                   17</w:t>
      </w:r>
      <w:r>
        <w:rPr>
          <w:rFonts w:eastAsiaTheme="minorEastAsia" w:hint="eastAsia"/>
        </w:rPr>
        <w:t>题</w:t>
      </w:r>
    </w:p>
    <w:p w:rsidR="00C834D4" w:rsidRDefault="00646D7E">
      <w:pPr>
        <w:spacing w:line="360" w:lineRule="auto"/>
        <w:jc w:val="left"/>
        <w:textAlignment w:val="center"/>
      </w:pPr>
      <w:r>
        <w:t>15</w:t>
      </w:r>
      <w:r>
        <w:t>．如图，在矩形</w:t>
      </w:r>
      <w:r>
        <w:rPr>
          <w:rFonts w:eastAsia="Times New Roman"/>
          <w:i/>
        </w:rPr>
        <w:t>ABCD</w:t>
      </w:r>
      <w:r>
        <w:t>中，点</w:t>
      </w: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F</w:t>
      </w:r>
      <w:r>
        <w:t>分别在边</w:t>
      </w:r>
      <w:r>
        <w:rPr>
          <w:rFonts w:eastAsia="Times New Roman"/>
          <w:i/>
        </w:rPr>
        <w:t>AD</w:t>
      </w:r>
      <w:r>
        <w:t>、</w:t>
      </w:r>
      <w:r>
        <w:rPr>
          <w:rFonts w:eastAsia="Times New Roman"/>
          <w:i/>
        </w:rPr>
        <w:t>DC</w:t>
      </w:r>
      <w:r>
        <w:t>上，</w:t>
      </w:r>
      <w:r>
        <w:rPr>
          <w:rFonts w:eastAsia="Times New Roman"/>
          <w:i/>
        </w:rPr>
        <w:t>BE</w:t>
      </w:r>
      <w:r>
        <w:t>⊥</w:t>
      </w:r>
      <w:r>
        <w:rPr>
          <w:rFonts w:eastAsia="Times New Roman"/>
          <w:i/>
        </w:rPr>
        <w:t>EF</w:t>
      </w:r>
      <w:r>
        <w:t>，</w:t>
      </w:r>
      <w:r>
        <w:rPr>
          <w:rFonts w:eastAsia="Times New Roman"/>
          <w:i/>
        </w:rPr>
        <w:t>AB</w:t>
      </w:r>
      <w:r>
        <w:t>=6</w:t>
      </w:r>
      <w:r>
        <w:t>，</w:t>
      </w:r>
      <w:r>
        <w:rPr>
          <w:rFonts w:eastAsia="Times New Roman"/>
          <w:i/>
        </w:rPr>
        <w:t>AE</w:t>
      </w:r>
      <w:r>
        <w:t>=9</w:t>
      </w:r>
      <w:r>
        <w:t>，</w:t>
      </w:r>
      <w:r>
        <w:rPr>
          <w:rFonts w:eastAsia="Times New Roman"/>
          <w:i/>
        </w:rPr>
        <w:t>DE</w:t>
      </w:r>
      <w:r>
        <w:t>=2</w:t>
      </w:r>
      <w:r>
        <w:t>，则</w:t>
      </w:r>
      <w:r>
        <w:rPr>
          <w:rFonts w:eastAsia="Times New Roman"/>
          <w:i/>
        </w:rPr>
        <w:t>EF</w:t>
      </w:r>
      <w:r>
        <w:t>的长为</w:t>
      </w:r>
      <w:r>
        <w:rPr>
          <w:rFonts w:hint="eastAsia"/>
          <w:u w:val="single"/>
        </w:rPr>
        <w:t xml:space="preserve">               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6</w:t>
      </w:r>
      <w:r>
        <w:t>．如图，在</w:t>
      </w:r>
      <w:r>
        <w:t>△</w:t>
      </w:r>
      <w:r>
        <w:rPr>
          <w:rFonts w:eastAsia="Times New Roman"/>
          <w:i/>
        </w:rPr>
        <w:t>ABC</w:t>
      </w:r>
      <w:r>
        <w:t>中，</w:t>
      </w:r>
      <w:r>
        <w:t>∠</w:t>
      </w:r>
      <w:r>
        <w:rPr>
          <w:rFonts w:eastAsia="Times New Roman"/>
          <w:i/>
        </w:rPr>
        <w:t>A</w:t>
      </w:r>
      <w:r>
        <w:t>=30°</w:t>
      </w:r>
      <w:r>
        <w:t>，</w:t>
      </w:r>
      <w:r>
        <w:t>∠</w:t>
      </w:r>
      <w:r>
        <w:rPr>
          <w:rFonts w:eastAsia="Times New Roman"/>
          <w:i/>
        </w:rPr>
        <w:t>B</w:t>
      </w:r>
      <w:r>
        <w:t>=90°</w:t>
      </w:r>
      <w:r>
        <w:t>，</w:t>
      </w:r>
      <w:r>
        <w:rPr>
          <w:rFonts w:eastAsia="Times New Roman"/>
          <w:i/>
        </w:rPr>
        <w:t>D</w:t>
      </w:r>
      <w:r>
        <w:t>为</w:t>
      </w:r>
      <w:r>
        <w:rPr>
          <w:rFonts w:eastAsia="Times New Roman"/>
          <w:i/>
        </w:rPr>
        <w:t>AB</w:t>
      </w:r>
      <w:r>
        <w:t>中点，</w:t>
      </w:r>
      <w:r>
        <w:rPr>
          <w:rFonts w:eastAsia="Times New Roman"/>
          <w:i/>
        </w:rPr>
        <w:t>E</w:t>
      </w:r>
      <w:r>
        <w:t>在线段</w:t>
      </w:r>
      <w:r>
        <w:rPr>
          <w:rFonts w:eastAsia="Times New Roman"/>
          <w:i/>
        </w:rPr>
        <w:t>AC</w:t>
      </w:r>
      <w:r>
        <w:t>上，</w:t>
      </w:r>
      <w:r w:rsidR="00C834D4">
        <w:object w:dxaOrig="1080" w:dyaOrig="620">
          <v:shape id="_x0000_i1096" type="#_x0000_t75" alt="eqId014388299560ca9c191b019722255c71" style="width:47.25pt;height:27pt" o:ole="">
            <v:imagedata r:id="rId151" o:title="eqId014388299560ca9c191b019722255c71"/>
          </v:shape>
          <o:OLEObject Type="Embed" ProgID="Equation.DSMT4" ShapeID="_x0000_i1096" DrawAspect="Content" ObjectID="_1779110063" r:id="rId152"/>
        </w:object>
      </w:r>
      <w:r>
        <w:t>，则</w:t>
      </w:r>
      <w:r w:rsidR="00C834D4">
        <w:object w:dxaOrig="560" w:dyaOrig="560">
          <v:shape id="_x0000_i1097" type="#_x0000_t75" alt="eqIdb385329fa0199e30da2ccfdf559ebf70" style="width:24.75pt;height:24.75pt" o:ole="">
            <v:imagedata r:id="rId153" o:title="eqIdb385329fa0199e30da2ccfdf559ebf70"/>
          </v:shape>
          <o:OLEObject Type="Embed" ProgID="Equation.DSMT4" ShapeID="_x0000_i1097" DrawAspect="Content" ObjectID="_1779110064" r:id="rId154"/>
        </w:object>
      </w:r>
      <w:r>
        <w:rPr>
          <w:rFonts w:hint="eastAsia"/>
          <w:u w:val="single"/>
        </w:rPr>
        <w:t xml:space="preserve">        </w:t>
      </w:r>
      <w:r>
        <w:t>．</w:t>
      </w:r>
    </w:p>
    <w:p w:rsidR="00C834D4" w:rsidRP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  <w:r>
        <w:t>17</w:t>
      </w:r>
      <w:r>
        <w:t>．如图，在平面直角坐标系中，正方形</w:t>
      </w:r>
      <w:r w:rsidR="00C834D4">
        <w:object w:dxaOrig="720" w:dyaOrig="280">
          <v:shape id="_x0000_i1098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098" DrawAspect="Content" ObjectID="_1779110065" r:id="rId155"/>
        </w:object>
      </w:r>
      <w:r>
        <w:t>的顶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分别在</w:t>
      </w:r>
      <w:r>
        <w:rPr>
          <w:rFonts w:eastAsia="Times New Roman"/>
          <w:i/>
        </w:rPr>
        <w:t>x</w:t>
      </w:r>
      <w:r>
        <w:t>轴、</w:t>
      </w:r>
      <w:r>
        <w:rPr>
          <w:rFonts w:eastAsia="Times New Roman"/>
          <w:i/>
        </w:rPr>
        <w:t>y</w:t>
      </w:r>
      <w:r>
        <w:t>轴上，</w:t>
      </w:r>
      <w:r>
        <w:rPr>
          <w:rFonts w:eastAsia="Times New Roman"/>
          <w:i/>
        </w:rPr>
        <w:t>E</w:t>
      </w:r>
      <w:r>
        <w:t>为正方形对角线的交点，反比例函数</w:t>
      </w:r>
      <w:r w:rsidR="00C834D4">
        <w:object w:dxaOrig="1319" w:dyaOrig="620">
          <v:shape id="_x0000_i1099" type="#_x0000_t75" alt="eqId2c9940526785ca763da2dfa35e77c934" style="width:57.75pt;height:27pt" o:ole="">
            <v:imagedata r:id="rId156" o:title="eqId2c9940526785ca763da2dfa35e77c934"/>
          </v:shape>
          <o:OLEObject Type="Embed" ProgID="Equation.DSMT4" ShapeID="_x0000_i1099" DrawAspect="Content" ObjectID="_1779110066" r:id="rId157"/>
        </w:object>
      </w:r>
      <w:r>
        <w:t>的图象经过点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E</w:t>
      </w:r>
      <w:r>
        <w:t>．若正方形的面积为</w:t>
      </w:r>
      <w:r>
        <w:t>10</w:t>
      </w:r>
      <w:r>
        <w:t>，则</w:t>
      </w:r>
      <w:r>
        <w:rPr>
          <w:rFonts w:eastAsia="Times New Roman"/>
          <w:i/>
        </w:rPr>
        <w:t>k</w:t>
      </w:r>
      <w:r>
        <w:t>的值是</w:t>
      </w:r>
      <w:r>
        <w:t xml:space="preserve"> </w:t>
      </w:r>
      <w:r>
        <w:rPr>
          <w:rFonts w:hint="eastAsia"/>
          <w:u w:val="single"/>
        </w:rPr>
        <w:t xml:space="preserve">            </w:t>
      </w:r>
      <w:r>
        <w:t>．</w:t>
      </w:r>
    </w:p>
    <w:p w:rsidR="00C834D4" w:rsidRPr="00646D7E" w:rsidRDefault="00646D7E" w:rsidP="00646D7E">
      <w:pPr>
        <w:spacing w:line="360" w:lineRule="auto"/>
        <w:jc w:val="left"/>
        <w:textAlignment w:val="center"/>
      </w:pPr>
      <w:r>
        <w:t>18</w:t>
      </w:r>
      <w:r>
        <w:t>．若关于</w:t>
      </w:r>
      <w:r w:rsidR="00C834D4">
        <w:object w:dxaOrig="200" w:dyaOrig="220">
          <v:shape id="_x0000_i1100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100" DrawAspect="Content" ObjectID="_1779110067" r:id="rId158"/>
        </w:object>
      </w:r>
      <w:r>
        <w:t>的一元一次不等式组</w:t>
      </w:r>
      <w:r w:rsidR="00C834D4">
        <w:object w:dxaOrig="1540" w:dyaOrig="1040">
          <v:shape id="_x0000_i1101" type="#_x0000_t75" alt="eqIde5a4d8db03b0b9b6c70c3af0e5df20d0" style="width:67.5pt;height:45.75pt" o:ole="">
            <v:imagedata r:id="rId159" o:title="eqIde5a4d8db03b0b9b6c70c3af0e5df20d0"/>
          </v:shape>
          <o:OLEObject Type="Embed" ProgID="Equation.DSMT4" ShapeID="_x0000_i1101" DrawAspect="Content" ObjectID="_1779110068" r:id="rId160"/>
        </w:object>
      </w:r>
      <w:r>
        <w:t>有且仅有</w:t>
      </w:r>
      <w:r>
        <w:t>4</w:t>
      </w:r>
      <w:r>
        <w:t>个整数解，且关于</w:t>
      </w:r>
      <w:r w:rsidR="00C834D4">
        <w:object w:dxaOrig="220" w:dyaOrig="260">
          <v:shape id="_x0000_i1102" type="#_x0000_t75" alt="eqIdd053b14c8588eee2acbbe44fc37a6886" style="width:9.75pt;height:12pt" o:ole="">
            <v:imagedata r:id="rId161" o:title="eqIdd053b14c8588eee2acbbe44fc37a6886"/>
          </v:shape>
          <o:OLEObject Type="Embed" ProgID="Equation.DSMT4" ShapeID="_x0000_i1102" DrawAspect="Content" ObjectID="_1779110069" r:id="rId162"/>
        </w:object>
      </w:r>
      <w:r>
        <w:t>的分式方程</w:t>
      </w:r>
      <w:r w:rsidR="00C834D4">
        <w:object w:dxaOrig="1600" w:dyaOrig="660">
          <v:shape id="_x0000_i1103" type="#_x0000_t75" alt="eqId79e1aaf7ec6140d30be910ac2a9a0535" style="width:70.5pt;height:28.5pt" o:ole="">
            <v:imagedata r:id="rId163" o:title="eqId79e1aaf7ec6140d30be910ac2a9a0535"/>
          </v:shape>
          <o:OLEObject Type="Embed" ProgID="Equation.DSMT4" ShapeID="_x0000_i1103" DrawAspect="Content" ObjectID="_1779110070" r:id="rId164"/>
        </w:object>
      </w:r>
      <w:r>
        <w:t>的解为整数，那么符合条件的所有整数</w:t>
      </w:r>
      <w:r w:rsidR="00C834D4">
        <w:object w:dxaOrig="200" w:dyaOrig="220">
          <v:shape id="_x0000_i1104" type="#_x0000_t75" alt="eqId0a6936d370d6a238a608ca56f87198de" style="width:9pt;height:9.75pt" o:ole="">
            <v:imagedata r:id="rId126" o:title="eqId0a6936d370d6a238a608ca56f87198de"/>
          </v:shape>
          <o:OLEObject Type="Embed" ProgID="Equation.DSMT4" ShapeID="_x0000_i1104" DrawAspect="Content" ObjectID="_1779110071" r:id="rId165"/>
        </w:object>
      </w:r>
      <w:r>
        <w:t>的和为</w:t>
      </w:r>
      <w:r>
        <w:rPr>
          <w:rFonts w:hint="eastAsia"/>
          <w:u w:val="single"/>
        </w:rPr>
        <w:t xml:space="preserve">               </w:t>
      </w:r>
      <w:r>
        <w:t>．</w:t>
      </w:r>
    </w:p>
    <w:p w:rsidR="00C834D4" w:rsidRDefault="00646D7E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</w:p>
    <w:p w:rsidR="00C834D4" w:rsidRDefault="00646D7E">
      <w:pPr>
        <w:spacing w:line="360" w:lineRule="auto"/>
        <w:jc w:val="left"/>
        <w:textAlignment w:val="center"/>
      </w:pPr>
      <w:r>
        <w:t>19</w:t>
      </w:r>
      <w:r>
        <w:t>．先化简，再求值：</w:t>
      </w:r>
      <w:r w:rsidR="00C834D4">
        <w:object w:dxaOrig="2279" w:dyaOrig="700">
          <v:shape id="_x0000_i1105" type="#_x0000_t75" alt="eqIdbd5d890c53552764f1c2297852e9e4b1" style="width:100.5pt;height:30.75pt" o:ole="">
            <v:imagedata r:id="rId166" o:title="eqIdbd5d890c53552764f1c2297852e9e4b1"/>
          </v:shape>
          <o:OLEObject Type="Embed" ProgID="Equation.DSMT4" ShapeID="_x0000_i1105" DrawAspect="Content" ObjectID="_1779110072" r:id="rId167"/>
        </w:object>
      </w:r>
      <w:r>
        <w:t>，其中</w:t>
      </w:r>
      <w:r w:rsidR="00C834D4">
        <w:object w:dxaOrig="1020" w:dyaOrig="360">
          <v:shape id="_x0000_i1106" type="#_x0000_t75" alt="eqIda7bd466d65409c10c1a1ce60a3c5ea1f" style="width:45pt;height:15.75pt" o:ole="">
            <v:imagedata r:id="rId168" o:title="eqIda7bd466d65409c10c1a1ce60a3c5ea1f"/>
          </v:shape>
          <o:OLEObject Type="Embed" ProgID="Equation.DSMT4" ShapeID="_x0000_i1106" DrawAspect="Content" ObjectID="_1779110073" r:id="rId169"/>
        </w:object>
      </w:r>
      <w:r>
        <w:t>．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</w:t>
      </w:r>
    </w:p>
    <w:p w:rsidR="00C834D4" w:rsidRDefault="00646D7E">
      <w:pPr>
        <w:spacing w:line="360" w:lineRule="auto"/>
        <w:jc w:val="left"/>
        <w:textAlignment w:val="center"/>
      </w:pPr>
      <w:r>
        <w:t>20</w:t>
      </w:r>
      <w:r>
        <w:t>．解方程：</w:t>
      </w:r>
      <w:r>
        <w:t>(1)</w:t>
      </w:r>
      <w:r w:rsidR="00C834D4">
        <w:object w:dxaOrig="1559" w:dyaOrig="320">
          <v:shape id="_x0000_i1107" type="#_x0000_t75" alt="eqIdb238c5fbee7f0c4aa2155e7541a22bf0" style="width:68.25pt;height:13.5pt" o:ole="">
            <v:imagedata r:id="rId170" o:title="eqIdb238c5fbee7f0c4aa2155e7541a22bf0"/>
          </v:shape>
          <o:OLEObject Type="Embed" ProgID="Equation.DSMT4" ShapeID="_x0000_i1107" DrawAspect="Content" ObjectID="_1779110074" r:id="rId171"/>
        </w:object>
      </w:r>
      <w:r>
        <w:rPr>
          <w:rFonts w:hint="eastAsia"/>
        </w:rPr>
        <w:t xml:space="preserve">               </w:t>
      </w:r>
      <w:r>
        <w:t>(2)</w:t>
      </w:r>
      <w:r w:rsidR="00C834D4">
        <w:object w:dxaOrig="1719" w:dyaOrig="440">
          <v:shape id="_x0000_i1108" type="#_x0000_t75" alt="eqId3651da4a5fa1f415659d41c89d40eb01" style="width:75.75pt;height:18.75pt" o:ole="">
            <v:imagedata r:id="rId172" o:title="eqId3651da4a5fa1f415659d41c89d40eb01"/>
          </v:shape>
          <o:OLEObject Type="Embed" ProgID="Equation.DSMT4" ShapeID="_x0000_i1108" DrawAspect="Content" ObjectID="_1779110075" r:id="rId173"/>
        </w:objec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21</w:t>
      </w:r>
      <w:r>
        <w:t>．解方程</w:t>
      </w:r>
      <w:r>
        <w:t>(1)</w:t>
      </w:r>
      <w:r w:rsidR="00C834D4">
        <w:object w:dxaOrig="1440" w:dyaOrig="320">
          <v:shape id="_x0000_i1109" type="#_x0000_t75" alt="eqId897947bfbce60025a213b89b39b7d3ca" style="width:63pt;height:13.5pt" o:ole="">
            <v:imagedata r:id="rId174" o:title="eqId897947bfbce60025a213b89b39b7d3ca"/>
          </v:shape>
          <o:OLEObject Type="Embed" ProgID="Equation.DSMT4" ShapeID="_x0000_i1109" DrawAspect="Content" ObjectID="_1779110076" r:id="rId175"/>
        </w:object>
      </w:r>
      <w:r>
        <w:rPr>
          <w:rFonts w:hint="eastAsia"/>
        </w:rPr>
        <w:t xml:space="preserve">                   </w:t>
      </w:r>
      <w:r>
        <w:t>(2)</w:t>
      </w:r>
      <w:r w:rsidR="00C834D4">
        <w:object w:dxaOrig="1859" w:dyaOrig="440">
          <v:shape id="_x0000_i1110" type="#_x0000_t75" alt="eqId4cd5c9992b812af31aaccd1e8edaa7d7" style="width:81.75pt;height:19.5pt" o:ole="">
            <v:imagedata r:id="rId176" o:title="eqId4cd5c9992b812af31aaccd1e8edaa7d7"/>
          </v:shape>
          <o:OLEObject Type="Embed" ProgID="Equation.DSMT4" ShapeID="_x0000_i1110" DrawAspect="Content" ObjectID="_1779110077" r:id="rId177"/>
        </w:object>
      </w:r>
      <w:r>
        <w:t>．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t>22</w:t>
      </w:r>
      <w:r>
        <w:t>．如图，</w:t>
      </w:r>
      <w:r w:rsidR="00C834D4">
        <w:object w:dxaOrig="260" w:dyaOrig="260">
          <v:shape id="_x0000_i1111" type="#_x0000_t75" alt="eqId8455657dde27aabe6adb7b188e031c11" style="width:11.25pt;height:11.25pt" o:ole="">
            <v:imagedata r:id="rId178" o:title="eqId8455657dde27aabe6adb7b188e031c11"/>
          </v:shape>
          <o:OLEObject Type="Embed" ProgID="Equation.DSMT4" ShapeID="_x0000_i1111" DrawAspect="Content" ObjectID="_1779110078" r:id="rId179"/>
        </w:object>
      </w:r>
      <w:r>
        <w:t>为</w:t>
      </w:r>
      <w:r w:rsidR="00C834D4">
        <w:object w:dxaOrig="679" w:dyaOrig="280">
          <v:shape id="_x0000_i1112" type="#_x0000_t75" alt="eqIde428e7a09732be85c1224e9c8f6a71c5" style="width:30pt;height:12.75pt" o:ole="">
            <v:imagedata r:id="rId180" o:title="eqIde428e7a09732be85c1224e9c8f6a71c5"/>
          </v:shape>
          <o:OLEObject Type="Embed" ProgID="Equation.DSMT4" ShapeID="_x0000_i1112" DrawAspect="Content" ObjectID="_1779110079" r:id="rId181"/>
        </w:object>
      </w:r>
      <w:r>
        <w:t>内的一点，</w:t>
      </w:r>
      <w:r w:rsidR="00C834D4">
        <w:object w:dxaOrig="240" w:dyaOrig="260">
          <v:shape id="_x0000_i1113" type="#_x0000_t75" alt="eqId2a30f3a8b673cc28bd90c50cf1a35281" style="width:10.5pt;height:11.25pt" o:ole="">
            <v:imagedata r:id="rId182" o:title="eqId2a30f3a8b673cc28bd90c50cf1a35281"/>
          </v:shape>
          <o:OLEObject Type="Embed" ProgID="Equation.DSMT4" ShapeID="_x0000_i1113" DrawAspect="Content" ObjectID="_1779110080" r:id="rId183"/>
        </w:object>
      </w:r>
      <w:r>
        <w:t>为</w:t>
      </w:r>
      <w:r w:rsidR="00C834D4">
        <w:object w:dxaOrig="679" w:dyaOrig="280">
          <v:shape id="_x0000_i1114" type="#_x0000_t75" alt="eqIde428e7a09732be85c1224e9c8f6a71c5" style="width:30pt;height:12.75pt" o:ole="">
            <v:imagedata r:id="rId180" o:title="eqIde428e7a09732be85c1224e9c8f6a71c5"/>
          </v:shape>
          <o:OLEObject Type="Embed" ProgID="Equation.DSMT4" ShapeID="_x0000_i1114" DrawAspect="Content" ObjectID="_1779110081" r:id="rId184"/>
        </w:object>
      </w:r>
      <w:r>
        <w:t>外的一点，且</w:t>
      </w:r>
      <w:r w:rsidR="00C834D4">
        <w:object w:dxaOrig="1619" w:dyaOrig="280">
          <v:shape id="_x0000_i1115" type="#_x0000_t75" alt="eqIde91d6619acd5bfb8cafb41aae1e94182" style="width:71.25pt;height:12.75pt" o:ole="">
            <v:imagedata r:id="rId185" o:title="eqIde91d6619acd5bfb8cafb41aae1e94182"/>
          </v:shape>
          <o:OLEObject Type="Embed" ProgID="Equation.DSMT4" ShapeID="_x0000_i1115" DrawAspect="Content" ObjectID="_1779110082" r:id="rId186"/>
        </w:object>
      </w:r>
      <w:r>
        <w:t>，</w:t>
      </w:r>
      <w:r w:rsidR="00C834D4">
        <w:object w:dxaOrig="1619" w:dyaOrig="280">
          <v:shape id="_x0000_i1116" type="#_x0000_t75" alt="eqId23e5aa3fc0a4a4b73325e06eba293ace" style="width:71.25pt;height:12.75pt" o:ole="">
            <v:imagedata r:id="rId187" o:title="eqId23e5aa3fc0a4a4b73325e06eba293ace"/>
          </v:shape>
          <o:OLEObject Type="Embed" ProgID="Equation.DSMT4" ShapeID="_x0000_i1116" DrawAspect="Content" ObjectID="_1779110083" r:id="rId188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62575</wp:posOffset>
            </wp:positionH>
            <wp:positionV relativeFrom="paragraph">
              <wp:posOffset>169545</wp:posOffset>
            </wp:positionV>
            <wp:extent cx="1219200" cy="1514475"/>
            <wp:effectExtent l="19050" t="0" r="0" b="0"/>
            <wp:wrapSquare wrapText="bothSides"/>
            <wp:docPr id="100025" name="" descr="@@@c7e88ba4-42ff-40c3-8d55-1b8ea305af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</w:t>
      </w:r>
      <w:r>
        <w:t>求证：</w:t>
      </w:r>
      <w:r w:rsidR="00C834D4">
        <w:object w:dxaOrig="1479" w:dyaOrig="280">
          <v:shape id="_x0000_i1117" type="#_x0000_t75" alt="eqId5127f046801f2f554616a16ba922beae" style="width:65.25pt;height:12.75pt" o:ole="">
            <v:imagedata r:id="rId190" o:title="eqId5127f046801f2f554616a16ba922beae"/>
          </v:shape>
          <o:OLEObject Type="Embed" ProgID="Equation.DSMT4" ShapeID="_x0000_i1117" DrawAspect="Content" ObjectID="_1779110084" r:id="rId191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若</w:t>
      </w:r>
      <w:r w:rsidR="00C834D4">
        <w:object w:dxaOrig="1479" w:dyaOrig="280">
          <v:shape id="_x0000_i1118" type="#_x0000_t75" alt="eqId9fb375651cd8aca0f396d6bbbd56cf7d" style="width:65.25pt;height:12.75pt" o:ole="">
            <v:imagedata r:id="rId192" o:title="eqId9fb375651cd8aca0f396d6bbbd56cf7d"/>
          </v:shape>
          <o:OLEObject Type="Embed" ProgID="Equation.DSMT4" ShapeID="_x0000_i1118" DrawAspect="Content" ObjectID="_1779110085" r:id="rId193"/>
        </w:object>
      </w:r>
      <w:r>
        <w:t>，</w:t>
      </w:r>
      <w:r>
        <w:rPr>
          <w:rFonts w:eastAsia="Times New Roman"/>
          <w:i/>
        </w:rPr>
        <w:t>A</w:t>
      </w:r>
      <w:r w:rsidR="00C834D4">
        <w:object w:dxaOrig="599" w:dyaOrig="280">
          <v:shape id="_x0000_i1119" type="#_x0000_t75" alt="eqIde2811bb1d266209f31bd7c84d1fdca5a" style="width:26.25pt;height:12.75pt" o:ole="">
            <v:imagedata r:id="rId194" o:title="eqIde2811bb1d266209f31bd7c84d1fdca5a"/>
          </v:shape>
          <o:OLEObject Type="Embed" ProgID="Equation.DSMT4" ShapeID="_x0000_i1119" DrawAspect="Content" ObjectID="_1779110086" r:id="rId195"/>
        </w:object>
      </w:r>
      <w:r>
        <w:t>，直接写出线段</w:t>
      </w:r>
      <w:r w:rsidR="00C834D4">
        <w:object w:dxaOrig="419" w:dyaOrig="260">
          <v:shape id="_x0000_i1120" type="#_x0000_t75" alt="eqId1a6c6e7c025362c46a64a8956761f08e" style="width:18.75pt;height:11.25pt" o:ole="">
            <v:imagedata r:id="rId196" o:title="eqId1a6c6e7c025362c46a64a8956761f08e"/>
          </v:shape>
          <o:OLEObject Type="Embed" ProgID="Equation.DSMT4" ShapeID="_x0000_i1120" DrawAspect="Content" ObjectID="_1779110087" r:id="rId197"/>
        </w:object>
      </w:r>
      <w:r>
        <w:t>的长度为</w:t>
      </w:r>
      <w:r>
        <w:t>______</w:t>
      </w:r>
      <w:r>
        <w:t>．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t>23</w:t>
      </w:r>
      <w:r>
        <w:t>．某商店准备购进甲、乙两款篮球进行销售，若一个甲款篮球的进价比一个乙款篮球的进价多</w:t>
      </w:r>
      <w:r>
        <w:t>30</w:t>
      </w:r>
      <w:r>
        <w:t>元．</w:t>
      </w:r>
    </w:p>
    <w:p w:rsidR="00C834D4" w:rsidRDefault="00646D7E">
      <w:pPr>
        <w:spacing w:line="360" w:lineRule="auto"/>
        <w:jc w:val="left"/>
        <w:textAlignment w:val="center"/>
      </w:pPr>
      <w:r>
        <w:t>(1)</w:t>
      </w:r>
      <w:r>
        <w:t>若商店用</w:t>
      </w:r>
      <w:r>
        <w:t>6000</w:t>
      </w:r>
      <w:r>
        <w:t>元购进甲款篮球的数量是用</w:t>
      </w:r>
      <w:r>
        <w:t>2400</w:t>
      </w:r>
      <w:r>
        <w:t>元购进乙款篮球的数量的</w:t>
      </w:r>
      <w:r>
        <w:t>2</w:t>
      </w:r>
      <w:r>
        <w:t>倍．求每个甲款篮球、每个乙款篮球的进价分别为多少元？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若商店购进乙款篮球的数量比购进甲款篮球的数量的</w:t>
      </w:r>
      <w:r>
        <w:t>2</w:t>
      </w:r>
      <w:r>
        <w:t>倍少</w:t>
      </w:r>
      <w:r>
        <w:t>10</w:t>
      </w:r>
      <w:r>
        <w:t>个，且乙款篮球的数量不高于甲款篮球的数量；商店销售甲款篮球每个获利</w:t>
      </w:r>
      <w:r>
        <w:t>30</w:t>
      </w:r>
      <w:r>
        <w:t>元，商店销售乙款篮球每个获利为</w:t>
      </w:r>
      <w:r>
        <w:t>20</w:t>
      </w:r>
      <w:r>
        <w:t>元，求购进甲款篮球的数量为多少时，商店获利最大？最大获利为多少元？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Pr="00646D7E" w:rsidRDefault="00646D7E">
      <w:pPr>
        <w:spacing w:line="360" w:lineRule="auto"/>
        <w:jc w:val="left"/>
        <w:textAlignment w:val="center"/>
        <w:rPr>
          <w:rFonts w:hint="eastAsia"/>
        </w:rPr>
      </w:pPr>
      <w:r>
        <w:lastRenderedPageBreak/>
        <w:t>24</w:t>
      </w:r>
      <w:r>
        <w:t>．如图，在平面直角坐标系</w:t>
      </w:r>
      <w:r w:rsidR="00C834D4">
        <w:object w:dxaOrig="480" w:dyaOrig="320">
          <v:shape id="_x0000_i1121" type="#_x0000_t75" alt="eqId7ee31829d0d4d5f779a957d7df8058ab" style="width:21pt;height:13.5pt" o:ole="">
            <v:imagedata r:id="rId198" o:title="eqId7ee31829d0d4d5f779a957d7df8058ab"/>
          </v:shape>
          <o:OLEObject Type="Embed" ProgID="Equation.DSMT4" ShapeID="_x0000_i1121" DrawAspect="Content" ObjectID="_1779110088" r:id="rId199"/>
        </w:object>
      </w:r>
      <w:r>
        <w:t>中，直线</w:t>
      </w:r>
      <w:r w:rsidR="00C834D4">
        <w:object w:dxaOrig="900" w:dyaOrig="300">
          <v:shape id="_x0000_i1122" type="#_x0000_t75" alt="eqIdc15fb18163df0690365a0d2e7ee88f5a" style="width:39.75pt;height:12.75pt" o:ole="">
            <v:imagedata r:id="rId200" o:title="eqIdc15fb18163df0690365a0d2e7ee88f5a"/>
          </v:shape>
          <o:OLEObject Type="Embed" ProgID="Equation.DSMT4" ShapeID="_x0000_i1122" DrawAspect="Content" ObjectID="_1779110089" r:id="rId201"/>
        </w:object>
      </w:r>
      <w:r>
        <w:t>与</w:t>
      </w:r>
      <w:r>
        <w:rPr>
          <w:rFonts w:eastAsia="Times New Roman"/>
          <w:i/>
        </w:rPr>
        <w:t>x</w:t>
      </w:r>
      <w:r>
        <w:t>轴交于点</w:t>
      </w:r>
      <w:r w:rsidR="00C834D4">
        <w:object w:dxaOrig="779" w:dyaOrig="400">
          <v:shape id="_x0000_i1123" type="#_x0000_t75" alt="eqIde95e84f5c91c910aaafc5e74dbfbdf59" style="width:34.5pt;height:18pt" o:ole="">
            <v:imagedata r:id="rId202" o:title="eqIde95e84f5c91c910aaafc5e74dbfbdf59"/>
          </v:shape>
          <o:OLEObject Type="Embed" ProgID="Equation.DSMT4" ShapeID="_x0000_i1123" DrawAspect="Content" ObjectID="_1779110090" r:id="rId203"/>
        </w:object>
      </w:r>
      <w:r>
        <w:t>，与</w:t>
      </w:r>
      <w:r>
        <w:rPr>
          <w:rFonts w:eastAsia="Times New Roman"/>
          <w:i/>
        </w:rPr>
        <w:t>y</w:t>
      </w:r>
      <w:r>
        <w:t>轴交于点</w:t>
      </w:r>
      <w:r w:rsidR="00C834D4">
        <w:object w:dxaOrig="779" w:dyaOrig="400">
          <v:shape id="_x0000_i1124" type="#_x0000_t75" alt="eqId29610a3415c1e795d35979a5a9ff69f3" style="width:34.5pt;height:18pt" o:ole="">
            <v:imagedata r:id="rId204" o:title="eqId29610a3415c1e795d35979a5a9ff69f3"/>
          </v:shape>
          <o:OLEObject Type="Embed" ProgID="Equation.DSMT4" ShapeID="_x0000_i1124" DrawAspect="Content" ObjectID="_1779110091" r:id="rId205"/>
        </w:object>
      </w:r>
      <w:r>
        <w:t>，与反比例函数</w:t>
      </w:r>
      <w:r w:rsidR="00C834D4">
        <w:object w:dxaOrig="680" w:dyaOrig="620">
          <v:shape id="_x0000_i1125" type="#_x0000_t75" alt="eqId05621b18b7ffc991d9f30380e2e08fea" style="width:30pt;height:27pt" o:ole="">
            <v:imagedata r:id="rId206" o:title="eqId05621b18b7ffc991d9f30380e2e08fea"/>
          </v:shape>
          <o:OLEObject Type="Embed" ProgID="Equation.DSMT4" ShapeID="_x0000_i1125" DrawAspect="Content" ObjectID="_1779110092" r:id="rId207"/>
        </w:object>
      </w:r>
      <w:r>
        <w:t>在第四象限内的图象交于点</w:t>
      </w:r>
      <w:r w:rsidR="00C834D4">
        <w:object w:dxaOrig="779" w:dyaOrig="400">
          <v:shape id="_x0000_i1126" type="#_x0000_t75" alt="eqId4261bbef050ca71f4225a58c1cc71c8d" style="width:34.5pt;height:18pt" o:ole="">
            <v:imagedata r:id="rId208" o:title="eqId4261bbef050ca71f4225a58c1cc71c8d"/>
          </v:shape>
          <o:OLEObject Type="Embed" ProgID="Equation.DSMT4" ShapeID="_x0000_i1126" DrawAspect="Content" ObjectID="_1779110093" r:id="rId209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(1)</w:t>
      </w:r>
      <w:r>
        <w:t>求反比例函数的表达式：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当</w:t>
      </w:r>
      <w:r w:rsidR="00C834D4">
        <w:object w:dxaOrig="1080" w:dyaOrig="620">
          <v:shape id="_x0000_i1127" type="#_x0000_t75" alt="eqIdbaf2d21926a454061f49c0cbaccea977" style="width:47.25pt;height:27pt" o:ole="">
            <v:imagedata r:id="rId210" o:title="eqIdbaf2d21926a454061f49c0cbaccea977"/>
          </v:shape>
          <o:OLEObject Type="Embed" ProgID="Equation.DSMT4" ShapeID="_x0000_i1127" DrawAspect="Content" ObjectID="_1779110094" r:id="rId211"/>
        </w:object>
      </w:r>
      <w:r>
        <w:t>时，直接写出</w:t>
      </w:r>
      <w:r>
        <w:rPr>
          <w:rFonts w:eastAsia="Times New Roman"/>
          <w:i/>
        </w:rPr>
        <w:t>x</w:t>
      </w:r>
      <w:r>
        <w:t>的取值范围；</w:t>
      </w:r>
    </w:p>
    <w:p w:rsidR="00C834D4" w:rsidRDefault="00646D7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76275</wp:posOffset>
            </wp:positionV>
            <wp:extent cx="2219325" cy="1571625"/>
            <wp:effectExtent l="19050" t="0" r="9525" b="0"/>
            <wp:wrapSquare wrapText="bothSides"/>
            <wp:docPr id="100027" name="" descr="@@@65360982-7bd1-49f4-92c4-44d9fbdb7d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3)</w:t>
      </w:r>
      <w:r>
        <w:t>在双曲线</w:t>
      </w:r>
      <w:r w:rsidR="00C834D4">
        <w:object w:dxaOrig="680" w:dyaOrig="620">
          <v:shape id="_x0000_i1128" type="#_x0000_t75" alt="eqId05621b18b7ffc991d9f30380e2e08fea" style="width:30pt;height:27pt" o:ole="">
            <v:imagedata r:id="rId206" o:title="eqId05621b18b7ffc991d9f30380e2e08fea"/>
          </v:shape>
          <o:OLEObject Type="Embed" ProgID="Equation.DSMT4" ShapeID="_x0000_i1128" DrawAspect="Content" ObjectID="_1779110095" r:id="rId213"/>
        </w:object>
      </w:r>
      <w:r>
        <w:t>上是否存在点</w:t>
      </w:r>
      <w:r>
        <w:rPr>
          <w:rFonts w:eastAsia="Times New Roman"/>
          <w:i/>
        </w:rPr>
        <w:t>P</w:t>
      </w:r>
      <w:r>
        <w:t>，使</w:t>
      </w:r>
      <w:r w:rsidR="00C834D4">
        <w:object w:dxaOrig="660" w:dyaOrig="260">
          <v:shape id="_x0000_i1129" type="#_x0000_t75" alt="eqId7a855335176fc36a15017f50a8561348" style="width:29.25pt;height:11.25pt" o:ole="">
            <v:imagedata r:id="rId214" o:title="eqId7a855335176fc36a15017f50a8561348"/>
          </v:shape>
          <o:OLEObject Type="Embed" ProgID="Equation.DSMT4" ShapeID="_x0000_i1129" DrawAspect="Content" ObjectID="_1779110096" r:id="rId215"/>
        </w:object>
      </w:r>
      <w:r>
        <w:t>是以点</w:t>
      </w:r>
      <w:r>
        <w:rPr>
          <w:rFonts w:eastAsia="Times New Roman"/>
          <w:i/>
        </w:rPr>
        <w:t>A</w:t>
      </w:r>
      <w:r>
        <w:t>为直角顶点的直角三角形？若存在，求出点</w:t>
      </w:r>
      <w:r>
        <w:rPr>
          <w:rFonts w:eastAsia="Times New Roman"/>
          <w:i/>
        </w:rPr>
        <w:t>P</w:t>
      </w:r>
      <w:r>
        <w:t>的坐标；若不存在，请说明理由．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t>25</w:t>
      </w:r>
      <w:r>
        <w:t>．如图，在平面直角坐标系中，菱形</w:t>
      </w:r>
      <w:r w:rsidR="00C834D4">
        <w:object w:dxaOrig="720" w:dyaOrig="280">
          <v:shape id="_x0000_i1130" type="#_x0000_t75" alt="eqId5cb3f9a5da641be35117fd35ba07a6aa" style="width:31.5pt;height:12.75pt" o:ole="">
            <v:imagedata r:id="rId216" o:title="eqId5cb3f9a5da641be35117fd35ba07a6aa"/>
          </v:shape>
          <o:OLEObject Type="Embed" ProgID="Equation.DSMT4" ShapeID="_x0000_i1130" DrawAspect="Content" ObjectID="_1779110097" r:id="rId217"/>
        </w:object>
      </w:r>
      <w:r>
        <w:t>的边</w:t>
      </w:r>
      <w:r w:rsidR="00C834D4">
        <w:object w:dxaOrig="400" w:dyaOrig="260">
          <v:shape id="_x0000_i1131" type="#_x0000_t75" alt="eqIdb79dd200766db27fb90d6bd1992cf658" style="width:17.25pt;height:11.25pt" o:ole="">
            <v:imagedata r:id="rId218" o:title="eqIdb79dd200766db27fb90d6bd1992cf658"/>
          </v:shape>
          <o:OLEObject Type="Embed" ProgID="Equation.DSMT4" ShapeID="_x0000_i1131" DrawAspect="Content" ObjectID="_1779110098" r:id="rId219"/>
        </w:object>
      </w:r>
      <w:r>
        <w:t>在</w:t>
      </w:r>
      <w:r w:rsidR="00C834D4">
        <w:object w:dxaOrig="200" w:dyaOrig="220">
          <v:shape id="_x0000_i1132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132" DrawAspect="Content" ObjectID="_1779110099" r:id="rId220"/>
        </w:object>
      </w:r>
      <w:r>
        <w:t>轴上，顶点</w:t>
      </w:r>
      <w:r w:rsidR="00C834D4">
        <w:object w:dxaOrig="260" w:dyaOrig="260">
          <v:shape id="_x0000_i1133" type="#_x0000_t75" alt="eqId8455657dde27aabe6adb7b188e031c11" style="width:11.25pt;height:11.25pt" o:ole="">
            <v:imagedata r:id="rId178" o:title="eqId8455657dde27aabe6adb7b188e031c11"/>
          </v:shape>
          <o:OLEObject Type="Embed" ProgID="Equation.DSMT4" ShapeID="_x0000_i1133" DrawAspect="Content" ObjectID="_1779110100" r:id="rId221"/>
        </w:object>
      </w:r>
      <w:r>
        <w:t>在</w:t>
      </w:r>
      <w:r w:rsidR="00C834D4">
        <w:object w:dxaOrig="220" w:dyaOrig="260">
          <v:shape id="_x0000_i1134" type="#_x0000_t75" alt="eqIdd053b14c8588eee2acbbe44fc37a6886" style="width:9.75pt;height:12pt" o:ole="">
            <v:imagedata r:id="rId161" o:title="eqIdd053b14c8588eee2acbbe44fc37a6886"/>
          </v:shape>
          <o:OLEObject Type="Embed" ProgID="Equation.DSMT4" ShapeID="_x0000_i1134" DrawAspect="Content" ObjectID="_1779110101" r:id="rId222"/>
        </w:object>
      </w:r>
      <w:r>
        <w:t>轴的正半轴上，</w:t>
      </w:r>
      <w:r w:rsidR="00C834D4">
        <w:object w:dxaOrig="320" w:dyaOrig="240">
          <v:shape id="_x0000_i1135" type="#_x0000_t75" alt="eqIdac047e91852b91af639feec23a9598b2" style="width:14.25pt;height:10.5pt" o:ole="">
            <v:imagedata r:id="rId223" o:title="eqIdac047e91852b91af639feec23a9598b2"/>
          </v:shape>
          <o:OLEObject Type="Embed" ProgID="Equation.DSMT4" ShapeID="_x0000_i1135" DrawAspect="Content" ObjectID="_1779110102" r:id="rId224"/>
        </w:object>
      </w:r>
      <w:r>
        <w:t>为</w:t>
      </w:r>
      <w:r w:rsidR="00C834D4">
        <w:object w:dxaOrig="399" w:dyaOrig="280">
          <v:shape id="_x0000_i1136" type="#_x0000_t75" alt="eqId764509115979e9958101808383672ec0" style="width:17.25pt;height:12pt" o:ole="">
            <v:imagedata r:id="rId225" o:title="eqId764509115979e9958101808383672ec0"/>
          </v:shape>
          <o:OLEObject Type="Embed" ProgID="Equation.DSMT4" ShapeID="_x0000_i1136" DrawAspect="Content" ObjectID="_1779110103" r:id="rId226"/>
        </w:object>
      </w:r>
      <w:r>
        <w:t>的中点，且</w:t>
      </w:r>
      <w:r w:rsidR="00C834D4">
        <w:object w:dxaOrig="720" w:dyaOrig="280">
          <v:shape id="_x0000_i1137" type="#_x0000_t75" alt="eqId6849bee5bcd87fc116ef9d630733eeec" style="width:31.5pt;height:12.75pt" o:ole="">
            <v:imagedata r:id="rId227" o:title="eqId6849bee5bcd87fc116ef9d630733eeec"/>
          </v:shape>
          <o:OLEObject Type="Embed" ProgID="Equation.DSMT4" ShapeID="_x0000_i1137" DrawAspect="Content" ObjectID="_1779110104" r:id="rId228"/>
        </w:object>
      </w:r>
      <w:r>
        <w:t>，</w:t>
      </w:r>
      <w:r w:rsidR="00C834D4">
        <w:object w:dxaOrig="759" w:dyaOrig="280">
          <v:shape id="_x0000_i1138" type="#_x0000_t75" alt="eqIde5157f11fa0b5b20fdb0cd1bae9a6f7f" style="width:33.75pt;height:12.75pt" o:ole="">
            <v:imagedata r:id="rId229" o:title="eqIde5157f11fa0b5b20fdb0cd1bae9a6f7f"/>
          </v:shape>
          <o:OLEObject Type="Embed" ProgID="Equation.DSMT4" ShapeID="_x0000_i1138" DrawAspect="Content" ObjectID="_1779110105" r:id="rId230"/>
        </w:object>
      </w:r>
      <w:r>
        <w:t>，动点</w:t>
      </w:r>
      <w:r w:rsidR="00C834D4">
        <w:object w:dxaOrig="220" w:dyaOrig="240">
          <v:shape id="_x0000_i1139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39" DrawAspect="Content" ObjectID="_1779110106" r:id="rId232"/>
        </w:object>
      </w:r>
      <w:r>
        <w:t>从点</w:t>
      </w:r>
      <w:r w:rsidR="00C834D4">
        <w:object w:dxaOrig="260" w:dyaOrig="260">
          <v:shape id="_x0000_i1140" type="#_x0000_t75" alt="eqId8455657dde27aabe6adb7b188e031c11" style="width:11.25pt;height:11.25pt" o:ole="">
            <v:imagedata r:id="rId178" o:title="eqId8455657dde27aabe6adb7b188e031c11"/>
          </v:shape>
          <o:OLEObject Type="Embed" ProgID="Equation.DSMT4" ShapeID="_x0000_i1140" DrawAspect="Content" ObjectID="_1779110107" r:id="rId233"/>
        </w:object>
      </w:r>
      <w:r>
        <w:t>出发以每秒</w:t>
      </w:r>
      <w:r w:rsidR="00C834D4">
        <w:object w:dxaOrig="140" w:dyaOrig="259">
          <v:shape id="_x0000_i1141" type="#_x0000_t75" alt="eqIdbdaa19de263700a15fcf213d64a8cd57" style="width:6pt;height:11.25pt" o:ole="">
            <v:imagedata r:id="rId234" o:title="eqIdbdaa19de263700a15fcf213d64a8cd57"/>
          </v:shape>
          <o:OLEObject Type="Embed" ProgID="Equation.DSMT4" ShapeID="_x0000_i1141" DrawAspect="Content" ObjectID="_1779110108" r:id="rId235"/>
        </w:object>
      </w:r>
      <w:r>
        <w:t>个单位长度的速度沿折线</w:t>
      </w:r>
      <w:r w:rsidR="00C834D4">
        <w:object w:dxaOrig="940" w:dyaOrig="280">
          <v:shape id="_x0000_i1142" type="#_x0000_t75" alt="eqId3b742ce79c4c0551794c605c7e0e7a9d" style="width:41.25pt;height:12.75pt" o:ole="">
            <v:imagedata r:id="rId236" o:title="eqId3b742ce79c4c0551794c605c7e0e7a9d"/>
          </v:shape>
          <o:OLEObject Type="Embed" ProgID="Equation.DSMT4" ShapeID="_x0000_i1142" DrawAspect="Content" ObjectID="_1779110109" r:id="rId237"/>
        </w:object>
      </w:r>
      <w:r>
        <w:t>向点</w:t>
      </w:r>
      <w:r w:rsidR="00C834D4">
        <w:object w:dxaOrig="220" w:dyaOrig="240">
          <v:shape id="_x0000_i1143" type="#_x0000_t75" alt="eqId7f9e8449aad35c5d840a3395ea86df6d" style="width:9.75pt;height:10.5pt" o:ole="">
            <v:imagedata r:id="rId133" o:title="eqId7f9e8449aad35c5d840a3395ea86df6d"/>
          </v:shape>
          <o:OLEObject Type="Embed" ProgID="Equation.DSMT4" ShapeID="_x0000_i1143" DrawAspect="Content" ObjectID="_1779110110" r:id="rId238"/>
        </w:object>
      </w:r>
      <w:r>
        <w:t>运动，到达点</w:t>
      </w:r>
      <w:r w:rsidR="00C834D4">
        <w:object w:dxaOrig="220" w:dyaOrig="240">
          <v:shape id="_x0000_i1144" type="#_x0000_t75" alt="eqId7f9e8449aad35c5d840a3395ea86df6d" style="width:9.75pt;height:10.5pt" o:ole="">
            <v:imagedata r:id="rId133" o:title="eqId7f9e8449aad35c5d840a3395ea86df6d"/>
          </v:shape>
          <o:OLEObject Type="Embed" ProgID="Equation.DSMT4" ShapeID="_x0000_i1144" DrawAspect="Content" ObjectID="_1779110111" r:id="rId239"/>
        </w:object>
      </w:r>
      <w:r>
        <w:t>停止运动．设运动时间为</w:t>
      </w:r>
      <w:r w:rsidR="00C834D4">
        <w:object w:dxaOrig="140" w:dyaOrig="240">
          <v:shape id="_x0000_i1145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145" DrawAspect="Content" ObjectID="_1779110112" r:id="rId241"/>
        </w:object>
      </w:r>
      <w:r>
        <w:t>秒，</w:t>
      </w:r>
      <w:r w:rsidR="00C834D4">
        <w:object w:dxaOrig="679" w:dyaOrig="280">
          <v:shape id="_x0000_i1146" type="#_x0000_t75" alt="eqIdb044e1fc58f1da29ddf2fa8413aa5f05" style="width:30pt;height:12.75pt" o:ole="">
            <v:imagedata r:id="rId242" o:title="eqIdb044e1fc58f1da29ddf2fa8413aa5f05"/>
          </v:shape>
          <o:OLEObject Type="Embed" ProgID="Equation.DSMT4" ShapeID="_x0000_i1146" DrawAspect="Content" ObjectID="_1779110113" r:id="rId243"/>
        </w:object>
      </w:r>
      <w:r>
        <w:t>的面积为</w:t>
      </w:r>
      <w:r w:rsidR="00C834D4">
        <w:object w:dxaOrig="180" w:dyaOrig="260">
          <v:shape id="_x0000_i1147" type="#_x0000_t75" alt="eqIdcf231f8f86fb922df4ca0c87f044cec3" style="width:8.25pt;height:11.25pt" o:ole="">
            <v:imagedata r:id="rId244" o:title="eqIdcf231f8f86fb922df4ca0c87f044cec3"/>
          </v:shape>
          <o:OLEObject Type="Embed" ProgID="Equation.DSMT4" ShapeID="_x0000_i1147" DrawAspect="Content" ObjectID="_1779110114" r:id="rId24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200400" cy="1190625"/>
            <wp:effectExtent l="0" t="0" r="0" b="0"/>
            <wp:docPr id="100029" name="" descr="@@@7641cfef-75a1-4609-9f6d-662bc64926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(1)</w:t>
      </w:r>
      <w:r>
        <w:t>直接写出点</w:t>
      </w:r>
      <w:r w:rsidR="00C834D4">
        <w:object w:dxaOrig="243" w:dyaOrig="284">
          <v:shape id="_x0000_i1148" type="#_x0000_t75" alt="eqIdc5db41a1f31d6baee7c69990811edb9f" style="width:10.5pt;height:12.75pt" o:ole="">
            <v:imagedata r:id="rId139" o:title="eqIdc5db41a1f31d6baee7c69990811edb9f"/>
          </v:shape>
          <o:OLEObject Type="Embed" ProgID="Equation.DSMT4" ShapeID="_x0000_i1148" DrawAspect="Content" ObjectID="_1779110115" r:id="rId247"/>
        </w:object>
      </w:r>
      <w:r>
        <w:t>的坐标</w:t>
      </w:r>
      <w:r>
        <w:t>(______</w:t>
      </w:r>
      <w:r>
        <w:t>，</w:t>
      </w:r>
      <w:r>
        <w:t>______)</w: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求</w:t>
      </w:r>
      <w:r w:rsidR="00C834D4">
        <w:object w:dxaOrig="180" w:dyaOrig="260">
          <v:shape id="_x0000_i1149" type="#_x0000_t75" alt="eqIdcf231f8f86fb922df4ca0c87f044cec3" style="width:8.25pt;height:11.25pt" o:ole="">
            <v:imagedata r:id="rId244" o:title="eqIdcf231f8f86fb922df4ca0c87f044cec3"/>
          </v:shape>
          <o:OLEObject Type="Embed" ProgID="Equation.DSMT4" ShapeID="_x0000_i1149" DrawAspect="Content" ObjectID="_1779110116" r:id="rId248"/>
        </w:object>
      </w:r>
      <w:r>
        <w:t>关于</w:t>
      </w:r>
      <w:r w:rsidR="00C834D4">
        <w:object w:dxaOrig="140" w:dyaOrig="240">
          <v:shape id="_x0000_i1150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150" DrawAspect="Content" ObjectID="_1779110117" r:id="rId249"/>
        </w:object>
      </w:r>
      <w:r>
        <w:t>的函数关系式，并直接写出自变量</w:t>
      </w:r>
      <w:r>
        <w:rPr>
          <w:rFonts w:eastAsia="Times New Roman"/>
          <w:i/>
        </w:rPr>
        <w:t>t</w:t>
      </w:r>
      <w:r>
        <w:t>的取值范围；</w:t>
      </w:r>
    </w:p>
    <w:p w:rsidR="00C834D4" w:rsidRDefault="00646D7E">
      <w:pPr>
        <w:spacing w:line="360" w:lineRule="auto"/>
        <w:jc w:val="left"/>
        <w:textAlignment w:val="center"/>
      </w:pPr>
      <w:r>
        <w:t>(3)</w:t>
      </w:r>
      <w:r>
        <w:t>在点</w:t>
      </w:r>
      <w:r w:rsidR="00C834D4">
        <w:object w:dxaOrig="220" w:dyaOrig="240">
          <v:shape id="_x0000_i1151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51" DrawAspect="Content" ObjectID="_1779110118" r:id="rId250"/>
        </w:object>
      </w:r>
      <w:r>
        <w:t>的运动过程中，是否存在点</w:t>
      </w:r>
      <w:r w:rsidR="00C834D4">
        <w:object w:dxaOrig="220" w:dyaOrig="240">
          <v:shape id="_x0000_i1152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52" DrawAspect="Content" ObjectID="_1779110119" r:id="rId251"/>
        </w:object>
      </w:r>
      <w:r>
        <w:t>，使</w:t>
      </w:r>
      <w:r w:rsidR="00C834D4">
        <w:object w:dxaOrig="699" w:dyaOrig="280">
          <v:shape id="_x0000_i1153" type="#_x0000_t75" alt="eqId075197d1f4f00d4627d8229552b9093e" style="width:30.75pt;height:12.75pt" o:ole="">
            <v:imagedata r:id="rId252" o:title="eqId075197d1f4f00d4627d8229552b9093e"/>
          </v:shape>
          <o:OLEObject Type="Embed" ProgID="Equation.DSMT4" ShapeID="_x0000_i1153" DrawAspect="Content" ObjectID="_1779110120" r:id="rId253"/>
        </w:object>
      </w:r>
      <w:r>
        <w:t>是等腰三角形？若存在，请直接写出点</w:t>
      </w:r>
      <w:r w:rsidR="00C834D4">
        <w:object w:dxaOrig="220" w:dyaOrig="240">
          <v:shape id="_x0000_i1154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54" DrawAspect="Content" ObjectID="_1779110121" r:id="rId254"/>
        </w:object>
      </w:r>
      <w:r>
        <w:t>的坐标；若不存在，请说明理由．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26</w:t>
      </w:r>
      <w:r>
        <w:t>．综合与实践</w:t>
      </w:r>
    </w:p>
    <w:p w:rsidR="00C834D4" w:rsidRDefault="00646D7E">
      <w:pPr>
        <w:spacing w:line="360" w:lineRule="auto"/>
        <w:jc w:val="left"/>
        <w:textAlignment w:val="center"/>
      </w:pPr>
      <w:r>
        <w:t>【思考尝试】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1</w:t>
      </w:r>
      <w:r>
        <w:t>）数学活动课上，老师出示了一个问题：如图</w:t>
      </w:r>
      <w:r>
        <w:t>1</w:t>
      </w:r>
      <w:r>
        <w:t>，在矩形</w:t>
      </w:r>
      <w:r>
        <w:rPr>
          <w:rFonts w:eastAsia="Times New Roman"/>
          <w:i/>
        </w:rPr>
        <w:t>ABCD</w:t>
      </w:r>
      <w:r>
        <w:t>中，</w:t>
      </w:r>
      <w:r>
        <w:rPr>
          <w:rFonts w:eastAsia="Times New Roman"/>
          <w:i/>
        </w:rPr>
        <w:t>E</w:t>
      </w:r>
      <w:r>
        <w:t>是边</w:t>
      </w:r>
      <w:r w:rsidR="00C834D4">
        <w:object w:dxaOrig="400" w:dyaOrig="260">
          <v:shape id="_x0000_i1155" type="#_x0000_t75" alt="eqIdf52a58fbaf4fea03567e88a9f0f6e37e" style="width:17.25pt;height:11.25pt" o:ole="">
            <v:imagedata r:id="rId255" o:title="eqIdf52a58fbaf4fea03567e88a9f0f6e37e"/>
          </v:shape>
          <o:OLEObject Type="Embed" ProgID="Equation.DSMT4" ShapeID="_x0000_i1155" DrawAspect="Content" ObjectID="_1779110122" r:id="rId256"/>
        </w:object>
      </w:r>
      <w:r>
        <w:t>上一点，</w:t>
      </w:r>
      <w:r w:rsidR="00C834D4">
        <w:object w:dxaOrig="900" w:dyaOrig="260">
          <v:shape id="_x0000_i1156" type="#_x0000_t75" alt="eqIdd1893d78af450a5fa09810537adc2dfa" style="width:39.75pt;height:11.25pt" o:ole="">
            <v:imagedata r:id="rId257" o:title="eqIdd1893d78af450a5fa09810537adc2dfa"/>
          </v:shape>
          <o:OLEObject Type="Embed" ProgID="Equation.DSMT4" ShapeID="_x0000_i1156" DrawAspect="Content" ObjectID="_1779110123" r:id="rId258"/>
        </w:object>
      </w:r>
      <w:r>
        <w:t>于点</w:t>
      </w:r>
      <w:r>
        <w:rPr>
          <w:rFonts w:eastAsia="Times New Roman"/>
          <w:i/>
        </w:rPr>
        <w:t>F</w:t>
      </w:r>
      <w:r>
        <w:t>，</w:t>
      </w:r>
      <w:r w:rsidR="00C834D4">
        <w:object w:dxaOrig="1040" w:dyaOrig="280">
          <v:shape id="_x0000_i1157" type="#_x0000_t75" alt="eqId7ee38668bd4d62fe28999499c5a978b5" style="width:45.75pt;height:12.75pt" o:ole="">
            <v:imagedata r:id="rId259" o:title="eqId7ee38668bd4d62fe28999499c5a978b5"/>
          </v:shape>
          <o:OLEObject Type="Embed" ProgID="Equation.DSMT4" ShapeID="_x0000_i1157" DrawAspect="Content" ObjectID="_1779110124" r:id="rId260"/>
        </w:object>
      </w:r>
      <w:r>
        <w:t>，</w:t>
      </w:r>
      <w:r w:rsidR="00C834D4">
        <w:object w:dxaOrig="1059" w:dyaOrig="280">
          <v:shape id="_x0000_i1158" type="#_x0000_t75" alt="eqIdecbb05825a4055d125626e81a1ac2e1c" style="width:46.5pt;height:12.75pt" o:ole="">
            <v:imagedata r:id="rId261" o:title="eqIdecbb05825a4055d125626e81a1ac2e1c"/>
          </v:shape>
          <o:OLEObject Type="Embed" ProgID="Equation.DSMT4" ShapeID="_x0000_i1158" DrawAspect="Content" ObjectID="_1779110125" r:id="rId262"/>
        </w:object>
      </w:r>
      <w:r>
        <w:t>，</w:t>
      </w:r>
      <w:r w:rsidR="00C834D4">
        <w:object w:dxaOrig="979" w:dyaOrig="280">
          <v:shape id="_x0000_i1159" type="#_x0000_t75" alt="eqId1dc6fa61fc614eeb32b387a35688948e" style="width:42.75pt;height:12.75pt" o:ole="">
            <v:imagedata r:id="rId263" o:title="eqId1dc6fa61fc614eeb32b387a35688948e"/>
          </v:shape>
          <o:OLEObject Type="Embed" ProgID="Equation.DSMT4" ShapeID="_x0000_i1159" DrawAspect="Content" ObjectID="_1779110126" r:id="rId264"/>
        </w:object>
      </w:r>
      <w:r>
        <w:t>．试猜想四边形</w:t>
      </w:r>
      <w:r w:rsidR="00C834D4">
        <w:object w:dxaOrig="720" w:dyaOrig="280">
          <v:shape id="_x0000_i1160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160" DrawAspect="Content" ObjectID="_1779110127" r:id="rId265"/>
        </w:object>
      </w:r>
      <w:r>
        <w:t>的形状，并说明理由；</w:t>
      </w:r>
    </w:p>
    <w:p w:rsidR="00C834D4" w:rsidRDefault="00646D7E">
      <w:pPr>
        <w:spacing w:line="360" w:lineRule="auto"/>
        <w:jc w:val="left"/>
        <w:textAlignment w:val="center"/>
      </w:pPr>
      <w:r>
        <w:t>【实践探究】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睿受此问题启发，逆向思考并提出新的问题：如图</w:t>
      </w:r>
      <w:r>
        <w:t>2</w:t>
      </w:r>
      <w:r>
        <w:t>，在正方形</w:t>
      </w:r>
      <w:r w:rsidR="00C834D4">
        <w:object w:dxaOrig="720" w:dyaOrig="280">
          <v:shape id="_x0000_i1161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161" DrawAspect="Content" ObjectID="_1779110128" r:id="rId266"/>
        </w:object>
      </w:r>
      <w:r>
        <w:t>中，</w:t>
      </w:r>
      <w:r>
        <w:rPr>
          <w:rFonts w:eastAsia="Times New Roman"/>
          <w:i/>
        </w:rPr>
        <w:t>E</w:t>
      </w:r>
      <w:r>
        <w:t>是边</w:t>
      </w:r>
      <w:r w:rsidR="00C834D4">
        <w:object w:dxaOrig="400" w:dyaOrig="260">
          <v:shape id="_x0000_i1162" type="#_x0000_t75" alt="eqIdf52a58fbaf4fea03567e88a9f0f6e37e" style="width:17.25pt;height:11.25pt" o:ole="">
            <v:imagedata r:id="rId255" o:title="eqIdf52a58fbaf4fea03567e88a9f0f6e37e"/>
          </v:shape>
          <o:OLEObject Type="Embed" ProgID="Equation.DSMT4" ShapeID="_x0000_i1162" DrawAspect="Content" ObjectID="_1779110129" r:id="rId267"/>
        </w:object>
      </w:r>
      <w:r>
        <w:t>上一点，</w:t>
      </w:r>
      <w:r w:rsidR="00C834D4">
        <w:object w:dxaOrig="900" w:dyaOrig="260">
          <v:shape id="_x0000_i1163" type="#_x0000_t75" alt="eqIdd1893d78af450a5fa09810537adc2dfa" style="width:39.75pt;height:11.25pt" o:ole="">
            <v:imagedata r:id="rId257" o:title="eqIdd1893d78af450a5fa09810537adc2dfa"/>
          </v:shape>
          <o:OLEObject Type="Embed" ProgID="Equation.DSMT4" ShapeID="_x0000_i1163" DrawAspect="Content" ObjectID="_1779110130" r:id="rId268"/>
        </w:object>
      </w:r>
      <w:r>
        <w:t>于点</w:t>
      </w:r>
      <w:r>
        <w:rPr>
          <w:rFonts w:eastAsia="Times New Roman"/>
          <w:i/>
        </w:rPr>
        <w:t>F</w:t>
      </w:r>
      <w:r>
        <w:t>，</w:t>
      </w:r>
      <w:r w:rsidR="00C834D4">
        <w:object w:dxaOrig="980" w:dyaOrig="280">
          <v:shape id="_x0000_i1164" type="#_x0000_t75" alt="eqId54ab4bf86fe0ed4bbc4c9e00c5d838ba" style="width:42.75pt;height:12.75pt" o:ole="">
            <v:imagedata r:id="rId269" o:title="eqId54ab4bf86fe0ed4bbc4c9e00c5d838ba"/>
          </v:shape>
          <o:OLEObject Type="Embed" ProgID="Equation.DSMT4" ShapeID="_x0000_i1164" DrawAspect="Content" ObjectID="_1779110131" r:id="rId270"/>
        </w:object>
      </w:r>
      <w:r>
        <w:t>于点</w:t>
      </w:r>
      <w:r>
        <w:rPr>
          <w:rFonts w:eastAsia="Times New Roman"/>
          <w:i/>
        </w:rPr>
        <w:t>H</w:t>
      </w:r>
      <w:r>
        <w:t>，</w:t>
      </w:r>
      <w:r w:rsidR="00C834D4">
        <w:object w:dxaOrig="1040" w:dyaOrig="280">
          <v:shape id="_x0000_i1165" type="#_x0000_t75" alt="eqId7ee38668bd4d62fe28999499c5a978b5" style="width:45.75pt;height:12.75pt" o:ole="">
            <v:imagedata r:id="rId259" o:title="eqId7ee38668bd4d62fe28999499c5a978b5"/>
          </v:shape>
          <o:OLEObject Type="Embed" ProgID="Equation.DSMT4" ShapeID="_x0000_i1165" DrawAspect="Content" ObjectID="_1779110132" r:id="rId271"/>
        </w:object>
      </w:r>
      <w:r>
        <w:t>交</w:t>
      </w:r>
      <w:r w:rsidR="00C834D4">
        <w:object w:dxaOrig="440" w:dyaOrig="260">
          <v:shape id="_x0000_i1166" type="#_x0000_t75" alt="eqId826c728050e3378921442ace20269ef6" style="width:19.5pt;height:11.25pt" o:ole="">
            <v:imagedata r:id="rId272" o:title="eqId826c728050e3378921442ace20269ef6"/>
          </v:shape>
          <o:OLEObject Type="Embed" ProgID="Equation.DSMT4" ShapeID="_x0000_i1166" DrawAspect="Content" ObjectID="_1779110133" r:id="rId273"/>
        </w:object>
      </w:r>
      <w:r>
        <w:t>于点</w:t>
      </w:r>
      <w:r>
        <w:rPr>
          <w:rFonts w:eastAsia="Times New Roman"/>
          <w:i/>
        </w:rPr>
        <w:t>G</w:t>
      </w:r>
      <w:r>
        <w:t>，可以用等式表示线段</w:t>
      </w:r>
      <w:r w:rsidR="00C834D4">
        <w:object w:dxaOrig="440" w:dyaOrig="260">
          <v:shape id="_x0000_i1167" type="#_x0000_t75" alt="eqIdc83f1f880e5ffbff036953acaca90c41" style="width:19.5pt;height:11.25pt" o:ole="">
            <v:imagedata r:id="rId274" o:title="eqIdc83f1f880e5ffbff036953acaca90c41"/>
          </v:shape>
          <o:OLEObject Type="Embed" ProgID="Equation.DSMT4" ShapeID="_x0000_i1167" DrawAspect="Content" ObjectID="_1779110134" r:id="rId275"/>
        </w:object>
      </w:r>
      <w:r>
        <w:t>，</w:t>
      </w:r>
      <w:r w:rsidR="00C834D4">
        <w:object w:dxaOrig="440" w:dyaOrig="260">
          <v:shape id="_x0000_i1168" type="#_x0000_t75" alt="eqId826c728050e3378921442ace20269ef6" style="width:19.5pt;height:11.25pt" o:ole="">
            <v:imagedata r:id="rId272" o:title="eqId826c728050e3378921442ace20269ef6"/>
          </v:shape>
          <o:OLEObject Type="Embed" ProgID="Equation.DSMT4" ShapeID="_x0000_i1168" DrawAspect="Content" ObjectID="_1779110135" r:id="rId276"/>
        </w:object>
      </w:r>
      <w:r>
        <w:t>，</w:t>
      </w:r>
      <w:r w:rsidR="00C834D4">
        <w:object w:dxaOrig="399" w:dyaOrig="280">
          <v:shape id="_x0000_i1169" type="#_x0000_t75" alt="eqId4cae70b8a9d2d2e96dea62c00ced04b9" style="width:17.25pt;height:12.75pt" o:ole="">
            <v:imagedata r:id="rId277" o:title="eqId4cae70b8a9d2d2e96dea62c00ced04b9"/>
          </v:shape>
          <o:OLEObject Type="Embed" ProgID="Equation.DSMT4" ShapeID="_x0000_i1169" DrawAspect="Content" ObjectID="_1779110136" r:id="rId278"/>
        </w:object>
      </w:r>
      <w:r>
        <w:t>的数量关系，请你思考并解答这个问题；</w:t>
      </w:r>
    </w:p>
    <w:p w:rsidR="00C834D4" w:rsidRDefault="00646D7E">
      <w:pPr>
        <w:spacing w:line="360" w:lineRule="auto"/>
        <w:jc w:val="left"/>
        <w:textAlignment w:val="center"/>
      </w:pPr>
      <w:r>
        <w:t>【拓展迁移】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小博深入研究小睿提出的这个问题，发现并提出新的探究点：如图</w:t>
      </w:r>
      <w:r>
        <w:t>3</w:t>
      </w:r>
      <w:r>
        <w:t>，在正方形</w:t>
      </w:r>
      <w:r w:rsidR="00C834D4">
        <w:object w:dxaOrig="720" w:dyaOrig="280">
          <v:shape id="_x0000_i1170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170" DrawAspect="Content" ObjectID="_1779110137" r:id="rId279"/>
        </w:object>
      </w:r>
      <w:r>
        <w:t>中，</w:t>
      </w:r>
      <w:r>
        <w:rPr>
          <w:rFonts w:eastAsia="Times New Roman"/>
          <w:i/>
        </w:rPr>
        <w:t>E</w:t>
      </w:r>
      <w:r>
        <w:t>是边</w:t>
      </w:r>
      <w:r w:rsidR="00C834D4">
        <w:object w:dxaOrig="400" w:dyaOrig="260">
          <v:shape id="_x0000_i1171" type="#_x0000_t75" alt="eqIdf52a58fbaf4fea03567e88a9f0f6e37e" style="width:17.25pt;height:11.25pt" o:ole="">
            <v:imagedata r:id="rId255" o:title="eqIdf52a58fbaf4fea03567e88a9f0f6e37e"/>
          </v:shape>
          <o:OLEObject Type="Embed" ProgID="Equation.DSMT4" ShapeID="_x0000_i1171" DrawAspect="Content" ObjectID="_1779110138" r:id="rId280"/>
        </w:object>
      </w:r>
      <w:r>
        <w:t>上一点，</w:t>
      </w:r>
      <w:r w:rsidR="00C834D4">
        <w:object w:dxaOrig="980" w:dyaOrig="280">
          <v:shape id="_x0000_i1172" type="#_x0000_t75" alt="eqId54ab4bf86fe0ed4bbc4c9e00c5d838ba" style="width:42.75pt;height:12.75pt" o:ole="">
            <v:imagedata r:id="rId269" o:title="eqId54ab4bf86fe0ed4bbc4c9e00c5d838ba"/>
          </v:shape>
          <o:OLEObject Type="Embed" ProgID="Equation.DSMT4" ShapeID="_x0000_i1172" DrawAspect="Content" ObjectID="_1779110139" r:id="rId281"/>
        </w:object>
      </w:r>
      <w:r>
        <w:t>于点</w:t>
      </w:r>
      <w:r>
        <w:rPr>
          <w:rFonts w:eastAsia="Times New Roman"/>
          <w:i/>
        </w:rPr>
        <w:t>H</w:t>
      </w:r>
      <w:r>
        <w:t>，点</w:t>
      </w:r>
      <w:r>
        <w:rPr>
          <w:rFonts w:eastAsia="Times New Roman"/>
          <w:i/>
        </w:rPr>
        <w:t>M</w:t>
      </w:r>
      <w:r>
        <w:t>在</w:t>
      </w:r>
      <w:r w:rsidR="00C834D4">
        <w:object w:dxaOrig="400" w:dyaOrig="260">
          <v:shape id="_x0000_i1173" type="#_x0000_t75" alt="eqIda6655e2fa64a32cd12fe0279afd65d73" style="width:17.25pt;height:11.25pt" o:ole="">
            <v:imagedata r:id="rId282" o:title="eqIda6655e2fa64a32cd12fe0279afd65d73"/>
          </v:shape>
          <o:OLEObject Type="Embed" ProgID="Equation.DSMT4" ShapeID="_x0000_i1173" DrawAspect="Content" ObjectID="_1779110140" r:id="rId283"/>
        </w:object>
      </w:r>
      <w:r>
        <w:t>上，且</w:t>
      </w:r>
      <w:r w:rsidR="00C834D4">
        <w:object w:dxaOrig="1100" w:dyaOrig="260">
          <v:shape id="_x0000_i1174" type="#_x0000_t75" alt="eqIdcbaff1c99c2773858fa998537137d608" style="width:48.75pt;height:11.25pt" o:ole="">
            <v:imagedata r:id="rId284" o:title="eqIdcbaff1c99c2773858fa998537137d608"/>
          </v:shape>
          <o:OLEObject Type="Embed" ProgID="Equation.DSMT4" ShapeID="_x0000_i1174" DrawAspect="Content" ObjectID="_1779110141" r:id="rId285"/>
        </w:object>
      </w:r>
      <w:r>
        <w:t>，连接</w:t>
      </w:r>
      <w:r w:rsidR="00C834D4">
        <w:object w:dxaOrig="480" w:dyaOrig="260">
          <v:shape id="_x0000_i1175" type="#_x0000_t75" alt="eqIdd50703c46b6153945d718b198f03b4b5" style="width:21pt;height:11.25pt" o:ole="">
            <v:imagedata r:id="rId286" o:title="eqIdd50703c46b6153945d718b198f03b4b5"/>
          </v:shape>
          <o:OLEObject Type="Embed" ProgID="Equation.DSMT4" ShapeID="_x0000_i1175" DrawAspect="Content" ObjectID="_1779110142" r:id="rId287"/>
        </w:object>
      </w:r>
      <w:r>
        <w:t>，</w:t>
      </w:r>
      <w:r w:rsidR="00C834D4">
        <w:object w:dxaOrig="440" w:dyaOrig="260">
          <v:shape id="_x0000_i1176" type="#_x0000_t75" alt="eqIdbcdae78f4d3b8d8213ac3ac9a9567eb5" style="width:19.5pt;height:11.25pt" o:ole="">
            <v:imagedata r:id="rId288" o:title="eqIdbcdae78f4d3b8d8213ac3ac9a9567eb5"/>
          </v:shape>
          <o:OLEObject Type="Embed" ProgID="Equation.DSMT4" ShapeID="_x0000_i1176" DrawAspect="Content" ObjectID="_1779110143" r:id="rId289"/>
        </w:object>
      </w:r>
      <w:r>
        <w:t>，可以用等式表示线段</w:t>
      </w:r>
      <w:r w:rsidR="00C834D4">
        <w:object w:dxaOrig="460" w:dyaOrig="280">
          <v:shape id="_x0000_i1177" type="#_x0000_t75" alt="eqIddb54223bb3fc2fe2497213a4d1f94827" style="width:20.25pt;height:12pt" o:ole="">
            <v:imagedata r:id="rId290" o:title="eqIddb54223bb3fc2fe2497213a4d1f94827"/>
          </v:shape>
          <o:OLEObject Type="Embed" ProgID="Equation.DSMT4" ShapeID="_x0000_i1177" DrawAspect="Content" ObjectID="_1779110144" r:id="rId291"/>
        </w:object>
      </w:r>
      <w:r>
        <w:t>，</w:t>
      </w:r>
      <w:r w:rsidR="00C834D4">
        <w:object w:dxaOrig="440" w:dyaOrig="260">
          <v:shape id="_x0000_i1178" type="#_x0000_t75" alt="eqIdbcdae78f4d3b8d8213ac3ac9a9567eb5" style="width:19.5pt;height:11.25pt" o:ole="">
            <v:imagedata r:id="rId288" o:title="eqIdbcdae78f4d3b8d8213ac3ac9a9567eb5"/>
          </v:shape>
          <o:OLEObject Type="Embed" ProgID="Equation.DSMT4" ShapeID="_x0000_i1178" DrawAspect="Content" ObjectID="_1779110145" r:id="rId292"/>
        </w:object>
      </w:r>
      <w:r>
        <w:t>的数量关系，请你思考并解答这个问题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048125" cy="1647825"/>
            <wp:effectExtent l="0" t="0" r="0" b="0"/>
            <wp:docPr id="100031" name="" descr="@@@d18a801f-a475-4505-b689-296537d8a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>
      <w:pPr>
        <w:spacing w:line="360" w:lineRule="auto"/>
        <w:jc w:val="left"/>
        <w:textAlignment w:val="center"/>
        <w:rPr>
          <w:rFonts w:hint="eastAsia"/>
        </w:rPr>
      </w:pP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27</w:t>
      </w:r>
      <w:r>
        <w:t>．将一个矩形纸片</w:t>
      </w:r>
      <w:r w:rsidR="00C834D4">
        <w:object w:dxaOrig="699" w:dyaOrig="280">
          <v:shape id="_x0000_i1179" type="#_x0000_t75" alt="eqId132de9682ce9a412b7b517aa209726ed" style="width:30.75pt;height:12.75pt" o:ole="">
            <v:imagedata r:id="rId294" o:title="eqId132de9682ce9a412b7b517aa209726ed"/>
          </v:shape>
          <o:OLEObject Type="Embed" ProgID="Equation.DSMT4" ShapeID="_x0000_i1179" DrawAspect="Content" ObjectID="_1779110146" r:id="rId295"/>
        </w:object>
      </w:r>
      <w:r>
        <w:t>放置在平面直角坐标系中，点</w:t>
      </w:r>
      <w:r w:rsidR="00C834D4">
        <w:object w:dxaOrig="779" w:dyaOrig="400">
          <v:shape id="_x0000_i1180" type="#_x0000_t75" alt="eqId86fd82afe2c89ba2d0fd1c1d4c22a2b7" style="width:34.5pt;height:18pt" o:ole="">
            <v:imagedata r:id="rId296" o:title="eqId86fd82afe2c89ba2d0fd1c1d4c22a2b7"/>
          </v:shape>
          <o:OLEObject Type="Embed" ProgID="Equation.DSMT4" ShapeID="_x0000_i1180" DrawAspect="Content" ObjectID="_1779110147" r:id="rId297"/>
        </w:object>
      </w:r>
      <w:r>
        <w:t>，点</w:t>
      </w:r>
      <w:r w:rsidR="00C834D4">
        <w:object w:dxaOrig="779" w:dyaOrig="400">
          <v:shape id="_x0000_i1181" type="#_x0000_t75" alt="eqId7e4478772d8e14028528b05ce8efb79d" style="width:34.5pt;height:18pt" o:ole="">
            <v:imagedata r:id="rId298" o:title="eqId7e4478772d8e14028528b05ce8efb79d"/>
          </v:shape>
          <o:OLEObject Type="Embed" ProgID="Equation.DSMT4" ShapeID="_x0000_i1181" DrawAspect="Content" ObjectID="_1779110148" r:id="rId299"/>
        </w:object>
      </w:r>
      <w:r>
        <w:t>，点</w:t>
      </w:r>
      <w:r w:rsidR="00C834D4">
        <w:object w:dxaOrig="779" w:dyaOrig="400">
          <v:shape id="_x0000_i1182" type="#_x0000_t75" alt="eqId8febb879c88dff8b18a2362f2dfbc37d" style="width:34.5pt;height:18pt" o:ole="">
            <v:imagedata r:id="rId300" o:title="eqId8febb879c88dff8b18a2362f2dfbc37d"/>
          </v:shape>
          <o:OLEObject Type="Embed" ProgID="Equation.DSMT4" ShapeID="_x0000_i1182" DrawAspect="Content" ObjectID="_1779110149" r:id="rId301"/>
        </w:object>
      </w:r>
      <w:r>
        <w:t>，点</w:t>
      </w:r>
      <w:r w:rsidR="00C834D4">
        <w:object w:dxaOrig="220" w:dyaOrig="240">
          <v:shape id="_x0000_i1183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83" DrawAspect="Content" ObjectID="_1779110150" r:id="rId302"/>
        </w:object>
      </w:r>
      <w:r>
        <w:t>在边</w:t>
      </w:r>
      <w:r w:rsidR="00C834D4">
        <w:object w:dxaOrig="419" w:dyaOrig="280">
          <v:shape id="_x0000_i1184" type="#_x0000_t75" alt="eqIdf6967ebd791092c62b4ef97924d91883" style="width:18.75pt;height:12.75pt" o:ole="">
            <v:imagedata r:id="rId303" o:title="eqIdf6967ebd791092c62b4ef97924d91883"/>
          </v:shape>
          <o:OLEObject Type="Embed" ProgID="Equation.DSMT4" ShapeID="_x0000_i1184" DrawAspect="Content" ObjectID="_1779110151" r:id="rId304"/>
        </w:object>
      </w:r>
      <w:r>
        <w:t>上</w:t>
      </w:r>
      <w:r w:rsidR="00C834D4">
        <w:object w:dxaOrig="160" w:dyaOrig="320">
          <v:shape id="_x0000_i1185" type="#_x0000_t75" alt="eqId11d71379442f28c038d367d49422cf90" style="width:6.75pt;height:13.5pt" o:ole="">
            <v:imagedata r:id="rId305" o:title="eqId11d71379442f28c038d367d49422cf90"/>
          </v:shape>
          <o:OLEObject Type="Embed" ProgID="Equation.DSMT4" ShapeID="_x0000_i1185" DrawAspect="Content" ObjectID="_1779110152" r:id="rId306"/>
        </w:object>
      </w:r>
      <w:r>
        <w:t>点</w:t>
      </w:r>
      <w:r w:rsidR="00C834D4">
        <w:object w:dxaOrig="220" w:dyaOrig="240">
          <v:shape id="_x0000_i1186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86" DrawAspect="Content" ObjectID="_1779110153" r:id="rId307"/>
        </w:object>
      </w:r>
      <w:r>
        <w:t>不与点</w:t>
      </w:r>
      <w:r w:rsidR="00C834D4">
        <w:object w:dxaOrig="240" w:dyaOrig="280">
          <v:shape id="_x0000_i1187" type="#_x0000_t75" alt="eqId1dde8112e8eb968fd042418dd632759e" style="width:10.5pt;height:12.75pt" o:ole="">
            <v:imagedata r:id="rId308" o:title="eqId1dde8112e8eb968fd042418dd632759e"/>
          </v:shape>
          <o:OLEObject Type="Embed" ProgID="Equation.DSMT4" ShapeID="_x0000_i1187" DrawAspect="Content" ObjectID="_1779110154" r:id="rId309"/>
        </w:object>
      </w:r>
      <w:r>
        <w:t>，</w:t>
      </w:r>
      <w:r w:rsidR="00C834D4">
        <w:object w:dxaOrig="243" w:dyaOrig="284">
          <v:shape id="_x0000_i1188" type="#_x0000_t75" alt="eqIdc5db41a1f31d6baee7c69990811edb9f" style="width:10.5pt;height:12.75pt" o:ole="">
            <v:imagedata r:id="rId139" o:title="eqIdc5db41a1f31d6baee7c69990811edb9f"/>
          </v:shape>
          <o:OLEObject Type="Embed" ProgID="Equation.DSMT4" ShapeID="_x0000_i1188" DrawAspect="Content" ObjectID="_1779110155" r:id="rId310"/>
        </w:object>
      </w:r>
      <w:r>
        <w:t>重合</w:t>
      </w:r>
      <w:r w:rsidR="00C834D4">
        <w:object w:dxaOrig="160" w:dyaOrig="320">
          <v:shape id="_x0000_i1189" type="#_x0000_t75" alt="eqId987517758fad59f6f695761deb2a5ebd" style="width:6.75pt;height:13.5pt" o:ole="">
            <v:imagedata r:id="rId311" o:title="eqId987517758fad59f6f695761deb2a5ebd"/>
          </v:shape>
          <o:OLEObject Type="Embed" ProgID="Equation.DSMT4" ShapeID="_x0000_i1189" DrawAspect="Content" ObjectID="_1779110156" r:id="rId312"/>
        </w:object>
      </w:r>
      <w:r>
        <w:t>，折叠该纸片，使折痕所在的直线经过点</w:t>
      </w:r>
      <w:r w:rsidR="00C834D4">
        <w:object w:dxaOrig="220" w:dyaOrig="240">
          <v:shape id="_x0000_i1190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190" DrawAspect="Content" ObjectID="_1779110157" r:id="rId313"/>
        </w:object>
      </w:r>
      <w:r>
        <w:t>，并与</w:t>
      </w:r>
      <w:r w:rsidR="00C834D4">
        <w:object w:dxaOrig="220" w:dyaOrig="260">
          <v:shape id="_x0000_i1191" type="#_x0000_t75" alt="eqIdd053b14c8588eee2acbbe44fc37a6886" style="width:9.75pt;height:12pt" o:ole="">
            <v:imagedata r:id="rId161" o:title="eqIdd053b14c8588eee2acbbe44fc37a6886"/>
          </v:shape>
          <o:OLEObject Type="Embed" ProgID="Equation.DSMT4" ShapeID="_x0000_i1191" DrawAspect="Content" ObjectID="_1779110158" r:id="rId314"/>
        </w:object>
      </w:r>
      <w:r>
        <w:t>轴的正半轴相交于点</w:t>
      </w:r>
      <w:r w:rsidR="00C834D4">
        <w:object w:dxaOrig="260" w:dyaOrig="240">
          <v:shape id="_x0000_i1192" type="#_x0000_t75" alt="eqId73465a1f9aa03481295bf6bd3c6903ac" style="width:11.25pt;height:10.5pt" o:ole="">
            <v:imagedata r:id="rId315" o:title="eqId73465a1f9aa03481295bf6bd3c6903ac"/>
          </v:shape>
          <o:OLEObject Type="Embed" ProgID="Equation.DSMT4" ShapeID="_x0000_i1192" DrawAspect="Content" ObjectID="_1779110159" r:id="rId316"/>
        </w:object>
      </w:r>
      <w:r>
        <w:t>，且</w:t>
      </w:r>
      <w:r w:rsidR="00C834D4">
        <w:object w:dxaOrig="1339" w:dyaOrig="280">
          <v:shape id="_x0000_i1193" type="#_x0000_t75" alt="eqId5838b95332c30a89e1dca5c4c4173d55" style="width:59.25pt;height:12.75pt" o:ole="">
            <v:imagedata r:id="rId317" o:title="eqId5838b95332c30a89e1dca5c4c4173d55"/>
          </v:shape>
          <o:OLEObject Type="Embed" ProgID="Equation.DSMT4" ShapeID="_x0000_i1193" DrawAspect="Content" ObjectID="_1779110160" r:id="rId318"/>
        </w:object>
      </w:r>
      <w:r>
        <w:t>，点</w:t>
      </w:r>
      <w:r w:rsidR="00C834D4">
        <w:object w:dxaOrig="240" w:dyaOrig="280">
          <v:shape id="_x0000_i1194" type="#_x0000_t75" alt="eqId1dde8112e8eb968fd042418dd632759e" style="width:10.5pt;height:12.75pt" o:ole="">
            <v:imagedata r:id="rId308" o:title="eqId1dde8112e8eb968fd042418dd632759e"/>
          </v:shape>
          <o:OLEObject Type="Embed" ProgID="Equation.DSMT4" ShapeID="_x0000_i1194" DrawAspect="Content" ObjectID="_1779110161" r:id="rId319"/>
        </w:object>
      </w:r>
      <w:r>
        <w:t>的对应点</w:t>
      </w:r>
      <w:r w:rsidR="00C834D4">
        <w:object w:dxaOrig="300" w:dyaOrig="280">
          <v:shape id="_x0000_i1195" type="#_x0000_t75" alt="eqId073729989d2cc4db6340a38a3847b8ab" style="width:13.5pt;height:12.75pt" o:ole="">
            <v:imagedata r:id="rId320" o:title="eqId073729989d2cc4db6340a38a3847b8ab"/>
          </v:shape>
          <o:OLEObject Type="Embed" ProgID="Equation.DSMT4" ShapeID="_x0000_i1195" DrawAspect="Content" ObjectID="_1779110162" r:id="rId321"/>
        </w:object>
      </w:r>
      <w:r>
        <w:t>落在第一象限．设</w:t>
      </w:r>
      <w:r w:rsidR="00C834D4">
        <w:object w:dxaOrig="759" w:dyaOrig="280">
          <v:shape id="_x0000_i1196" type="#_x0000_t75" alt="eqId22d4b2d1b01613404cfa0c6735b96530" style="width:33.75pt;height:12.75pt" o:ole="">
            <v:imagedata r:id="rId322" o:title="eqId22d4b2d1b01613404cfa0c6735b96530"/>
          </v:shape>
          <o:OLEObject Type="Embed" ProgID="Equation.DSMT4" ShapeID="_x0000_i1196" DrawAspect="Content" ObjectID="_1779110163" r:id="rId323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162300" cy="1428750"/>
            <wp:effectExtent l="0" t="0" r="0" b="0"/>
            <wp:docPr id="100033" name="" descr="@@@49525a99-84dc-49f5-b5f7-a9d920b0c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(1)</w:t>
      </w:r>
      <w:r>
        <w:t>如图</w:t>
      </w:r>
      <w:r>
        <w:t>1</w:t>
      </w:r>
      <w:r>
        <w:t>，当</w:t>
      </w:r>
      <w:r w:rsidR="00C834D4">
        <w:object w:dxaOrig="460" w:dyaOrig="280">
          <v:shape id="_x0000_i1197" type="#_x0000_t75" alt="eqId717e5ded053d801848a0041a49e73953" style="width:20.25pt;height:12.75pt" o:ole="">
            <v:imagedata r:id="rId325" o:title="eqId717e5ded053d801848a0041a49e73953"/>
          </v:shape>
          <o:OLEObject Type="Embed" ProgID="Equation.DSMT4" ShapeID="_x0000_i1197" DrawAspect="Content" ObjectID="_1779110164" r:id="rId326"/>
        </w:object>
      </w:r>
      <w:r>
        <w:t>时，直接写出</w:t>
      </w:r>
      <w:r w:rsidR="00C834D4">
        <w:object w:dxaOrig="260" w:dyaOrig="240">
          <v:shape id="_x0000_i1198" type="#_x0000_t75" alt="eqId3a75dbc2bc1b68c525b87a49589137e9" style="width:11.25pt;height:10.5pt" o:ole="">
            <v:imagedata r:id="rId327" o:title="eqId3a75dbc2bc1b68c525b87a49589137e9"/>
          </v:shape>
          <o:OLEObject Type="Embed" ProgID="Equation.DSMT4" ShapeID="_x0000_i1198" DrawAspect="Content" ObjectID="_1779110165" r:id="rId328"/>
        </w:object>
      </w:r>
      <w:r w:rsidR="00C834D4">
        <w:object w:dxaOrig="300" w:dyaOrig="280">
          <v:shape id="_x0000_i1199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199" DrawAspect="Content" ObjectID="_1779110166" r:id="rId330"/>
        </w:object>
      </w:r>
      <w:r w:rsidR="00C834D4">
        <w:object w:dxaOrig="580" w:dyaOrig="260">
          <v:shape id="_x0000_i1200" type="#_x0000_t75" alt="eqId9f5915f6e98e10d4860b224bd3035d4d" style="width:25.5pt;height:11.25pt" o:ole="">
            <v:imagedata r:id="rId331" o:title="eqId9f5915f6e98e10d4860b224bd3035d4d"/>
          </v:shape>
          <o:OLEObject Type="Embed" ProgID="Equation.DSMT4" ShapeID="_x0000_i1200" DrawAspect="Content" ObjectID="_1779110167" r:id="rId332"/>
        </w:object>
      </w:r>
      <w:r>
        <w:rPr>
          <w:u w:val="single"/>
        </w:rPr>
        <w:t xml:space="preserve">　　</w:t>
      </w:r>
      <w:r>
        <w:t>度和点</w:t>
      </w:r>
      <w:r w:rsidR="00C834D4">
        <w:object w:dxaOrig="300" w:dyaOrig="280">
          <v:shape id="_x0000_i1201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201" DrawAspect="Content" ObjectID="_1779110168" r:id="rId333"/>
        </w:object>
      </w:r>
      <w:r>
        <w:t>的坐标</w:t>
      </w:r>
      <w:r>
        <w:t xml:space="preserve">( </w:t>
      </w:r>
      <w:r>
        <w:rPr>
          <w:u w:val="single"/>
        </w:rPr>
        <w:t xml:space="preserve">　　</w:t>
      </w:r>
      <w:r>
        <w:t>，</w:t>
      </w:r>
      <w:r>
        <w:rPr>
          <w:u w:val="single"/>
        </w:rPr>
        <w:t xml:space="preserve">　　</w:t>
      </w:r>
      <w:r>
        <w:t>)</w: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如图</w:t>
      </w:r>
      <w:r>
        <w:t>2</w:t>
      </w:r>
      <w:r>
        <w:t>，若折叠后重合部分为四边形，</w:t>
      </w:r>
      <w:r w:rsidR="00C834D4">
        <w:object w:dxaOrig="499" w:dyaOrig="280">
          <v:shape id="_x0000_i1202" type="#_x0000_t75" alt="eqId7a556f78822691e311d22f402192c8b8" style="width:21.75pt;height:12pt" o:ole="">
            <v:imagedata r:id="rId334" o:title="eqId7a556f78822691e311d22f402192c8b8"/>
          </v:shape>
          <o:OLEObject Type="Embed" ProgID="Equation.DSMT4" ShapeID="_x0000_i1202" DrawAspect="Content" ObjectID="_1779110169" r:id="rId335"/>
        </w:object>
      </w:r>
      <w:r>
        <w:t>，</w:t>
      </w:r>
      <w:r w:rsidR="00C834D4">
        <w:object w:dxaOrig="420" w:dyaOrig="340">
          <v:shape id="_x0000_i1203" type="#_x0000_t75" alt="eqId41327aab1b961943b92e8fa5e9747386" style="width:18.75pt;height:15pt" o:ole="">
            <v:imagedata r:id="rId336" o:title="eqId41327aab1b961943b92e8fa5e9747386"/>
          </v:shape>
          <o:OLEObject Type="Embed" ProgID="Equation.DSMT4" ShapeID="_x0000_i1203" DrawAspect="Content" ObjectID="_1779110170" r:id="rId337"/>
        </w:object>
      </w:r>
      <w:r>
        <w:t>分别与边</w:t>
      </w:r>
      <w:r w:rsidR="00C834D4">
        <w:object w:dxaOrig="400" w:dyaOrig="260">
          <v:shape id="_x0000_i1204" type="#_x0000_t75" alt="eqIdb79dd200766db27fb90d6bd1992cf658" style="width:17.25pt;height:11.25pt" o:ole="">
            <v:imagedata r:id="rId218" o:title="eqIdb79dd200766db27fb90d6bd1992cf658"/>
          </v:shape>
          <o:OLEObject Type="Embed" ProgID="Equation.DSMT4" ShapeID="_x0000_i1204" DrawAspect="Content" ObjectID="_1779110171" r:id="rId338"/>
        </w:object>
      </w:r>
      <w:r>
        <w:t>相交于点</w:t>
      </w:r>
      <w:r w:rsidR="00C834D4">
        <w:object w:dxaOrig="240" w:dyaOrig="260">
          <v:shape id="_x0000_i1205" type="#_x0000_t75" alt="eqId2a30f3a8b673cc28bd90c50cf1a35281" style="width:10.5pt;height:11.25pt" o:ole="">
            <v:imagedata r:id="rId182" o:title="eqId2a30f3a8b673cc28bd90c50cf1a35281"/>
          </v:shape>
          <o:OLEObject Type="Embed" ProgID="Equation.DSMT4" ShapeID="_x0000_i1205" DrawAspect="Content" ObjectID="_1779110172" r:id="rId339"/>
        </w:object>
      </w:r>
      <w:r>
        <w:t>，</w:t>
      </w:r>
      <w:r w:rsidR="00C834D4">
        <w:object w:dxaOrig="260" w:dyaOrig="260">
          <v:shape id="_x0000_i1206" type="#_x0000_t75" alt="eqIda0ed1ec316bc54c37c4286c208f55667" style="width:11.25pt;height:11.25pt" o:ole="">
            <v:imagedata r:id="rId340" o:title="eqIda0ed1ec316bc54c37c4286c208f55667"/>
          </v:shape>
          <o:OLEObject Type="Embed" ProgID="Equation.DSMT4" ShapeID="_x0000_i1206" DrawAspect="Content" ObjectID="_1779110173" r:id="rId341"/>
        </w:object>
      </w:r>
      <w:r>
        <w:t>，求出</w:t>
      </w:r>
      <w:r w:rsidR="00C834D4">
        <w:object w:dxaOrig="300" w:dyaOrig="280">
          <v:shape id="_x0000_i1207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207" DrawAspect="Content" ObjectID="_1779110174" r:id="rId342"/>
        </w:object>
      </w:r>
      <w:r w:rsidR="00C834D4">
        <w:object w:dxaOrig="240" w:dyaOrig="260">
          <v:shape id="_x0000_i1208" type="#_x0000_t75" alt="eqId2a30f3a8b673cc28bd90c50cf1a35281" style="width:10.5pt;height:11.25pt" o:ole="">
            <v:imagedata r:id="rId182" o:title="eqId2a30f3a8b673cc28bd90c50cf1a35281"/>
          </v:shape>
          <o:OLEObject Type="Embed" ProgID="Equation.DSMT4" ShapeID="_x0000_i1208" DrawAspect="Content" ObjectID="_1779110175" r:id="rId343"/>
        </w:object>
      </w:r>
      <w:r>
        <w:t>的长</w:t>
      </w:r>
      <w:r w:rsidR="00C834D4">
        <w:object w:dxaOrig="160" w:dyaOrig="320">
          <v:shape id="_x0000_i1209" type="#_x0000_t75" alt="eqId11d71379442f28c038d367d49422cf90" style="width:6.75pt;height:13.5pt" o:ole="">
            <v:imagedata r:id="rId305" o:title="eqId11d71379442f28c038d367d49422cf90"/>
          </v:shape>
          <o:OLEObject Type="Embed" ProgID="Equation.DSMT4" ShapeID="_x0000_i1209" DrawAspect="Content" ObjectID="_1779110176" r:id="rId344"/>
        </w:object>
      </w:r>
      <w:r>
        <w:t>用含有</w:t>
      </w:r>
      <w:r w:rsidR="00C834D4">
        <w:object w:dxaOrig="140" w:dyaOrig="240">
          <v:shape id="_x0000_i1210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210" DrawAspect="Content" ObjectID="_1779110177" r:id="rId345"/>
        </w:object>
      </w:r>
      <w:r>
        <w:t>的式子表示</w:t>
      </w:r>
      <w:r w:rsidR="00C834D4">
        <w:object w:dxaOrig="160" w:dyaOrig="320">
          <v:shape id="_x0000_i1211" type="#_x0000_t75" alt="eqId987517758fad59f6f695761deb2a5ebd" style="width:6.75pt;height:13.5pt" o:ole="">
            <v:imagedata r:id="rId311" o:title="eqId987517758fad59f6f695761deb2a5ebd"/>
          </v:shape>
          <o:OLEObject Type="Embed" ProgID="Equation.DSMT4" ShapeID="_x0000_i1211" DrawAspect="Content" ObjectID="_1779110178" r:id="rId346"/>
        </w:object>
      </w:r>
      <w:r>
        <w:t>，并直接写出</w:t>
      </w:r>
      <w:r w:rsidR="00C834D4">
        <w:object w:dxaOrig="140" w:dyaOrig="240">
          <v:shape id="_x0000_i1212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212" DrawAspect="Content" ObjectID="_1779110179" r:id="rId347"/>
        </w:object>
      </w:r>
      <w:r>
        <w:t>的取值范围；</w:t>
      </w: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  <w:r>
        <w:t>(3)</w:t>
      </w:r>
      <w:r>
        <w:t>若折叠后的重合部分的面积为</w:t>
      </w:r>
      <w:r w:rsidR="00C834D4">
        <w:object w:dxaOrig="520" w:dyaOrig="680">
          <v:shape id="_x0000_i1213" type="#_x0000_t75" alt="eqId8f83dbfddc6f98548699ed581e8c8608" style="width:23.25pt;height:29.25pt" o:ole="">
            <v:imagedata r:id="rId348" o:title="eqId8f83dbfddc6f98548699ed581e8c8608"/>
          </v:shape>
          <o:OLEObject Type="Embed" ProgID="Equation.DSMT4" ShapeID="_x0000_i1213" DrawAspect="Content" ObjectID="_1779110180" r:id="rId349"/>
        </w:object>
      </w:r>
      <w:r>
        <w:t>，则</w:t>
      </w:r>
      <w:r w:rsidR="00C834D4">
        <w:object w:dxaOrig="140" w:dyaOrig="240">
          <v:shape id="_x0000_i1214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214" DrawAspect="Content" ObjectID="_1779110181" r:id="rId350"/>
        </w:object>
      </w:r>
      <w:r>
        <w:t>的值可以是</w:t>
      </w:r>
      <w:r>
        <w:t xml:space="preserve"> </w:t>
      </w:r>
      <w:r>
        <w:rPr>
          <w:u w:val="single"/>
        </w:rPr>
        <w:t xml:space="preserve">　　</w:t>
      </w:r>
      <w:r>
        <w:t>(</w:t>
      </w:r>
      <w:r>
        <w:t>请直接写出两个不同的值即可</w:t>
      </w:r>
      <w:r>
        <w:t>)</w:t>
      </w:r>
      <w:r>
        <w:t>．</w:t>
      </w: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hint="eastAsia"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646D7E" w:rsidRDefault="00646D7E" w:rsidP="00646D7E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</w:p>
    <w:p w:rsidR="00EF035E" w:rsidRPr="00043B54" w:rsidRDefault="00646D7E" w:rsidP="00646D7E">
      <w:pPr>
        <w:spacing w:line="360" w:lineRule="auto"/>
        <w:ind w:firstLineChars="2130" w:firstLine="4490"/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lastRenderedPageBreak/>
        <w:t>参考答案：</w:t>
      </w:r>
    </w:p>
    <w:p w:rsidR="00C834D4" w:rsidRDefault="00646D7E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的知识点为二次根式有意义的条件和分式有意义的条件．根据二次根式被开方数大于或等于</w:t>
      </w:r>
      <w:r>
        <w:t>0</w:t>
      </w:r>
      <w:r>
        <w:t>，分母不等于</w:t>
      </w:r>
      <w:r>
        <w:t>0</w:t>
      </w:r>
      <w:r>
        <w:t>，可以求出</w:t>
      </w:r>
      <w:r w:rsidR="00C834D4">
        <w:object w:dxaOrig="200" w:dyaOrig="220">
          <v:shape id="_x0000_i1215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215" DrawAspect="Content" ObjectID="_1779110182" r:id="rId351"/>
        </w:object>
      </w:r>
      <w:r>
        <w:t>的范围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根据题意得：</w:t>
      </w:r>
      <w:r w:rsidR="00C834D4">
        <w:object w:dxaOrig="1060" w:dyaOrig="720">
          <v:shape id="_x0000_i1216" type="#_x0000_t75" alt="eqId8218e677412a781a49e9e7154ed7d3f1" style="width:46.5pt;height:31.5pt" o:ole="">
            <v:imagedata r:id="rId352" o:title="eqId8218e677412a781a49e9e7154ed7d3f1"/>
          </v:shape>
          <o:OLEObject Type="Embed" ProgID="Equation.DSMT4" ShapeID="_x0000_i1216" DrawAspect="Content" ObjectID="_1779110183" r:id="rId35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740" w:dyaOrig="280">
          <v:shape id="_x0000_i1217" type="#_x0000_t75" alt="eqId70a141495f9abd68126822a2ae920aed" style="width:32.25pt;height:12pt" o:ole="">
            <v:imagedata r:id="rId12" o:title="eqId70a141495f9abd68126822a2ae920aed"/>
          </v:shape>
          <o:OLEObject Type="Embed" ProgID="Equation.DSMT4" ShapeID="_x0000_i1217" DrawAspect="Content" ObjectID="_1779110184" r:id="rId354"/>
        </w:object>
      </w:r>
      <w:r>
        <w:t>且</w:t>
      </w:r>
      <w:r w:rsidR="00C834D4">
        <w:object w:dxaOrig="620" w:dyaOrig="280">
          <v:shape id="_x0000_i1218" type="#_x0000_t75" alt="eqId2aed0bfba78e2be6a0a8c500ce0eb8a1" style="width:27pt;height:12pt" o:ole="">
            <v:imagedata r:id="rId15" o:title="eqId2aed0bfba78e2be6a0a8c500ce0eb8a1"/>
          </v:shape>
          <o:OLEObject Type="Embed" ProgID="Equation.DSMT4" ShapeID="_x0000_i1218" DrawAspect="Content" ObjectID="_1779110185" r:id="rId35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C834D4" w:rsidRDefault="00646D7E">
      <w:pPr>
        <w:spacing w:line="360" w:lineRule="auto"/>
        <w:jc w:val="left"/>
        <w:textAlignment w:val="center"/>
      </w:pPr>
      <w:r>
        <w:t>【分析】先移项，再把方程两边同时加上一次项系数一半的平方，最后配方即可得新答案．</w:t>
      </w:r>
    </w:p>
    <w:p w:rsidR="00C834D4" w:rsidRDefault="00646D7E">
      <w:pPr>
        <w:spacing w:line="360" w:lineRule="auto"/>
        <w:jc w:val="left"/>
        <w:textAlignment w:val="center"/>
      </w:pPr>
      <w:r>
        <w:t>【详解】由原方程移项得：</w:t>
      </w:r>
      <w:r>
        <w:t>x</w:t>
      </w:r>
      <w:r>
        <w:rPr>
          <w:vertAlign w:val="superscript"/>
        </w:rPr>
        <w:t>2</w:t>
      </w:r>
      <w:r>
        <w:t>﹣</w:t>
      </w:r>
      <w:r>
        <w:t>6x</w:t>
      </w:r>
      <w:r>
        <w:t>＝</w:t>
      </w:r>
      <w:r>
        <w:t>3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方程两边同时加上一次项系数一半的平方得：</w:t>
      </w:r>
      <w:r>
        <w:t>x</w:t>
      </w:r>
      <w:r>
        <w:rPr>
          <w:vertAlign w:val="superscript"/>
        </w:rPr>
        <w:t>2</w:t>
      </w:r>
      <w:r>
        <w:t>﹣</w:t>
      </w:r>
      <w:r>
        <w:t>6x+9</w:t>
      </w:r>
      <w:r>
        <w:t>＝</w:t>
      </w:r>
      <w:r>
        <w:t>12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配方得；（</w:t>
      </w:r>
      <w:r>
        <w:t>x</w:t>
      </w:r>
      <w:r>
        <w:t>﹣</w:t>
      </w:r>
      <w:r>
        <w:t>3</w:t>
      </w:r>
      <w:r>
        <w:t>）</w:t>
      </w:r>
      <w:r>
        <w:rPr>
          <w:vertAlign w:val="superscript"/>
        </w:rPr>
        <w:t>2</w:t>
      </w:r>
      <w:r>
        <w:t>＝</w:t>
      </w:r>
      <w:r>
        <w:t>12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此题主要考查配方法的运用，配方法的一般步骤为：移项、二次项系数化为</w:t>
      </w:r>
      <w:r>
        <w:t>1</w:t>
      </w:r>
      <w:r>
        <w:t>、两边同时加上一次项系数一半的平方、配方完成；熟练掌握配方法的步骤并熟记完全平方公式是解题关键．</w:t>
      </w:r>
    </w:p>
    <w:p w:rsidR="00C834D4" w:rsidRDefault="00646D7E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根的判别式．若一元二次方程有两个相等的实数根，则根的判别式</w:t>
      </w:r>
      <w:r w:rsidR="00C834D4">
        <w:object w:dxaOrig="1600" w:dyaOrig="320">
          <v:shape id="_x0000_i1219" type="#_x0000_t75" alt="eqId848f3eb9063eef7b3a731955ba45cab0" style="width:70.5pt;height:13.5pt" o:ole="">
            <v:imagedata r:id="rId356" o:title="eqId848f3eb9063eef7b3a731955ba45cab0"/>
          </v:shape>
          <o:OLEObject Type="Embed" ProgID="Equation.DSMT4" ShapeID="_x0000_i1219" DrawAspect="Content" ObjectID="_1779110186" r:id="rId357"/>
        </w:object>
      </w:r>
      <w:r>
        <w:t>，建立关于</w:t>
      </w:r>
      <w:r w:rsidR="00C834D4">
        <w:object w:dxaOrig="180" w:dyaOrig="220">
          <v:shape id="_x0000_i1220" type="#_x0000_t75" alt="eqId071a7e733d466949ac935b4b8ee8d183" style="width:8.25pt;height:9.75pt" o:ole="">
            <v:imagedata r:id="rId25" o:title="eqId071a7e733d466949ac935b4b8ee8d183"/>
          </v:shape>
          <o:OLEObject Type="Embed" ProgID="Equation.DSMT4" ShapeID="_x0000_i1220" DrawAspect="Content" ObjectID="_1779110187" r:id="rId358"/>
        </w:object>
      </w:r>
      <w:r>
        <w:t>的方程，求出</w:t>
      </w:r>
      <w:r w:rsidR="00C834D4">
        <w:object w:dxaOrig="180" w:dyaOrig="220">
          <v:shape id="_x0000_i1221" type="#_x0000_t75" alt="eqId071a7e733d466949ac935b4b8ee8d183" style="width:8.25pt;height:9.75pt" o:ole="">
            <v:imagedata r:id="rId25" o:title="eqId071a7e733d466949ac935b4b8ee8d183"/>
          </v:shape>
          <o:OLEObject Type="Embed" ProgID="Equation.DSMT4" ShapeID="_x0000_i1221" DrawAspect="Content" ObjectID="_1779110188" r:id="rId359"/>
        </w:object>
      </w:r>
      <w:r>
        <w:t>的值即可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关于</w:t>
      </w:r>
      <w:r w:rsidR="00C834D4">
        <w:object w:dxaOrig="200" w:dyaOrig="220">
          <v:shape id="_x0000_i1222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222" DrawAspect="Content" ObjectID="_1779110189" r:id="rId360"/>
        </w:object>
      </w:r>
      <w:r>
        <w:t>的一元二次方程</w:t>
      </w:r>
      <w:r w:rsidR="00C834D4">
        <w:object w:dxaOrig="1320" w:dyaOrig="320">
          <v:shape id="_x0000_i1223" type="#_x0000_t75" alt="eqId33500b9c514531122d9bad7383502cc6" style="width:57.75pt;height:13.5pt" o:ole="">
            <v:imagedata r:id="rId23" o:title="eqId33500b9c514531122d9bad7383502cc6"/>
          </v:shape>
          <o:OLEObject Type="Embed" ProgID="Equation.DSMT4" ShapeID="_x0000_i1223" DrawAspect="Content" ObjectID="_1779110190" r:id="rId361"/>
        </w:object>
      </w:r>
      <w:r>
        <w:t>有两个相等的实数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460" w:dyaOrig="320">
          <v:shape id="_x0000_i1224" type="#_x0000_t75" alt="eqId8ebb15f786d1f8453d6d60f104314382" style="width:108pt;height:14.25pt" o:ole="">
            <v:imagedata r:id="rId362" o:title="eqId8ebb15f786d1f8453d6d60f104314382"/>
          </v:shape>
          <o:OLEObject Type="Embed" ProgID="Equation.DSMT4" ShapeID="_x0000_i1224" DrawAspect="Content" ObjectID="_1779110191" r:id="rId36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</w:t>
      </w:r>
      <w:r w:rsidR="00C834D4">
        <w:object w:dxaOrig="580" w:dyaOrig="620">
          <v:shape id="_x0000_i1225" type="#_x0000_t75" alt="eqId053479e7d06170d63b7a15e8e369ef7e" style="width:25.5pt;height:27pt" o:ole="">
            <v:imagedata r:id="rId364" o:title="eqId053479e7d06170d63b7a15e8e369ef7e"/>
          </v:shape>
          <o:OLEObject Type="Embed" ProgID="Equation.DSMT4" ShapeID="_x0000_i1225" DrawAspect="Content" ObjectID="_1779110192" r:id="rId36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方法一：</w:t>
      </w:r>
      <w:r>
        <w:t>∵△ABO</w:t>
      </w:r>
      <w:r>
        <w:t>和</w:t>
      </w:r>
      <w:r>
        <w:t>△A′B′O</w:t>
      </w:r>
      <w:r>
        <w:t>关于原点位似</w:t>
      </w:r>
    </w:p>
    <w:p w:rsidR="00C834D4" w:rsidRDefault="00646D7E">
      <w:pPr>
        <w:spacing w:line="360" w:lineRule="auto"/>
        <w:jc w:val="left"/>
        <w:textAlignment w:val="center"/>
      </w:pPr>
      <w:r>
        <w:t>∴△ ABO∽△A′B′O</w:t>
      </w:r>
      <w:r>
        <w:t>且</w:t>
      </w:r>
      <w:r w:rsidR="00C834D4">
        <w:object w:dxaOrig="480" w:dyaOrig="619">
          <v:shape id="_x0000_i1226" type="#_x0000_t75" alt="eqId137eb0f0f75d4021a06e00bd7b2212b4" style="width:21pt;height:27pt" o:ole="">
            <v:imagedata r:id="rId366" o:title="eqId137eb0f0f75d4021a06e00bd7b2212b4"/>
          </v:shape>
          <o:OLEObject Type="Embed" ProgID="Equation.DSMT4" ShapeID="_x0000_i1226" DrawAspect="Content" ObjectID="_1779110193" r:id="rId367"/>
        </w:object>
      </w:r>
      <w:r>
        <w:t>＝</w:t>
      </w:r>
      <w:r w:rsidR="00C834D4">
        <w:object w:dxaOrig="220" w:dyaOrig="620">
          <v:shape id="_x0000_i1227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27" DrawAspect="Content" ObjectID="_1779110194" r:id="rId368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.∴</w:t>
      </w:r>
      <w:r w:rsidR="00C834D4">
        <w:object w:dxaOrig="480" w:dyaOrig="660">
          <v:shape id="_x0000_i1228" type="#_x0000_t75" alt="eqIddcb88c19a0a3f86f5084ab7167e0c1b6" style="width:21pt;height:29.25pt" o:ole="">
            <v:imagedata r:id="rId369" o:title="eqIddcb88c19a0a3f86f5084ab7167e0c1b6"/>
          </v:shape>
          <o:OLEObject Type="Embed" ProgID="Equation.DSMT4" ShapeID="_x0000_i1228" DrawAspect="Content" ObjectID="_1779110195" r:id="rId370"/>
        </w:object>
      </w:r>
      <w:r>
        <w:t>＝</w:t>
      </w:r>
      <w:r w:rsidR="00C834D4">
        <w:object w:dxaOrig="420" w:dyaOrig="619">
          <v:shape id="_x0000_i1229" type="#_x0000_t75" alt="eqIda49677b6e8ea744f7f6aa1c64b0b9776" style="width:18.75pt;height:27pt" o:ole="">
            <v:imagedata r:id="rId371" o:title="eqIda49677b6e8ea744f7f6aa1c64b0b9776"/>
          </v:shape>
          <o:OLEObject Type="Embed" ProgID="Equation.DSMT4" ShapeID="_x0000_i1229" DrawAspect="Content" ObjectID="_1779110196" r:id="rId372"/>
        </w:object>
      </w:r>
      <w:r>
        <w:t>＝</w:t>
      </w:r>
      <w:r w:rsidR="00C834D4">
        <w:object w:dxaOrig="220" w:dyaOrig="620">
          <v:shape id="_x0000_i1230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0" DrawAspect="Content" ObjectID="_1779110197" r:id="rId37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A′E</w:t>
      </w:r>
      <w:r>
        <w:t>＝</w:t>
      </w:r>
      <w:r w:rsidR="00C834D4">
        <w:object w:dxaOrig="220" w:dyaOrig="620">
          <v:shape id="_x0000_i1231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1" DrawAspect="Content" ObjectID="_1779110198" r:id="rId374"/>
        </w:object>
      </w:r>
      <w:r>
        <w:t>AD</w:t>
      </w:r>
      <w:r>
        <w:t>＝</w:t>
      </w:r>
      <w:r>
        <w:t>2</w:t>
      </w:r>
    </w:p>
    <w:p w:rsidR="00C834D4" w:rsidRDefault="00646D7E">
      <w:pPr>
        <w:spacing w:line="360" w:lineRule="auto"/>
        <w:jc w:val="left"/>
        <w:textAlignment w:val="center"/>
      </w:pPr>
      <w:r>
        <w:t>OE</w:t>
      </w:r>
      <w:r>
        <w:t>＝</w:t>
      </w:r>
      <w:r w:rsidR="00C834D4">
        <w:object w:dxaOrig="220" w:dyaOrig="620">
          <v:shape id="_x0000_i1232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2" DrawAspect="Content" ObjectID="_1779110199" r:id="rId375"/>
        </w:object>
      </w:r>
      <w:r>
        <w:t>OD</w:t>
      </w:r>
      <w:r>
        <w:t>＝</w:t>
      </w:r>
      <w:r>
        <w:t>1</w:t>
      </w:r>
    </w:p>
    <w:p w:rsidR="00C834D4" w:rsidRDefault="00646D7E">
      <w:pPr>
        <w:spacing w:line="360" w:lineRule="auto"/>
        <w:jc w:val="left"/>
        <w:textAlignment w:val="center"/>
      </w:pPr>
      <w:r>
        <w:t>∴A′</w:t>
      </w:r>
      <w:r>
        <w:t>（</w:t>
      </w:r>
      <w:r>
        <w:t>-1,2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同理可得</w:t>
      </w:r>
      <w:r>
        <w:t>A′′</w:t>
      </w:r>
      <w:r>
        <w:t>（</w:t>
      </w:r>
      <w:r>
        <w:t>1,-2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t>方法二：</w:t>
      </w:r>
      <w:r>
        <w:t>∵</w:t>
      </w:r>
      <w:r>
        <w:t>点</w:t>
      </w:r>
      <w:r>
        <w:t>A</w:t>
      </w:r>
      <w:r>
        <w:t>（</w:t>
      </w:r>
      <w:r>
        <w:t>-3</w:t>
      </w:r>
      <w:r>
        <w:t>，</w:t>
      </w:r>
      <w:r>
        <w:t>6</w:t>
      </w:r>
      <w:r>
        <w:t>）且相似比为</w:t>
      </w:r>
      <w:r w:rsidR="00C834D4">
        <w:object w:dxaOrig="220" w:dyaOrig="620">
          <v:shape id="_x0000_i1233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3" DrawAspect="Content" ObjectID="_1779110200" r:id="rId376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点</w:t>
      </w:r>
      <w:r>
        <w:t>A</w:t>
      </w:r>
      <w:r>
        <w:t>的对应点</w:t>
      </w:r>
      <w:r>
        <w:t>A′</w:t>
      </w:r>
      <w:r>
        <w:t>的坐标是（</w:t>
      </w:r>
      <w:r>
        <w:t>-3×</w:t>
      </w:r>
      <w:r w:rsidR="00C834D4">
        <w:object w:dxaOrig="220" w:dyaOrig="620">
          <v:shape id="_x0000_i1234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4" DrawAspect="Content" ObjectID="_1779110201" r:id="rId377"/>
        </w:object>
      </w:r>
      <w:r>
        <w:t>，</w:t>
      </w:r>
      <w:r>
        <w:t>6×</w:t>
      </w:r>
      <w:r w:rsidR="00C834D4">
        <w:object w:dxaOrig="220" w:dyaOrig="620">
          <v:shape id="_x0000_i1235" type="#_x0000_t75" alt="eqId4dac452fbb5ef6dd653e7fbbef639484" style="width:9.75pt;height:26.25pt" o:ole="">
            <v:imagedata r:id="rId32" o:title="eqId4dac452fbb5ef6dd653e7fbbef639484"/>
          </v:shape>
          <o:OLEObject Type="Embed" ProgID="Equation.DSMT4" ShapeID="_x0000_i1235" DrawAspect="Content" ObjectID="_1779110202" r:id="rId378"/>
        </w:object>
      </w:r>
      <w:r>
        <w:t>），</w:t>
      </w:r>
    </w:p>
    <w:p w:rsidR="00C834D4" w:rsidRDefault="00646D7E">
      <w:pPr>
        <w:spacing w:line="360" w:lineRule="auto"/>
        <w:jc w:val="left"/>
        <w:textAlignment w:val="center"/>
      </w:pPr>
      <w:r>
        <w:t>∴A′</w:t>
      </w:r>
      <w:r>
        <w:t>（</w:t>
      </w:r>
      <w:r>
        <w:t>-1,2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点</w:t>
      </w:r>
      <w:r>
        <w:t>A′′</w:t>
      </w:r>
      <w:r>
        <w:t>和点</w:t>
      </w:r>
      <w:r>
        <w:t>A′</w:t>
      </w:r>
      <w:r>
        <w:t>（</w:t>
      </w:r>
      <w:r>
        <w:t>-1,2</w:t>
      </w:r>
      <w:r>
        <w:t>）关于原点</w:t>
      </w:r>
      <w:r>
        <w:t>O</w:t>
      </w:r>
      <w:r>
        <w:t>对称</w:t>
      </w:r>
    </w:p>
    <w:p w:rsidR="00C834D4" w:rsidRDefault="00646D7E">
      <w:pPr>
        <w:spacing w:line="360" w:lineRule="auto"/>
        <w:jc w:val="left"/>
        <w:textAlignment w:val="center"/>
      </w:pPr>
      <w:r>
        <w:t>∴A′′</w:t>
      </w:r>
      <w:r>
        <w:t>（</w:t>
      </w:r>
      <w:r>
        <w:t>1,-2</w:t>
      </w:r>
      <w:r>
        <w:t>）</w: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466975" cy="1857375"/>
            <wp:effectExtent l="0" t="0" r="0" b="0"/>
            <wp:docPr id="972782931" name="" descr="@@@cfc4c0a5-b869-4c59-b4b4-a9358d9d8f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82931" name="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反比例函数的图像性质，熟悉掌握此性质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根据反比例函数图象性质进行判断即可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C834D4">
        <w:object w:dxaOrig="559" w:dyaOrig="280">
          <v:shape id="_x0000_i1236" type="#_x0000_t75" alt="eqId44a4eaa80b44625890339d6a0065c241" style="width:24.75pt;height:12pt;mso-wrap-style:square;mso-position-horizontal-relative:page;mso-position-vertical-relative:page" o:ole="">
            <v:imagedata r:id="rId380" o:title="eqId44a4eaa80b44625890339d6a0065c241"/>
          </v:shape>
          <o:OLEObject Type="Embed" ProgID="Equation.DSMT4" ShapeID="_x0000_i1236" DrawAspect="Content" ObjectID="_1779110203" r:id="rId381"/>
        </w:object>
      </w:r>
      <w:r>
        <w:t>，函数图象在每一个象限内</w:t>
      </w:r>
      <w:r w:rsidR="00C834D4">
        <w:object w:dxaOrig="220" w:dyaOrig="260">
          <v:shape id="_x0000_i1237" type="#_x0000_t75" alt="eqIdd053b14c8588eee2acbbe44fc37a6886" style="width:9.75pt;height:12pt" o:ole="">
            <v:imagedata r:id="rId161" o:title="eqIdd053b14c8588eee2acbbe44fc37a6886"/>
          </v:shape>
          <o:OLEObject Type="Embed" ProgID="Equation.DSMT4" ShapeID="_x0000_i1237" DrawAspect="Content" ObjectID="_1779110204" r:id="rId382"/>
        </w:object>
      </w:r>
      <w:r>
        <w:t>随</w:t>
      </w:r>
      <w:r w:rsidR="00C834D4">
        <w:object w:dxaOrig="200" w:dyaOrig="220">
          <v:shape id="_x0000_i1238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238" DrawAspect="Content" ObjectID="_1779110205" r:id="rId383"/>
        </w:object>
      </w:r>
      <w:r>
        <w:t>的增大而增大，</w: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559" w:dyaOrig="280">
          <v:shape id="_x0000_i1239" type="#_x0000_t75" alt="eqId9e541ea2f855f981c96207070683d388" style="width:24.75pt;height:12pt" o:ole="">
            <v:imagedata r:id="rId384" o:title="eqId9e541ea2f855f981c96207070683d388"/>
          </v:shape>
          <o:OLEObject Type="Embed" ProgID="Equation.DSMT4" ShapeID="_x0000_i1239" DrawAspect="Content" ObjectID="_1779110206" r:id="rId385"/>
        </w:object>
      </w:r>
      <w:r>
        <w:t>时，函数在第二象限，</w:t>
      </w:r>
      <w:r w:rsidR="00C834D4">
        <w:object w:dxaOrig="700" w:dyaOrig="240">
          <v:shape id="_x0000_i1240" type="#_x0000_t75" alt="eqIdb338c00a7dfe8b8ac7a2194bfcb8a02b" style="width:30.75pt;height:10.5pt" o:ole="">
            <v:imagedata r:id="rId386" o:title="eqIdb338c00a7dfe8b8ac7a2194bfcb8a02b"/>
          </v:shape>
          <o:OLEObject Type="Embed" ProgID="Equation.DSMT4" ShapeID="_x0000_i1240" DrawAspect="Content" ObjectID="_1779110207" r:id="rId387"/>
        </w:object>
      </w:r>
      <w:r>
        <w:t>，则</w:t>
      </w:r>
      <w:r w:rsidR="00C834D4">
        <w:object w:dxaOrig="740" w:dyaOrig="360">
          <v:shape id="_x0000_i1241" type="#_x0000_t75" alt="eqIda8e78aadf83bf70ae350e3820570e705" style="width:32.25pt;height:15.75pt" o:ole="">
            <v:imagedata r:id="rId388" o:title="eqIda8e78aadf83bf70ae350e3820570e705"/>
          </v:shape>
          <o:OLEObject Type="Embed" ProgID="Equation.DSMT4" ShapeID="_x0000_i1241" DrawAspect="Content" ObjectID="_1779110208" r:id="rId38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559" w:dyaOrig="280">
          <v:shape id="_x0000_i1242" type="#_x0000_t75" alt="eqId08115d6d9f876dea921a4d32260ff1fb" style="width:24.75pt;height:12pt" o:ole="">
            <v:imagedata r:id="rId390" o:title="eqId08115d6d9f876dea921a4d32260ff1fb"/>
          </v:shape>
          <o:OLEObject Type="Embed" ProgID="Equation.DSMT4" ShapeID="_x0000_i1242" DrawAspect="Content" ObjectID="_1779110209" r:id="rId391"/>
        </w:object>
      </w:r>
      <w:r>
        <w:t>时，函数在第四象限，则</w:t>
      </w:r>
      <w:r w:rsidR="00C834D4">
        <w:object w:dxaOrig="1180" w:dyaOrig="360">
          <v:shape id="_x0000_i1243" type="#_x0000_t75" alt="eqIdb8b44c63a912c9f07b80fb8f5bdde7a8" style="width:51.75pt;height:15.75pt" o:ole="">
            <v:imagedata r:id="rId392" o:title="eqIdb8b44c63a912c9f07b80fb8f5bdde7a8"/>
          </v:shape>
          <o:OLEObject Type="Embed" ProgID="Equation.DSMT4" ShapeID="_x0000_i1243" DrawAspect="Content" ObjectID="_1779110210" r:id="rId39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:rsidR="00C834D4" w:rsidRDefault="00646D7E">
      <w:pPr>
        <w:spacing w:line="360" w:lineRule="auto"/>
        <w:jc w:val="left"/>
        <w:textAlignment w:val="center"/>
      </w:pPr>
      <w:r>
        <w:t>【分析】利用相似三角形的性质得到对应边成比例，列出等式后求解即可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由题可知，</w:t>
      </w:r>
      <w:r w:rsidR="00C834D4">
        <w:object w:dxaOrig="1459" w:dyaOrig="280">
          <v:shape id="_x0000_i1244" type="#_x0000_t75" alt="eqIdd8c2587d91bfbbe40ccb5beeba39d5b6" style="width:64.5pt;height:12.75pt" o:ole="">
            <v:imagedata r:id="rId394" o:title="eqIdd8c2587d91bfbbe40ccb5beeba39d5b6"/>
          </v:shape>
          <o:OLEObject Type="Embed" ProgID="Equation.DSMT4" ShapeID="_x0000_i1244" DrawAspect="Content" ObjectID="_1779110211" r:id="rId39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245" type="#_x0000_t75" alt="eqIdb48d5295115efe134db154c55ede06f8" style="width:46.5pt;height:27pt" o:ole="">
            <v:imagedata r:id="rId396" o:title="eqIdb48d5295115efe134db154c55ede06f8"/>
          </v:shape>
          <o:OLEObject Type="Embed" ProgID="Equation.DSMT4" ShapeID="_x0000_i1245" DrawAspect="Content" ObjectID="_1779110212" r:id="rId397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19" w:dyaOrig="620">
          <v:shape id="_x0000_i1246" type="#_x0000_t75" alt="eqId2c4213177f04d44db398cac704321162" style="width:57.75pt;height:27pt" o:ole="">
            <v:imagedata r:id="rId398" o:title="eqId2c4213177f04d44db398cac704321162"/>
          </v:shape>
          <o:OLEObject Type="Embed" ProgID="Equation.DSMT4" ShapeID="_x0000_i1246" DrawAspect="Content" ObjectID="_1779110213" r:id="rId39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140" w:dyaOrig="400">
          <v:shape id="_x0000_i1247" type="#_x0000_t75" alt="eqId878bb302795b5e8975c515209edfe357" style="width:50.25pt;height:18pt" o:ole="">
            <v:imagedata r:id="rId400" o:title="eqId878bb302795b5e8975c515209edfe357"/>
          </v:shape>
          <o:OLEObject Type="Embed" ProgID="Equation.DSMT4" ShapeID="_x0000_i1247" DrawAspect="Content" ObjectID="_1779110214" r:id="rId40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相似三角形的判定与应用，解决本题的关键是能读懂题意，建立相似关系，得到对应边成比例，完成求解即可，本题较基础，考查了学生对相似的理解与应用等．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t>A</w:t>
      </w:r>
    </w:p>
    <w:p w:rsidR="00C834D4" w:rsidRDefault="00646D7E">
      <w:pPr>
        <w:spacing w:line="360" w:lineRule="auto"/>
        <w:jc w:val="left"/>
        <w:textAlignment w:val="center"/>
      </w:pPr>
      <w:r>
        <w:t>【分析】根据反比例函数图象确定</w:t>
      </w:r>
      <w:r>
        <w:t>b</w:t>
      </w:r>
      <w:r>
        <w:t>的符号，结合已知条件求得</w:t>
      </w:r>
      <w:r>
        <w:t>a</w:t>
      </w:r>
      <w:r>
        <w:t>的符号，由</w:t>
      </w:r>
      <w:r>
        <w:t>a,b</w:t>
      </w:r>
      <w:r>
        <w:t>的符号确定一次函数图象所经过的象限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若反比例函数</w:t>
      </w:r>
      <w:r w:rsidR="00C834D4">
        <w:object w:dxaOrig="600" w:dyaOrig="620">
          <v:shape id="_x0000_i1248" type="#_x0000_t75" alt="eqId4739c4b263ca1e1b05ccc037385c9a1b" style="width:26.25pt;height:27pt" o:ole="">
            <v:imagedata r:id="rId402" o:title="eqId4739c4b263ca1e1b05ccc037385c9a1b"/>
          </v:shape>
          <o:OLEObject Type="Embed" ProgID="Equation.DSMT4" ShapeID="_x0000_i1248" DrawAspect="Content" ObjectID="_1779110215" r:id="rId403"/>
        </w:object>
      </w:r>
      <w:r>
        <w:t xml:space="preserve"> </w:t>
      </w:r>
      <w:r>
        <w:t>经过第一、三象限，则</w:t>
      </w:r>
      <w:r w:rsidR="00C834D4">
        <w:object w:dxaOrig="520" w:dyaOrig="280">
          <v:shape id="_x0000_i1249" type="#_x0000_t75" alt="eqId9ed2f5e11cef1a7062aac81b72d70b80" style="width:23.25pt;height:12.75pt" o:ole="">
            <v:imagedata r:id="rId404" o:title="eqId9ed2f5e11cef1a7062aac81b72d70b80"/>
          </v:shape>
          <o:OLEObject Type="Embed" ProgID="Equation.DSMT4" ShapeID="_x0000_i1249" DrawAspect="Content" ObjectID="_1779110216" r:id="rId405"/>
        </w:object>
      </w:r>
      <w:r>
        <w:t xml:space="preserve"> </w:t>
      </w:r>
      <w:r>
        <w:t>．所以</w:t>
      </w:r>
      <w:r w:rsidR="00C834D4">
        <w:object w:dxaOrig="499" w:dyaOrig="280">
          <v:shape id="_x0000_i1250" type="#_x0000_t75" alt="eqId5c6664b00128bcf122bf7a32803fe057" style="width:21.75pt;height:12.75pt" o:ole="">
            <v:imagedata r:id="rId406" o:title="eqId5c6664b00128bcf122bf7a32803fe057"/>
          </v:shape>
          <o:OLEObject Type="Embed" ProgID="Equation.DSMT4" ShapeID="_x0000_i1250" DrawAspect="Content" ObjectID="_1779110217" r:id="rId407"/>
        </w:object>
      </w:r>
      <w:r>
        <w:t xml:space="preserve"> </w:t>
      </w:r>
      <w:r>
        <w:t>．则一次函数</w:t>
      </w:r>
      <w:r w:rsidR="00C834D4">
        <w:object w:dxaOrig="940" w:dyaOrig="320">
          <v:shape id="_x0000_i1251" type="#_x0000_t75" alt="eqId2b9b85688c27fde2a04eac926aba8539" style="width:41.25pt;height:13.5pt" o:ole="">
            <v:imagedata r:id="rId408" o:title="eqId2b9b85688c27fde2a04eac926aba8539"/>
          </v:shape>
          <o:OLEObject Type="Embed" ProgID="Equation.DSMT4" ShapeID="_x0000_i1251" DrawAspect="Content" ObjectID="_1779110218" r:id="rId409"/>
        </w:object>
      </w:r>
      <w:r>
        <w:t xml:space="preserve"> </w:t>
      </w:r>
      <w:r>
        <w:t>的图象应该经过第一、二、三象限；</w:t>
      </w:r>
    </w:p>
    <w:p w:rsidR="00C834D4" w:rsidRDefault="00646D7E">
      <w:pPr>
        <w:spacing w:line="360" w:lineRule="auto"/>
        <w:jc w:val="left"/>
        <w:textAlignment w:val="center"/>
      </w:pPr>
      <w:r>
        <w:t>若反比例函数</w:t>
      </w:r>
      <w:r w:rsidR="00C834D4">
        <w:object w:dxaOrig="600" w:dyaOrig="620">
          <v:shape id="_x0000_i1252" type="#_x0000_t75" alt="eqId4739c4b263ca1e1b05ccc037385c9a1b" style="width:26.25pt;height:27pt" o:ole="">
            <v:imagedata r:id="rId402" o:title="eqId4739c4b263ca1e1b05ccc037385c9a1b"/>
          </v:shape>
          <o:OLEObject Type="Embed" ProgID="Equation.DSMT4" ShapeID="_x0000_i1252" DrawAspect="Content" ObjectID="_1779110219" r:id="rId410"/>
        </w:object>
      </w:r>
      <w:r>
        <w:t>经过第二、四象限，则</w:t>
      </w:r>
      <w:r>
        <w:t>a&lt;0</w:t>
      </w:r>
      <w:r>
        <w:t>．所以</w:t>
      </w:r>
      <w:r>
        <w:t>b&gt;0</w:t>
      </w:r>
      <w:r>
        <w:t>．则一次函数</w:t>
      </w:r>
      <w:r w:rsidR="00C834D4">
        <w:object w:dxaOrig="940" w:dyaOrig="320">
          <v:shape id="_x0000_i1253" type="#_x0000_t75" alt="eqId2b9b85688c27fde2a04eac926aba8539" style="width:41.25pt;height:13.5pt" o:ole="">
            <v:imagedata r:id="rId408" o:title="eqId2b9b85688c27fde2a04eac926aba8539"/>
          </v:shape>
          <o:OLEObject Type="Embed" ProgID="Equation.DSMT4" ShapeID="_x0000_i1253" DrawAspect="Content" ObjectID="_1779110220" r:id="rId411"/>
        </w:object>
      </w:r>
      <w:r>
        <w:t>的图象应该经过第二、三、四象限．</w:t>
      </w:r>
    </w:p>
    <w:p w:rsidR="00C834D4" w:rsidRDefault="00646D7E">
      <w:pPr>
        <w:spacing w:line="360" w:lineRule="auto"/>
        <w:jc w:val="left"/>
        <w:textAlignment w:val="center"/>
      </w:pPr>
      <w:r>
        <w:t>故选项</w:t>
      </w:r>
      <w:r>
        <w:rPr>
          <w:rFonts w:eastAsia="Times New Roman"/>
          <w:i/>
        </w:rPr>
        <w:t>A</w:t>
      </w:r>
      <w:r>
        <w:t>正确；</w:t>
      </w:r>
    </w:p>
    <w:p w:rsidR="00C834D4" w:rsidRDefault="00646D7E">
      <w:pPr>
        <w:spacing w:line="360" w:lineRule="auto"/>
        <w:jc w:val="left"/>
        <w:textAlignment w:val="center"/>
      </w:pPr>
      <w:r>
        <w:t>故选</w:t>
      </w:r>
      <w:r>
        <w:rPr>
          <w:rFonts w:eastAsia="Times New Roman"/>
          <w:i/>
        </w:rPr>
        <w:t>A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反比例函数的图象性质和一次函数函数的图象性质，要掌握它们的性质才能灵活解题．</w:t>
      </w:r>
    </w:p>
    <w:p w:rsidR="00C834D4" w:rsidRDefault="00646D7E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:rsidR="00C834D4" w:rsidRDefault="00646D7E">
      <w:pPr>
        <w:spacing w:line="360" w:lineRule="auto"/>
        <w:jc w:val="left"/>
        <w:textAlignment w:val="center"/>
      </w:pPr>
      <w:r>
        <w:t>【分析】两种情况，</w:t>
      </w:r>
      <w:r>
        <w:t>4</w:t>
      </w:r>
      <w:r>
        <w:t>为腰和</w:t>
      </w:r>
      <w:r>
        <w:t>4</w:t>
      </w:r>
      <w:r>
        <w:t>为底边，而一元二次方程的两根也分为两种情况：</w:t>
      </w:r>
      <w:r>
        <w:t>①</w:t>
      </w:r>
      <w:r>
        <w:t>一边为腰一边为底，此时代入</w:t>
      </w:r>
      <w:r>
        <w:t>4</w:t>
      </w:r>
      <w:r>
        <w:t>即可求解，</w:t>
      </w:r>
      <w:r>
        <w:t>②</w:t>
      </w:r>
      <w:r>
        <w:t>两边都为腰，此时判别式为</w:t>
      </w:r>
      <w:r>
        <w:t>0</w:t>
      </w:r>
      <w:r>
        <w:t>，代入数值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</w:t>
      </w:r>
      <w:r>
        <w:t>①</w:t>
      </w:r>
      <w:r>
        <w:t>一边为腰一边为底，当</w:t>
      </w:r>
      <w:r>
        <w:t>4</w:t>
      </w:r>
      <w:r>
        <w:t>为底时，有</w:t>
      </w:r>
    </w:p>
    <w:p w:rsidR="00C834D4" w:rsidRDefault="00C834D4">
      <w:pPr>
        <w:spacing w:line="360" w:lineRule="auto"/>
        <w:jc w:val="left"/>
        <w:textAlignment w:val="center"/>
      </w:pPr>
      <w:r>
        <w:object w:dxaOrig="1960" w:dyaOrig="320">
          <v:shape id="_x0000_i1254" type="#_x0000_t75" alt="eqIda4c7c1a099f72968f7eec3fc20cbfdca" style="width:86.25pt;height:13.5pt" o:ole="">
            <v:imagedata r:id="rId412" o:title="eqIda4c7c1a099f72968f7eec3fc20cbfdca"/>
          </v:shape>
          <o:OLEObject Type="Embed" ProgID="Equation.DSMT4" ShapeID="_x0000_i1254" DrawAspect="Content" ObjectID="_1779110221" r:id="rId413"/>
        </w:object>
      </w:r>
      <w:r w:rsidR="00646D7E">
        <w:t>，解得</w:t>
      </w:r>
      <w:r>
        <w:object w:dxaOrig="619" w:dyaOrig="280">
          <v:shape id="_x0000_i1255" type="#_x0000_t75" alt="eqId6caddd958ae597c7a1f8f6a9ee2a3200" style="width:27pt;height:12.75pt" o:ole="">
            <v:imagedata r:id="rId414" o:title="eqId6caddd958ae597c7a1f8f6a9ee2a3200"/>
          </v:shape>
          <o:OLEObject Type="Embed" ProgID="Equation.DSMT4" ShapeID="_x0000_i1255" DrawAspect="Content" ObjectID="_1779110222" r:id="rId415"/>
        </w:object>
      </w:r>
      <w:r w:rsidR="00646D7E">
        <w:t>，此时</w:t>
      </w:r>
      <w:r>
        <w:object w:dxaOrig="1419" w:dyaOrig="320">
          <v:shape id="_x0000_i1256" type="#_x0000_t75" alt="eqIdca0a5f96778e7c10c34870076e9c5c49" style="width:62.25pt;height:13.5pt" o:ole="">
            <v:imagedata r:id="rId416" o:title="eqIdca0a5f96778e7c10c34870076e9c5c49"/>
          </v:shape>
          <o:OLEObject Type="Embed" ProgID="Equation.DSMT4" ShapeID="_x0000_i1256" DrawAspect="Content" ObjectID="_1779110223" r:id="rId417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解得另一个根为</w:t>
      </w:r>
      <w:r>
        <w:t>2</w:t>
      </w:r>
      <w:r>
        <w:t>，而此时</w:t>
      </w:r>
      <w:r>
        <w:t>2+2=4</w:t>
      </w:r>
      <w:r>
        <w:t>，不合题意舍去；</w:t>
      </w:r>
    </w:p>
    <w:p w:rsidR="00C834D4" w:rsidRDefault="00646D7E">
      <w:pPr>
        <w:spacing w:line="360" w:lineRule="auto"/>
        <w:jc w:val="left"/>
        <w:textAlignment w:val="center"/>
      </w:pPr>
      <w:r>
        <w:t>同理，当</w:t>
      </w:r>
      <w:r>
        <w:t>4</w:t>
      </w:r>
      <w:r>
        <w:t>为腰时，解得另一根为</w:t>
      </w:r>
      <w:r>
        <w:t>2</w:t>
      </w:r>
      <w:r>
        <w:t>，三角形三边分别为</w:t>
      </w:r>
      <w:r>
        <w:t>4</w:t>
      </w:r>
      <w:r>
        <w:t>、</w:t>
      </w:r>
      <w:r>
        <w:t>4</w:t>
      </w:r>
      <w:r>
        <w:t>、</w:t>
      </w:r>
      <w:r>
        <w:t>2</w:t>
      </w:r>
      <w:r>
        <w:t>，满足三角形三边关系</w:t>
      </w:r>
    </w:p>
    <w:p w:rsidR="00C834D4" w:rsidRDefault="00646D7E">
      <w:pPr>
        <w:spacing w:line="360" w:lineRule="auto"/>
        <w:jc w:val="left"/>
        <w:textAlignment w:val="center"/>
      </w:pPr>
      <w:r>
        <w:t>故</w:t>
      </w:r>
      <w:r>
        <w:rPr>
          <w:rFonts w:eastAsia="Times New Roman"/>
          <w:i/>
        </w:rPr>
        <w:t>m</w:t>
      </w:r>
      <w:r>
        <w:t>=7</w:t>
      </w:r>
    </w:p>
    <w:p w:rsidR="00C834D4" w:rsidRDefault="00646D7E">
      <w:pPr>
        <w:spacing w:line="360" w:lineRule="auto"/>
        <w:jc w:val="left"/>
        <w:textAlignment w:val="center"/>
      </w:pPr>
      <w:r>
        <w:t>②</w:t>
      </w:r>
      <w:r>
        <w:t>方程两根都为腰，此时</w:t>
      </w:r>
      <w:r w:rsidR="00C834D4">
        <w:object w:dxaOrig="500" w:dyaOrig="280">
          <v:shape id="_x0000_i1257" type="#_x0000_t75" alt="eqIdf0429347ec1bf1921c2d955f3da6635a" style="width:21.75pt;height:12.75pt" o:ole="">
            <v:imagedata r:id="rId418" o:title="eqIdf0429347ec1bf1921c2d955f3da6635a"/>
          </v:shape>
          <o:OLEObject Type="Embed" ProgID="Equation.DSMT4" ShapeID="_x0000_i1257" DrawAspect="Content" ObjectID="_1779110224" r:id="rId41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即</w:t>
      </w:r>
      <w:r w:rsidR="00C834D4">
        <w:object w:dxaOrig="2380" w:dyaOrig="440">
          <v:shape id="_x0000_i1258" type="#_x0000_t75" alt="eqId41bdc7dfe1ebfd2541b436edcba6bc4d" style="width:105pt;height:18.75pt" o:ole="">
            <v:imagedata r:id="rId420" o:title="eqId41bdc7dfe1ebfd2541b436edcba6bc4d"/>
          </v:shape>
          <o:OLEObject Type="Embed" ProgID="Equation.DSMT4" ShapeID="_x0000_i1258" DrawAspect="Content" ObjectID="_1779110225" r:id="rId421"/>
        </w:object>
      </w:r>
      <w:r>
        <w:t>，解得</w:t>
      </w:r>
      <w:r>
        <w:rPr>
          <w:rFonts w:eastAsia="Times New Roman"/>
          <w:i/>
        </w:rPr>
        <w:t>m</w:t>
      </w:r>
      <w:r>
        <w:t>=8</w:t>
      </w:r>
    </w:p>
    <w:p w:rsidR="00C834D4" w:rsidRDefault="00646D7E">
      <w:pPr>
        <w:spacing w:line="360" w:lineRule="auto"/>
        <w:jc w:val="left"/>
        <w:textAlignment w:val="center"/>
      </w:pPr>
      <w:r>
        <w:t>综上所述，</w:t>
      </w:r>
      <w:r>
        <w:rPr>
          <w:rFonts w:eastAsia="Times New Roman"/>
          <w:i/>
        </w:rPr>
        <w:t>m</w:t>
      </w:r>
      <w:r>
        <w:t>=7</w:t>
      </w:r>
      <w:r>
        <w:t>或</w:t>
      </w:r>
      <w:r>
        <w:t>8</w:t>
      </w:r>
    </w:p>
    <w:p w:rsidR="00C834D4" w:rsidRDefault="00646D7E">
      <w:pPr>
        <w:spacing w:line="360" w:lineRule="auto"/>
        <w:jc w:val="left"/>
        <w:textAlignment w:val="center"/>
      </w:pPr>
      <w:r>
        <w:t>故选</w:t>
      </w:r>
      <w:r>
        <w:t>D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等腰三角形的性质，一元二次方程的判别式，关键是分情况讨论一元二次方程解的情况．</w:t>
      </w:r>
    </w:p>
    <w:p w:rsidR="00C834D4" w:rsidRDefault="00646D7E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分式方程无解的情况求参数，先将分式方程去分母化简，再根据原方程无解求出</w:t>
      </w:r>
      <w:r w:rsidR="00C834D4">
        <w:object w:dxaOrig="520" w:dyaOrig="280">
          <v:shape id="_x0000_i1259" type="#_x0000_t75" alt="eqId9b384412acba251d87902ab928902f16" style="width:22.5pt;height:12.75pt" o:ole="">
            <v:imagedata r:id="rId422" o:title="eqId9b384412acba251d87902ab928902f16"/>
          </v:shape>
          <o:OLEObject Type="Embed" ProgID="Equation.DSMT4" ShapeID="_x0000_i1259" DrawAspect="Content" ObjectID="_1779110226" r:id="rId423"/>
        </w:object>
      </w:r>
      <w:r>
        <w:t>或</w:t>
      </w:r>
      <w:r w:rsidR="00C834D4">
        <w:object w:dxaOrig="499" w:dyaOrig="260">
          <v:shape id="_x0000_i1260" type="#_x0000_t75" alt="eqId707ea658f3a9359f5740d5aab48f7948" style="width:21.75pt;height:11.25pt" o:ole="">
            <v:imagedata r:id="rId424" o:title="eqId707ea658f3a9359f5740d5aab48f7948"/>
          </v:shape>
          <o:OLEObject Type="Embed" ProgID="Equation.DSMT4" ShapeID="_x0000_i1260" DrawAspect="Content" ObjectID="_1779110227" r:id="rId425"/>
        </w:object>
      </w:r>
      <w:r>
        <w:t>，</w:t>
      </w:r>
      <w:r w:rsidR="00C834D4">
        <w:object w:dxaOrig="559" w:dyaOrig="280">
          <v:shape id="_x0000_i1261" type="#_x0000_t75" alt="eqId8e258ab9e600435b37465092243d99f6" style="width:24.75pt;height:12.75pt" o:ole="">
            <v:imagedata r:id="rId426" o:title="eqId8e258ab9e600435b37465092243d99f6"/>
          </v:shape>
          <o:OLEObject Type="Embed" ProgID="Equation.DSMT4" ShapeID="_x0000_i1261" DrawAspect="Content" ObjectID="_1779110228" r:id="rId427"/>
        </w:object>
      </w:r>
      <w:r>
        <w:t>，代入化简后的方程即可得出最后结果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</w:t>
      </w:r>
      <w:r w:rsidR="00C834D4">
        <w:object w:dxaOrig="2760" w:dyaOrig="700">
          <v:shape id="_x0000_i1262" type="#_x0000_t75" alt="eqId49a3f5c400bb0810df83c0617c61c5f8" style="width:121.5pt;height:30.75pt" o:ole="">
            <v:imagedata r:id="rId428" o:title="eqId49a3f5c400bb0810df83c0617c61c5f8"/>
          </v:shape>
          <o:OLEObject Type="Embed" ProgID="Equation.DSMT4" ShapeID="_x0000_i1262" DrawAspect="Content" ObjectID="_1779110229" r:id="rId42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方程两边同时乘以</w:t>
      </w:r>
      <w:r w:rsidR="00C834D4">
        <w:object w:dxaOrig="1339" w:dyaOrig="400">
          <v:shape id="_x0000_i1263" type="#_x0000_t75" alt="eqId771306df2fe8d2192cc38145667a1549" style="width:59.25pt;height:18pt" o:ole="">
            <v:imagedata r:id="rId430" o:title="eqId771306df2fe8d2192cc38145667a1549"/>
          </v:shape>
          <o:OLEObject Type="Embed" ProgID="Equation.DSMT4" ShapeID="_x0000_i1263" DrawAspect="Content" ObjectID="_1779110230" r:id="rId431"/>
        </w:object>
      </w:r>
      <w:r>
        <w:t>，得</w:t>
      </w:r>
      <w:r w:rsidR="00C834D4">
        <w:object w:dxaOrig="3100" w:dyaOrig="400">
          <v:shape id="_x0000_i1264" type="#_x0000_t75" alt="eqIde3bb2b3af3489c2b958853aedcb99495" style="width:136.5pt;height:18pt" o:ole="">
            <v:imagedata r:id="rId432" o:title="eqIde3bb2b3af3489c2b958853aedcb99495"/>
          </v:shape>
          <o:OLEObject Type="Embed" ProgID="Equation.DSMT4" ShapeID="_x0000_i1264" DrawAspect="Content" ObjectID="_1779110231" r:id="rId43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整理得：</w:t>
      </w:r>
      <w:r w:rsidR="00C834D4">
        <w:object w:dxaOrig="1219" w:dyaOrig="400">
          <v:shape id="_x0000_i1265" type="#_x0000_t75" alt="eqIde034eff87329433fb382fc1444b06a7f" style="width:54pt;height:18pt" o:ole="">
            <v:imagedata r:id="rId434" o:title="eqIde034eff87329433fb382fc1444b06a7f"/>
          </v:shape>
          <o:OLEObject Type="Embed" ProgID="Equation.DSMT4" ShapeID="_x0000_i1265" DrawAspect="Content" ObjectID="_1779110232" r:id="rId435"/>
        </w:object>
      </w:r>
      <w:r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266" type="#_x0000_t75" alt="eqId16f3d198e76391779fa3badc848c8ac8" style="width:9.75pt;height:8.25pt" o:ole="">
            <v:imagedata r:id="rId436" o:title="eqId16f3d198e76391779fa3badc848c8ac8"/>
          </v:shape>
          <o:OLEObject Type="Embed" ProgID="Equation.DSMT4" ShapeID="_x0000_i1266" DrawAspect="Content" ObjectID="_1779110233" r:id="rId437"/>
        </w:object>
      </w:r>
      <w:r w:rsidR="00646D7E">
        <w:t>原方程无解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1080" w:dyaOrig="280">
          <v:shape id="_x0000_i1267" type="#_x0000_t75" alt="eqIdc3619840e000f1beb0386a55fb4337fd" style="width:47.25pt;height:12.75pt" o:ole="">
            <v:imagedata r:id="rId438" o:title="eqIdc3619840e000f1beb0386a55fb4337fd"/>
          </v:shape>
          <o:OLEObject Type="Embed" ProgID="Equation.DSMT4" ShapeID="_x0000_i1267" DrawAspect="Content" ObjectID="_1779110234" r:id="rId439"/>
        </w:object>
      </w:r>
      <w:r w:rsidR="00646D7E">
        <w:t>或</w:t>
      </w:r>
      <w:r>
        <w:object w:dxaOrig="880" w:dyaOrig="280">
          <v:shape id="_x0000_i1268" type="#_x0000_t75" alt="eqIdf9378f4030a56301dfdf892c0b36182b" style="width:39pt;height:12.75pt" o:ole="">
            <v:imagedata r:id="rId440" o:title="eqIdf9378f4030a56301dfdf892c0b36182b"/>
          </v:shape>
          <o:OLEObject Type="Embed" ProgID="Equation.DSMT4" ShapeID="_x0000_i1268" DrawAspect="Content" ObjectID="_1779110235" r:id="rId441"/>
        </w:object>
      </w:r>
      <w:r w:rsidR="00646D7E">
        <w:t>或</w:t>
      </w:r>
      <w:r>
        <w:object w:dxaOrig="839" w:dyaOrig="280">
          <v:shape id="_x0000_i1269" type="#_x0000_t75" alt="eqId776b26892877019247c7a50f735b0f01" style="width:36.75pt;height:12.75pt" o:ole="">
            <v:imagedata r:id="rId442" o:title="eqId776b26892877019247c7a50f735b0f01"/>
          </v:shape>
          <o:OLEObject Type="Embed" ProgID="Equation.DSMT4" ShapeID="_x0000_i1269" DrawAspect="Content" ObjectID="_1779110236" r:id="rId443"/>
        </w:object>
      </w:r>
      <w:r w:rsidR="00646D7E"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699" w:dyaOrig="280">
          <v:shape id="_x0000_i1270" type="#_x0000_t75" alt="eqId452f1a5f8279877f0902cb15a8f24a9d" style="width:30.75pt;height:12pt" o:ole="">
            <v:imagedata r:id="rId444" o:title="eqId452f1a5f8279877f0902cb15a8f24a9d"/>
          </v:shape>
          <o:OLEObject Type="Embed" ProgID="Equation.DSMT4" ShapeID="_x0000_i1270" DrawAspect="Content" ObjectID="_1779110237" r:id="rId445"/>
        </w:object>
      </w:r>
      <w:r w:rsidR="00646D7E">
        <w:t>或</w:t>
      </w:r>
      <w:r>
        <w:object w:dxaOrig="499" w:dyaOrig="260">
          <v:shape id="_x0000_i1271" type="#_x0000_t75" alt="eqId707ea658f3a9359f5740d5aab48f7948" style="width:21.75pt;height:11.25pt" o:ole="">
            <v:imagedata r:id="rId424" o:title="eqId707ea658f3a9359f5740d5aab48f7948"/>
          </v:shape>
          <o:OLEObject Type="Embed" ProgID="Equation.DSMT4" ShapeID="_x0000_i1271" DrawAspect="Content" ObjectID="_1779110238" r:id="rId446"/>
        </w:object>
      </w:r>
      <w:r w:rsidR="00646D7E">
        <w:t>，</w:t>
      </w:r>
      <w:r>
        <w:object w:dxaOrig="559" w:dyaOrig="280">
          <v:shape id="_x0000_i1272" type="#_x0000_t75" alt="eqId8e258ab9e600435b37465092243d99f6" style="width:24.75pt;height:12.75pt" o:ole="">
            <v:imagedata r:id="rId426" o:title="eqId8e258ab9e600435b37465092243d99f6"/>
          </v:shape>
          <o:OLEObject Type="Embed" ProgID="Equation.DSMT4" ShapeID="_x0000_i1272" DrawAspect="Content" ObjectID="_1779110239" r:id="rId447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将</w:t>
      </w:r>
      <w:r w:rsidR="00C834D4">
        <w:object w:dxaOrig="520" w:dyaOrig="280">
          <v:shape id="_x0000_i1273" type="#_x0000_t75" alt="eqId9b384412acba251d87902ab928902f16" style="width:22.5pt;height:12.75pt" o:ole="">
            <v:imagedata r:id="rId422" o:title="eqId9b384412acba251d87902ab928902f16"/>
          </v:shape>
          <o:OLEObject Type="Embed" ProgID="Equation.DSMT4" ShapeID="_x0000_i1273" DrawAspect="Content" ObjectID="_1779110240" r:id="rId448"/>
        </w:object>
      </w:r>
      <w:r>
        <w:t>或</w:t>
      </w:r>
      <w:r w:rsidR="00C834D4">
        <w:object w:dxaOrig="499" w:dyaOrig="260">
          <v:shape id="_x0000_i1274" type="#_x0000_t75" alt="eqId707ea658f3a9359f5740d5aab48f7948" style="width:21.75pt;height:11.25pt" o:ole="">
            <v:imagedata r:id="rId424" o:title="eqId707ea658f3a9359f5740d5aab48f7948"/>
          </v:shape>
          <o:OLEObject Type="Embed" ProgID="Equation.DSMT4" ShapeID="_x0000_i1274" DrawAspect="Content" ObjectID="_1779110241" r:id="rId449"/>
        </w:object>
      </w:r>
      <w:r>
        <w:t>代入</w:t>
      </w:r>
      <w:r w:rsidR="00C834D4">
        <w:object w:dxaOrig="1219" w:dyaOrig="400">
          <v:shape id="_x0000_i1275" type="#_x0000_t75" alt="eqIde034eff87329433fb382fc1444b06a7f" style="width:54pt;height:18pt" o:ole="">
            <v:imagedata r:id="rId434" o:title="eqIde034eff87329433fb382fc1444b06a7f"/>
          </v:shape>
          <o:OLEObject Type="Embed" ProgID="Equation.DSMT4" ShapeID="_x0000_i1275" DrawAspect="Content" ObjectID="_1779110242" r:id="rId45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得：</w:t>
      </w:r>
      <w:r w:rsidR="00C834D4">
        <w:object w:dxaOrig="679" w:dyaOrig="280">
          <v:shape id="_x0000_i1276" type="#_x0000_t75" alt="eqId6b108ab31cc093f03cf48ad65429889e" style="width:30pt;height:12.75pt" o:ole="">
            <v:imagedata r:id="rId451" o:title="eqId6b108ab31cc093f03cf48ad65429889e"/>
          </v:shape>
          <o:OLEObject Type="Embed" ProgID="Equation.DSMT4" ShapeID="_x0000_i1276" DrawAspect="Content" ObjectID="_1779110243" r:id="rId452"/>
        </w:object>
      </w:r>
      <w:r>
        <w:t>或</w:t>
      </w:r>
      <w:r w:rsidR="00C834D4">
        <w:object w:dxaOrig="600" w:dyaOrig="620">
          <v:shape id="_x0000_i1277" type="#_x0000_t75" alt="eqId200f24e682c93e02a87f3f9d57dc5d40" style="width:26.25pt;height:27pt" o:ole="">
            <v:imagedata r:id="rId453" o:title="eqId200f24e682c93e02a87f3f9d57dc5d40"/>
          </v:shape>
          <o:OLEObject Type="Embed" ProgID="Equation.DSMT4" ShapeID="_x0000_i1277" DrawAspect="Content" ObjectID="_1779110244" r:id="rId45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综上可知</w:t>
      </w:r>
      <w:r w:rsidR="00C834D4">
        <w:object w:dxaOrig="400" w:dyaOrig="220">
          <v:shape id="_x0000_i1278" type="#_x0000_t75" alt="eqId380bbacf854e30e2e747fc286d2b9997" style="width:17.25pt;height:9.75pt" o:ole="">
            <v:imagedata r:id="rId455" o:title="eqId380bbacf854e30e2e747fc286d2b9997"/>
          </v:shape>
          <o:OLEObject Type="Embed" ProgID="Equation.DSMT4" ShapeID="_x0000_i1278" DrawAspect="Content" ObjectID="_1779110245" r:id="rId456"/>
        </w:object>
      </w:r>
      <w:r>
        <w:t>2</w:t>
      </w:r>
      <w:r>
        <w:t>或</w:t>
      </w:r>
      <w:r w:rsidR="00C834D4">
        <w:object w:dxaOrig="279" w:dyaOrig="239">
          <v:shape id="_x0000_i1279" type="#_x0000_t75" alt="eqIdacbc6a613224461ade69362d46550474" style="width:12pt;height:10.5pt" o:ole="">
            <v:imagedata r:id="rId96" o:title="eqIdacbc6a613224461ade69362d46550474"/>
          </v:shape>
          <o:OLEObject Type="Embed" ProgID="Equation.DSMT4" ShapeID="_x0000_i1279" DrawAspect="Content" ObjectID="_1779110246" r:id="rId457"/>
        </w:object>
      </w:r>
      <w:r>
        <w:t>或</w:t>
      </w:r>
      <w:r w:rsidR="00C834D4">
        <w:object w:dxaOrig="240" w:dyaOrig="620">
          <v:shape id="_x0000_i1280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280" DrawAspect="Content" ObjectID="_1779110247" r:id="rId45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0</w:t>
      </w:r>
      <w:r>
        <w:t>．</w:t>
      </w:r>
      <w:r>
        <w:t>D</w:t>
      </w:r>
    </w:p>
    <w:p w:rsidR="00C834D4" w:rsidRDefault="00646D7E">
      <w:pPr>
        <w:spacing w:line="360" w:lineRule="auto"/>
        <w:jc w:val="left"/>
        <w:textAlignment w:val="center"/>
      </w:pPr>
      <w:r>
        <w:t>【分析】</w:t>
      </w:r>
      <w:r>
        <w:t>①</w:t>
      </w:r>
      <w:r>
        <w:t>易证</w:t>
      </w:r>
      <w:r>
        <w:rPr>
          <w:rFonts w:ascii="Cambria Math" w:eastAsia="Cambria Math" w:hAnsi="Cambria Math" w:cs="Cambria Math"/>
        </w:rPr>
        <w:t>△</w:t>
      </w:r>
      <w:r>
        <w:t>ABC</w:t>
      </w:r>
      <w:r>
        <w:t>为等边三角形，得</w:t>
      </w:r>
      <w:r>
        <w:t>AC=BC</w:t>
      </w:r>
      <w:r>
        <w:t>，</w:t>
      </w:r>
      <w:r>
        <w:t>∠CAF=∠B</w:t>
      </w:r>
      <w:r>
        <w:t>，结合已知条件</w:t>
      </w:r>
      <w:r>
        <w:t>BE=AF</w:t>
      </w:r>
      <w:r>
        <w:t>可证</w:t>
      </w:r>
      <w:r>
        <w:rPr>
          <w:rFonts w:ascii="Cambria Math" w:eastAsia="Cambria Math" w:hAnsi="Cambria Math" w:cs="Cambria Math"/>
        </w:rPr>
        <w:t>△</w:t>
      </w:r>
      <w:r>
        <w:t>BEC≌△AFC</w:t>
      </w:r>
      <w:r>
        <w:t>；</w:t>
      </w:r>
      <w:r>
        <w:t>②</w:t>
      </w:r>
      <w:r>
        <w:t>得</w:t>
      </w:r>
      <w:r>
        <w:t>FC=EC</w:t>
      </w:r>
      <w:r>
        <w:t>，</w:t>
      </w:r>
      <w:r>
        <w:t>∠FCA=∠ECB</w:t>
      </w:r>
      <w:r>
        <w:t>，得</w:t>
      </w:r>
      <w:r>
        <w:t>∠FCE=∠ACB</w:t>
      </w:r>
      <w:r>
        <w:t>，进而可得结论；</w:t>
      </w:r>
      <w:r>
        <w:t>③</w:t>
      </w:r>
      <w:r>
        <w:t>证明</w:t>
      </w:r>
      <w:r>
        <w:t>∠AGE=∠BFC</w:t>
      </w:r>
      <w:r>
        <w:t>则可得结论；</w:t>
      </w:r>
      <w:r>
        <w:t>④</w:t>
      </w:r>
      <w:r>
        <w:t>分别证明</w:t>
      </w:r>
      <w:r>
        <w:rPr>
          <w:rFonts w:ascii="Cambria Math" w:eastAsia="Cambria Math" w:hAnsi="Cambria Math" w:cs="Cambria Math"/>
        </w:rPr>
        <w:t>△</w:t>
      </w:r>
      <w:r>
        <w:t>AEG∽△FCG</w:t>
      </w:r>
      <w:r>
        <w:t>和</w:t>
      </w:r>
      <w:r>
        <w:rPr>
          <w:rFonts w:ascii="Cambria Math" w:eastAsia="Cambria Math" w:hAnsi="Cambria Math" w:cs="Cambria Math"/>
        </w:rPr>
        <w:t>△</w:t>
      </w:r>
      <w:r>
        <w:t>FCG∽△ACF</w:t>
      </w:r>
      <w:r>
        <w:t>即可得出结论</w:t>
      </w:r>
      <w:r>
        <w:t>.</w:t>
      </w:r>
    </w:p>
    <w:p w:rsidR="00C834D4" w:rsidRDefault="00646D7E">
      <w:pPr>
        <w:spacing w:line="360" w:lineRule="auto"/>
        <w:jc w:val="left"/>
        <w:textAlignment w:val="center"/>
      </w:pPr>
      <w:r>
        <w:t>【详解】在四边形</w:t>
      </w:r>
      <w:r w:rsidR="00C834D4">
        <w:object w:dxaOrig="720" w:dyaOrig="280">
          <v:shape id="_x0000_i1281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281" DrawAspect="Content" ObjectID="_1779110248" r:id="rId459"/>
        </w:object>
      </w:r>
      <w:r>
        <w:t>是菱形中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398" w:dyaOrig="280">
          <v:shape id="_x0000_i1282" type="#_x0000_t75" alt="eqId9eee296a7d9fba487f1485c61580196f" style="width:61.5pt;height:12.75pt" o:ole="">
            <v:imagedata r:id="rId460" o:title="eqId9eee296a7d9fba487f1485c61580196f"/>
          </v:shape>
          <o:OLEObject Type="Embed" ProgID="Equation.DSMT4" ShapeID="_x0000_i1282" DrawAspect="Content" ObjectID="_1779110249" r:id="rId46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19" w:dyaOrig="280">
          <v:shape id="_x0000_i1283" type="#_x0000_t75" alt="eqIdc5aac0c43f94c561bacc7c9ac666f583" style="width:57.75pt;height:12.75pt" o:ole="">
            <v:imagedata r:id="rId462" o:title="eqIdc5aac0c43f94c561bacc7c9ac666f583"/>
          </v:shape>
          <o:OLEObject Type="Embed" ProgID="Equation.DSMT4" ShapeID="_x0000_i1283" DrawAspect="Content" ObjectID="_1779110250" r:id="rId46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919" w:dyaOrig="280">
          <v:shape id="_x0000_i1284" type="#_x0000_t75" alt="eqId32436704a722d5e568ff5c175bf3c662" style="width:40.5pt;height:12.75pt" o:ole="">
            <v:imagedata r:id="rId464" o:title="eqId32436704a722d5e568ff5c175bf3c662"/>
          </v:shape>
          <o:OLEObject Type="Embed" ProgID="Equation.DSMT4" ShapeID="_x0000_i1284" DrawAspect="Content" ObjectID="_1779110251" r:id="rId46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19" w:dyaOrig="280">
          <v:shape id="_x0000_i1285" type="#_x0000_t75" alt="eqId9b71d0ceef0ecbb16f42d308de50af71" style="width:57.75pt;height:12.75pt" o:ole="">
            <v:imagedata r:id="rId466" o:title="eqId9b71d0ceef0ecbb16f42d308de50af71"/>
          </v:shape>
          <o:OLEObject Type="Embed" ProgID="Equation.DSMT4" ShapeID="_x0000_i1285" DrawAspect="Content" ObjectID="_1779110252" r:id="rId467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△ABC</w:t>
      </w:r>
      <w:r>
        <w:t>为等边三角形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80" w:dyaOrig="280">
          <v:shape id="_x0000_i1286" type="#_x0000_t75" alt="eqId4b10134e7a46e6f6f7cb9d5e2371727d" style="width:43.5pt;height:12.75pt" o:ole="">
            <v:imagedata r:id="rId468" o:title="eqId4b10134e7a46e6f6f7cb9d5e2371727d"/>
          </v:shape>
          <o:OLEObject Type="Embed" ProgID="Equation.DSMT4" ShapeID="_x0000_i1286" DrawAspect="Content" ObjectID="_1779110253" r:id="rId46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 w:rsidR="00C834D4">
        <w:object w:dxaOrig="960" w:dyaOrig="260">
          <v:shape id="_x0000_i1287" type="#_x0000_t75" alt="eqId97075fe3c2a105f5d2d0a27a9f2b3410" style="width:42pt;height:11.25pt" o:ole="">
            <v:imagedata r:id="rId470" o:title="eqId97075fe3c2a105f5d2d0a27a9f2b3410"/>
          </v:shape>
          <o:OLEObject Type="Embed" ProgID="Equation.DSMT4" ShapeID="_x0000_i1287" DrawAspect="Content" ObjectID="_1779110254" r:id="rId47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20" w:dyaOrig="320">
          <v:shape id="_x0000_i1288" type="#_x0000_t75" alt="eqId4a1c57f41050776ade7f7c188e9a4f79" style="width:71.25pt;height:14.25pt" o:ole="">
            <v:imagedata r:id="rId107" o:title="eqId4a1c57f41050776ade7f7c188e9a4f79"/>
          </v:shape>
          <o:OLEObject Type="Embed" ProgID="Equation.DSMT4" ShapeID="_x0000_i1288" DrawAspect="Content" ObjectID="_1779110255" r:id="rId472"/>
        </w:object>
      </w:r>
      <w:r>
        <w:t>，故</w:t>
      </w:r>
      <w:r>
        <w:t>①</w:t>
      </w:r>
      <w:r>
        <w:t>正确；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80" w:dyaOrig="280">
          <v:shape id="_x0000_i1289" type="#_x0000_t75" alt="eqIdf1625632f91d70b4bd3dbeb7ab358652" style="width:42.75pt;height:12pt" o:ole="">
            <v:imagedata r:id="rId473" o:title="eqIdf1625632f91d70b4bd3dbeb7ab358652"/>
          </v:shape>
          <o:OLEObject Type="Embed" ProgID="Equation.DSMT4" ShapeID="_x0000_i1289" DrawAspect="Content" ObjectID="_1779110256" r:id="rId474"/>
        </w:object>
      </w:r>
      <w:r>
        <w:t>，</w:t>
      </w:r>
      <w:r w:rsidR="00C834D4">
        <w:object w:dxaOrig="1580" w:dyaOrig="280">
          <v:shape id="_x0000_i1290" type="#_x0000_t75" alt="eqId77c4c5f6afd9295bed63ef0bff537192" style="width:69.75pt;height:12pt" o:ole="">
            <v:imagedata r:id="rId475" o:title="eqId77c4c5f6afd9295bed63ef0bff537192"/>
          </v:shape>
          <o:OLEObject Type="Embed" ProgID="Equation.DSMT4" ShapeID="_x0000_i1290" DrawAspect="Content" ObjectID="_1779110257" r:id="rId476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∠FCE=∠ACB=60°,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00" w:dyaOrig="280">
          <v:shape id="_x0000_i1291" type="#_x0000_t75" alt="eqId2ca1afb3915b4e110c916a91b3188270" style="width:30.75pt;height:12pt" o:ole="">
            <v:imagedata r:id="rId109" o:title="eqId2ca1afb3915b4e110c916a91b3188270"/>
          </v:shape>
          <o:OLEObject Type="Embed" ProgID="Equation.DSMT4" ShapeID="_x0000_i1291" DrawAspect="Content" ObjectID="_1779110258" r:id="rId477"/>
        </w:object>
      </w:r>
      <w:r>
        <w:t>为等边三角形，故</w:t>
      </w:r>
      <w:r>
        <w:t>②</w:t>
      </w:r>
      <w:r>
        <w:t>正确；</w:t>
      </w:r>
    </w:p>
    <w:p w:rsidR="00C834D4" w:rsidRDefault="00646D7E">
      <w:pPr>
        <w:spacing w:line="360" w:lineRule="auto"/>
        <w:jc w:val="left"/>
        <w:textAlignment w:val="center"/>
      </w:pPr>
      <w:r>
        <w:t>∵∠AGE+∠GAE+∠AEG=180°</w:t>
      </w:r>
      <w:r>
        <w:t>，</w:t>
      </w:r>
      <w:r>
        <w:t>∠BEC+∠CEF+∠AEG=18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>
        <w:t>∵∠CEF=∠CAB=60°,</w:t>
      </w:r>
    </w:p>
    <w:p w:rsidR="00C834D4" w:rsidRDefault="00646D7E">
      <w:pPr>
        <w:spacing w:line="360" w:lineRule="auto"/>
        <w:jc w:val="left"/>
        <w:textAlignment w:val="center"/>
      </w:pPr>
      <w:r>
        <w:t>∴∠BEC=∠AGE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由</w:t>
      </w:r>
      <w:r>
        <w:t>①</w:t>
      </w:r>
      <w:r>
        <w:t>得，</w:t>
      </w:r>
      <w:r>
        <w:t>∠AFC=∠BEC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∠AGE=∠AFC</w:t>
      </w:r>
      <w:r>
        <w:t>，故</w:t>
      </w:r>
      <w:r>
        <w:t>③</w:t>
      </w:r>
      <w:r>
        <w:t>正确；</w:t>
      </w:r>
    </w:p>
    <w:p w:rsidR="00C834D4" w:rsidRDefault="00646D7E">
      <w:pPr>
        <w:spacing w:line="360" w:lineRule="auto"/>
        <w:jc w:val="left"/>
        <w:textAlignment w:val="center"/>
      </w:pPr>
      <w:r>
        <w:t>∴∠AEG=∠FCG</w:t>
      </w:r>
    </w:p>
    <w:p w:rsidR="00C834D4" w:rsidRDefault="00646D7E">
      <w:pPr>
        <w:spacing w:line="360" w:lineRule="auto"/>
        <w:jc w:val="left"/>
        <w:textAlignment w:val="center"/>
      </w:pPr>
      <w:r>
        <w:t>∴△AEG∽△FCG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292" type="#_x0000_t75" alt="eqId38313adde13e89d9f59244887b10fcf3" style="width:46.5pt;height:27pt" o:ole="">
            <v:imagedata r:id="rId478" o:title="eqId38313adde13e89d9f59244887b10fcf3"/>
          </v:shape>
          <o:OLEObject Type="Embed" ProgID="Equation.DSMT4" ShapeID="_x0000_i1292" DrawAspect="Content" ObjectID="_1779110259" r:id="rId47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∠AGE=∠FGC</w:t>
      </w:r>
      <w:r>
        <w:t>，</w:t>
      </w:r>
      <w:r>
        <w:t>∠AEG=∠FCG</w:t>
      </w:r>
    </w:p>
    <w:p w:rsidR="00C834D4" w:rsidRDefault="00646D7E">
      <w:pPr>
        <w:spacing w:line="360" w:lineRule="auto"/>
        <w:jc w:val="left"/>
        <w:textAlignment w:val="center"/>
      </w:pPr>
      <w:r>
        <w:t>∴∠CFG=∠GAE=∠FAC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∴</w:t>
      </w:r>
      <w:r>
        <w:rPr>
          <w:rFonts w:ascii="Cambria Math" w:eastAsia="Cambria Math" w:hAnsi="Cambria Math" w:cs="Cambria Math"/>
        </w:rPr>
        <w:t>△</w:t>
      </w:r>
      <w:r>
        <w:t>ACF∽△FCG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80" w:dyaOrig="620">
          <v:shape id="_x0000_i1293" type="#_x0000_t75" alt="eqIdcde3b17674e88ab39663b49e0c4d1d11" style="width:47.25pt;height:27pt" o:ole="">
            <v:imagedata r:id="rId480" o:title="eqIdcde3b17674e88ab39663b49e0c4d1d11"/>
          </v:shape>
          <o:OLEObject Type="Embed" ProgID="Equation.DSMT4" ShapeID="_x0000_i1293" DrawAspect="Content" ObjectID="_1779110260" r:id="rId48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294" type="#_x0000_t75" alt="eqId68547492ef7a8979bb76f91718a97e17" style="width:46.5pt;height:27pt" o:ole="">
            <v:imagedata r:id="rId482" o:title="eqId68547492ef7a8979bb76f91718a97e17"/>
          </v:shape>
          <o:OLEObject Type="Embed" ProgID="Equation.DSMT4" ShapeID="_x0000_i1294" DrawAspect="Content" ObjectID="_1779110261" r:id="rId48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AF=1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BE=1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AE=3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40" w:dyaOrig="620">
          <v:shape id="_x0000_i1295" type="#_x0000_t75" alt="eqIdd6a816bb9c9d9f8783544f46b71cd84d" style="width:36.75pt;height:27pt" o:ole="">
            <v:imagedata r:id="rId115" o:title="eqIdd6a816bb9c9d9f8783544f46b71cd84d"/>
          </v:shape>
          <o:OLEObject Type="Embed" ProgID="Equation.DSMT4" ShapeID="_x0000_i1295" DrawAspect="Content" ObjectID="_1779110262" r:id="rId484"/>
        </w:object>
      </w:r>
      <w:r>
        <w:t>，故</w:t>
      </w:r>
      <w:r>
        <w:t>④</w:t>
      </w:r>
      <w:r>
        <w:t>正确</w:t>
      </w:r>
      <w:r>
        <w:t xml:space="preserve">. </w:t>
      </w:r>
    </w:p>
    <w:p w:rsidR="00C834D4" w:rsidRDefault="00646D7E">
      <w:pPr>
        <w:spacing w:line="360" w:lineRule="auto"/>
        <w:jc w:val="left"/>
        <w:textAlignment w:val="center"/>
      </w:pPr>
      <w:r>
        <w:t>故选</w:t>
      </w:r>
      <w:r>
        <w:t>D.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主要考查了运用菱形的性质求解，主要的知识点有：全等三角形的判定与性质，等边三角形的判定与性质以及相似三角形的判定与性质，难度较大，综合性较强，是一道好题</w:t>
      </w:r>
      <w:r>
        <w:t>.</w:t>
      </w:r>
    </w:p>
    <w:p w:rsidR="00C834D4" w:rsidRDefault="00646D7E">
      <w:pPr>
        <w:spacing w:line="360" w:lineRule="auto"/>
        <w:jc w:val="left"/>
        <w:textAlignment w:val="center"/>
      </w:pPr>
      <w:r>
        <w:t>11</w:t>
      </w:r>
      <w:r>
        <w:t>．</w:t>
      </w:r>
      <w:r>
        <w:t>220</w:t>
      </w:r>
    </w:p>
    <w:p w:rsidR="00C834D4" w:rsidRDefault="00646D7E">
      <w:pPr>
        <w:spacing w:line="360" w:lineRule="auto"/>
        <w:jc w:val="left"/>
        <w:textAlignment w:val="center"/>
      </w:pPr>
      <w:r>
        <w:t>【分析】用图上距离除以比例尺即可得出两地的实际距离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</w:t>
      </w:r>
      <w:r>
        <w:rPr>
          <w:b/>
        </w:rPr>
        <w:t>：</w:t>
      </w:r>
      <w:r>
        <w:t>根据比例尺的性质，</w:t>
      </w:r>
    </w:p>
    <w:p w:rsidR="00C834D4" w:rsidRDefault="00646D7E">
      <w:pPr>
        <w:spacing w:line="360" w:lineRule="auto"/>
        <w:jc w:val="left"/>
        <w:textAlignment w:val="center"/>
      </w:pPr>
      <w:r>
        <w:t>两地的实际距离约</w:t>
      </w:r>
      <w:r w:rsidR="00C834D4">
        <w:object w:dxaOrig="3700" w:dyaOrig="560">
          <v:shape id="_x0000_i1296" type="#_x0000_t75" alt="eqIde2f044c13fd1124cfa48358409526825" style="width:162.75pt;height:24.75pt" o:ole="">
            <v:imagedata r:id="rId485" o:title="eqIde2f044c13fd1124cfa48358409526825"/>
          </v:shape>
          <o:OLEObject Type="Embed" ProgID="Equation.DSMT4" ShapeID="_x0000_i1296" DrawAspect="Content" ObjectID="_1779110263" r:id="rId48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>
        <w:t>220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比例尺，掌握比例尺公式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12</w:t>
      </w:r>
      <w:r>
        <w:t>．</w:t>
      </w:r>
      <w:r w:rsidR="00C834D4">
        <w:object w:dxaOrig="500" w:dyaOrig="280">
          <v:shape id="_x0000_i1297" type="#_x0000_t75" alt="eqId3b1065ae0947705c7d16a5a86c78f07e" style="width:21.75pt;height:12.75pt" o:ole="">
            <v:imagedata r:id="rId487" o:title="eqId3b1065ae0947705c7d16a5a86c78f07e"/>
          </v:shape>
          <o:OLEObject Type="Embed" ProgID="Equation.DSMT4" ShapeID="_x0000_i1297" DrawAspect="Content" ObjectID="_1779110264" r:id="rId488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设该药品平均每次降价的百分率为</w:t>
      </w:r>
      <w:r w:rsidR="00C834D4">
        <w:object w:dxaOrig="200" w:dyaOrig="220">
          <v:shape id="_x0000_i1298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298" DrawAspect="Content" ObjectID="_1779110265" r:id="rId489"/>
        </w:object>
      </w:r>
      <w:r>
        <w:t>，利用经过两次降价后的价格</w:t>
      </w:r>
      <w:r w:rsidR="00C834D4">
        <w:object w:dxaOrig="200" w:dyaOrig="180">
          <v:shape id="_x0000_i1299" type="#_x0000_t75" alt="eqId6706fe00b4e231e62d9ecbec567d526b" style="width:9pt;height:8.25pt" o:ole="">
            <v:imagedata r:id="rId490" o:title="eqId6706fe00b4e231e62d9ecbec567d526b"/>
          </v:shape>
          <o:OLEObject Type="Embed" ProgID="Equation.DSMT4" ShapeID="_x0000_i1299" DrawAspect="Content" ObjectID="_1779110266" r:id="rId491"/>
        </w:object>
      </w:r>
      <w:r>
        <w:t>原价</w:t>
      </w:r>
      <w:r w:rsidR="00C834D4">
        <w:object w:dxaOrig="480" w:dyaOrig="300">
          <v:shape id="_x0000_i1300" type="#_x0000_t75" alt="eqIdd27511340e470110bff1a4f105f8a252" style="width:21pt;height:13.5pt" o:ole="">
            <v:imagedata r:id="rId492" o:title="eqIdd27511340e470110bff1a4f105f8a252"/>
          </v:shape>
          <o:OLEObject Type="Embed" ProgID="Equation.DSMT4" ShapeID="_x0000_i1300" DrawAspect="Content" ObjectID="_1779110267" r:id="rId493"/>
        </w:object>
      </w:r>
      <w:r>
        <w:t>平均每次降价的百分率）</w:t>
      </w:r>
      <w:r w:rsidR="00C834D4">
        <w:object w:dxaOrig="160" w:dyaOrig="300">
          <v:shape id="_x0000_i1301" type="#_x0000_t75" alt="eqId921ef5abce73648e3834140df9a72aa8" style="width:6.75pt;height:12.75pt" o:ole="">
            <v:imagedata r:id="rId494" o:title="eqId921ef5abce73648e3834140df9a72aa8"/>
          </v:shape>
          <o:OLEObject Type="Embed" ProgID="Equation.DSMT4" ShapeID="_x0000_i1301" DrawAspect="Content" ObjectID="_1779110268" r:id="rId495"/>
        </w:object>
      </w:r>
      <w:r>
        <w:t>，即可得出关于</w:t>
      </w:r>
      <w:r w:rsidR="00C834D4">
        <w:object w:dxaOrig="200" w:dyaOrig="220">
          <v:shape id="_x0000_i1302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302" DrawAspect="Content" ObjectID="_1779110269" r:id="rId496"/>
        </w:object>
      </w:r>
      <w:r>
        <w:t>的一元二次方程，解之取其符合题意的值即可得出结论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设该药品平均每次降价的百分率为</w:t>
      </w:r>
      <w:r w:rsidR="00C834D4">
        <w:object w:dxaOrig="200" w:dyaOrig="220">
          <v:shape id="_x0000_i1303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303" DrawAspect="Content" ObjectID="_1779110270" r:id="rId49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依题意得：</w:t>
      </w:r>
      <w:r w:rsidR="00C834D4">
        <w:object w:dxaOrig="1400" w:dyaOrig="340">
          <v:shape id="_x0000_i1304" type="#_x0000_t75" alt="eqId498250e83fb9c9185a7258291333ec1f" style="width:61.5pt;height:15pt;mso-wrap-style:square;mso-position-horizontal-relative:page;mso-position-vertical-relative:page" o:ole="">
            <v:imagedata r:id="rId498" o:title="eqId498250e83fb9c9185a7258291333ec1f"/>
          </v:shape>
          <o:OLEObject Type="Embed" ProgID="Equation.DSMT4" ShapeID="_x0000_i1304" DrawAspect="Content" ObjectID="_1779110271" r:id="rId49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1460" w:dyaOrig="360">
          <v:shape id="_x0000_i1305" type="#_x0000_t75" alt="eqId7dcf74691908a2ec817e61c733100bcb" style="width:64.5pt;height:15.75pt" o:ole="">
            <v:imagedata r:id="rId500" o:title="eqId7dcf74691908a2ec817e61c733100bcb"/>
          </v:shape>
          <o:OLEObject Type="Embed" ProgID="Equation.DSMT4" ShapeID="_x0000_i1305" DrawAspect="Content" ObjectID="_1779110272" r:id="rId501"/>
        </w:object>
      </w:r>
      <w:r>
        <w:t>，</w:t>
      </w:r>
      <w:r w:rsidR="00C834D4">
        <w:object w:dxaOrig="800" w:dyaOrig="360">
          <v:shape id="_x0000_i1306" type="#_x0000_t75" alt="eqId29bcb20adba2543c5f6b0a8a3db7b157" style="width:35.25pt;height:15.75pt" o:ole="">
            <v:imagedata r:id="rId502" o:title="eqId29bcb20adba2543c5f6b0a8a3db7b157"/>
          </v:shape>
          <o:OLEObject Type="Embed" ProgID="Equation.DSMT4" ShapeID="_x0000_i1306" DrawAspect="Content" ObjectID="_1779110273" r:id="rId503"/>
        </w:object>
      </w:r>
      <w:r>
        <w:t>（不符合题意，舍去）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07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307" DrawAspect="Content" ObjectID="_1779110274" r:id="rId505"/>
        </w:object>
      </w:r>
      <w:r w:rsidR="00646D7E">
        <w:t>该药品平均每次降价的百分率为</w:t>
      </w:r>
      <w:r>
        <w:object w:dxaOrig="500" w:dyaOrig="280">
          <v:shape id="_x0000_i1308" type="#_x0000_t75" alt="eqId3b1065ae0947705c7d16a5a86c78f07e" style="width:21.75pt;height:12.75pt" o:ole="">
            <v:imagedata r:id="rId487" o:title="eqId3b1065ae0947705c7d16a5a86c78f07e"/>
          </v:shape>
          <o:OLEObject Type="Embed" ProgID="Equation.DSMT4" ShapeID="_x0000_i1308" DrawAspect="Content" ObjectID="_1779110275" r:id="rId506"/>
        </w:object>
      </w:r>
      <w:r w:rsidR="00646D7E"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500" w:dyaOrig="280">
          <v:shape id="_x0000_i1309" type="#_x0000_t75" alt="eqId3b1065ae0947705c7d16a5a86c78f07e" style="width:21.75pt;height:12.75pt" o:ole="">
            <v:imagedata r:id="rId487" o:title="eqId3b1065ae0947705c7d16a5a86c78f07e"/>
          </v:shape>
          <o:OLEObject Type="Embed" ProgID="Equation.DSMT4" ShapeID="_x0000_i1309" DrawAspect="Content" ObjectID="_1779110276" r:id="rId507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一元二次方程的应用，找准等量关系，正确列出一元二次方程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13</w:t>
      </w:r>
      <w:r>
        <w:t>．</w:t>
      </w:r>
      <w:r w:rsidR="00C834D4">
        <w:object w:dxaOrig="679" w:dyaOrig="280">
          <v:shape id="_x0000_i1310" type="#_x0000_t75" alt="eqId3002ad1638f25e355d70d5ab63e637f4" style="width:30pt;height:12pt" o:ole="">
            <v:imagedata r:id="rId508" o:title="eqId3002ad1638f25e355d70d5ab63e637f4"/>
          </v:shape>
          <o:OLEObject Type="Embed" ProgID="Equation.DSMT4" ShapeID="_x0000_i1310" DrawAspect="Content" ObjectID="_1779110277" r:id="rId509"/>
        </w:object>
      </w:r>
      <w:r>
        <w:t>且</w:t>
      </w:r>
      <w:r w:rsidR="00C834D4">
        <w:object w:dxaOrig="699" w:dyaOrig="280">
          <v:shape id="_x0000_i1311" type="#_x0000_t75" alt="eqIdc960b0019078a1e2723d623e83739fb9" style="width:30.75pt;height:12pt" o:ole="">
            <v:imagedata r:id="rId510" o:title="eqIdc960b0019078a1e2723d623e83739fb9"/>
          </v:shape>
          <o:OLEObject Type="Embed" ProgID="Equation.DSMT4" ShapeID="_x0000_i1311" DrawAspect="Content" ObjectID="_1779110278" r:id="rId51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含参数的分式方程的求解，将分式方程转化为一元一次方程是解题关键．只需在方程两边乘</w:t>
      </w:r>
      <w:r w:rsidR="00C834D4">
        <w:object w:dxaOrig="440" w:dyaOrig="260">
          <v:shape id="_x0000_i1312" type="#_x0000_t75" alt="eqIdb1b8d3f7a166ff5db92d9ee0014a960d" style="width:19.5pt;height:11.25pt" o:ole="">
            <v:imagedata r:id="rId512" o:title="eqIdb1b8d3f7a166ff5db92d9ee0014a960d"/>
          </v:shape>
          <o:OLEObject Type="Embed" ProgID="Equation.DSMT4" ShapeID="_x0000_i1312" DrawAspect="Content" ObjectID="_1779110279" r:id="rId513"/>
        </w:object>
      </w:r>
      <w:r>
        <w:t>，化为整式方程，求出</w:t>
      </w:r>
      <w:r w:rsidR="00C834D4">
        <w:object w:dxaOrig="1120" w:dyaOrig="280">
          <v:shape id="_x0000_i1313" type="#_x0000_t75" alt="eqId3bd6a6dfd692aad9336e7f254e5f08f2" style="width:49.5pt;height:12.75pt" o:ole="">
            <v:imagedata r:id="rId514" o:title="eqId3bd6a6dfd692aad9336e7f254e5f08f2"/>
          </v:shape>
          <o:OLEObject Type="Embed" ProgID="Equation.DSMT4" ShapeID="_x0000_i1313" DrawAspect="Content" ObjectID="_1779110280" r:id="rId515"/>
        </w:object>
      </w:r>
      <w:r>
        <w:t>再根据解是正数得到</w:t>
      </w:r>
      <w:r w:rsidR="00C834D4">
        <w:object w:dxaOrig="999" w:dyaOrig="280">
          <v:shape id="_x0000_i1314" type="#_x0000_t75" alt="eqIdd43849a1bbe1f5c3daa2df903f70e23c" style="width:44.25pt;height:12.75pt" o:ole="">
            <v:imagedata r:id="rId516" o:title="eqIdd43849a1bbe1f5c3daa2df903f70e23c"/>
          </v:shape>
          <o:OLEObject Type="Embed" ProgID="Equation.DSMT4" ShapeID="_x0000_i1314" DrawAspect="Content" ObjectID="_1779110281" r:id="rId517"/>
        </w:object>
      </w:r>
      <w:r>
        <w:t>且</w:t>
      </w:r>
      <w:r w:rsidR="00C834D4">
        <w:object w:dxaOrig="960" w:dyaOrig="280">
          <v:shape id="_x0000_i1315" type="#_x0000_t75" alt="eqId3e8b44a7becadb1b70a7e9c60b8a70c1" style="width:42pt;height:12.75pt" o:ole="">
            <v:imagedata r:id="rId518" o:title="eqId3e8b44a7becadb1b70a7e9c60b8a70c1"/>
          </v:shape>
          <o:OLEObject Type="Embed" ProgID="Equation.DSMT4" ShapeID="_x0000_i1315" DrawAspect="Content" ObjectID="_1779110282" r:id="rId519"/>
        </w:object>
      </w:r>
      <w:r>
        <w:t>，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方程两边乘</w:t>
      </w:r>
      <w:r w:rsidR="00C834D4">
        <w:object w:dxaOrig="440" w:dyaOrig="260">
          <v:shape id="_x0000_i1316" type="#_x0000_t75" alt="eqIdb1b8d3f7a166ff5db92d9ee0014a960d" style="width:19.5pt;height:11.25pt" o:ole="">
            <v:imagedata r:id="rId512" o:title="eqIdb1b8d3f7a166ff5db92d9ee0014a960d"/>
          </v:shape>
          <o:OLEObject Type="Embed" ProgID="Equation.DSMT4" ShapeID="_x0000_i1316" DrawAspect="Content" ObjectID="_1779110283" r:id="rId520"/>
        </w:object>
      </w:r>
      <w:r>
        <w:t>，得</w:t>
      </w:r>
    </w:p>
    <w:p w:rsidR="00C834D4" w:rsidRDefault="00C834D4">
      <w:pPr>
        <w:spacing w:line="360" w:lineRule="auto"/>
        <w:jc w:val="left"/>
        <w:textAlignment w:val="center"/>
      </w:pPr>
      <w:r>
        <w:object w:dxaOrig="1459" w:dyaOrig="280">
          <v:shape id="_x0000_i1317" type="#_x0000_t75" alt="eqId4666e01f183cefea905461c282a1433d" style="width:64.5pt;height:12.75pt" o:ole="">
            <v:imagedata r:id="rId521" o:title="eqId4666e01f183cefea905461c282a1433d"/>
          </v:shape>
          <o:OLEObject Type="Embed" ProgID="Equation.DSMT4" ShapeID="_x0000_i1317" DrawAspect="Content" ObjectID="_1779110284" r:id="rId522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1120" w:dyaOrig="280">
          <v:shape id="_x0000_i1318" type="#_x0000_t75" alt="eqId3bd6a6dfd692aad9336e7f254e5f08f2" style="width:49.5pt;height:12.75pt" o:ole="">
            <v:imagedata r:id="rId514" o:title="eqId3bd6a6dfd692aad9336e7f254e5f08f2"/>
          </v:shape>
          <o:OLEObject Type="Embed" ProgID="Equation.DSMT4" ShapeID="_x0000_i1318" DrawAspect="Content" ObjectID="_1779110285" r:id="rId523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19" type="#_x0000_t75" alt="eqId16f3d198e76391779fa3badc848c8ac8" style="width:9.75pt;height:8.25pt" o:ole="">
            <v:imagedata r:id="rId436" o:title="eqId16f3d198e76391779fa3badc848c8ac8"/>
          </v:shape>
          <o:OLEObject Type="Embed" ProgID="Equation.DSMT4" ShapeID="_x0000_i1319" DrawAspect="Content" ObjectID="_1779110286" r:id="rId524"/>
        </w:object>
      </w:r>
      <w:r w:rsidR="00646D7E">
        <w:t>方程</w:t>
      </w:r>
      <w:r>
        <w:object w:dxaOrig="1020" w:dyaOrig="620">
          <v:shape id="_x0000_i1320" type="#_x0000_t75" alt="eqId8e46a831aa25494588bbd2c92faab8f9" style="width:45pt;height:27pt;mso-position-horizontal-relative:page;mso-position-vertical-relative:page" o:ole="">
            <v:imagedata r:id="rId124" o:title="eqId8e46a831aa25494588bbd2c92faab8f9"/>
          </v:shape>
          <o:OLEObject Type="Embed" ProgID="Equation.DSMT4" ShapeID="_x0000_i1320" DrawAspect="Content" ObjectID="_1779110287" r:id="rId525"/>
        </w:object>
      </w:r>
      <w:r w:rsidR="00646D7E">
        <w:t>的解是正数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1080" w:dyaOrig="260">
          <v:shape id="_x0000_i1321" type="#_x0000_t75" alt="eqId914868887c5af5c0bd0362600611d195" style="width:47.25pt;height:11.25pt" o:ole="">
            <v:imagedata r:id="rId526" o:title="eqId914868887c5af5c0bd0362600611d195"/>
          </v:shape>
          <o:OLEObject Type="Embed" ProgID="Equation.DSMT4" ShapeID="_x0000_i1321" DrawAspect="Content" ObjectID="_1779110288" r:id="rId527"/>
        </w:object>
      </w:r>
      <w:r w:rsidR="00646D7E">
        <w:t>且</w:t>
      </w:r>
      <w:r>
        <w:object w:dxaOrig="960" w:dyaOrig="280">
          <v:shape id="_x0000_i1322" type="#_x0000_t75" alt="eqId3e8b44a7becadb1b70a7e9c60b8a70c1" style="width:42pt;height:12.75pt" o:ole="">
            <v:imagedata r:id="rId518" o:title="eqId3e8b44a7becadb1b70a7e9c60b8a70c1"/>
          </v:shape>
          <o:OLEObject Type="Embed" ProgID="Equation.DSMT4" ShapeID="_x0000_i1322" DrawAspect="Content" ObjectID="_1779110289" r:id="rId528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679" w:dyaOrig="280">
          <v:shape id="_x0000_i1323" type="#_x0000_t75" alt="eqId3002ad1638f25e355d70d5ab63e637f4" style="width:30pt;height:12pt" o:ole="">
            <v:imagedata r:id="rId508" o:title="eqId3002ad1638f25e355d70d5ab63e637f4"/>
          </v:shape>
          <o:OLEObject Type="Embed" ProgID="Equation.DSMT4" ShapeID="_x0000_i1323" DrawAspect="Content" ObjectID="_1779110290" r:id="rId529"/>
        </w:object>
      </w:r>
      <w:r>
        <w:t>且</w:t>
      </w:r>
      <w:r w:rsidR="00C834D4">
        <w:object w:dxaOrig="699" w:dyaOrig="280">
          <v:shape id="_x0000_i1324" type="#_x0000_t75" alt="eqIdc960b0019078a1e2723d623e83739fb9" style="width:30.75pt;height:12pt" o:ole="">
            <v:imagedata r:id="rId510" o:title="eqIdc960b0019078a1e2723d623e83739fb9"/>
          </v:shape>
          <o:OLEObject Type="Embed" ProgID="Equation.DSMT4" ShapeID="_x0000_i1324" DrawAspect="Content" ObjectID="_1779110291" r:id="rId53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</w:t>
      </w:r>
      <w:r>
        <w:t>∶</w:t>
      </w:r>
      <w:r w:rsidR="00C834D4">
        <w:object w:dxaOrig="679" w:dyaOrig="280">
          <v:shape id="_x0000_i1325" type="#_x0000_t75" alt="eqId3002ad1638f25e355d70d5ab63e637f4" style="width:30pt;height:12pt" o:ole="">
            <v:imagedata r:id="rId508" o:title="eqId3002ad1638f25e355d70d5ab63e637f4"/>
          </v:shape>
          <o:OLEObject Type="Embed" ProgID="Equation.DSMT4" ShapeID="_x0000_i1325" DrawAspect="Content" ObjectID="_1779110292" r:id="rId531"/>
        </w:object>
      </w:r>
      <w:r>
        <w:t>且</w:t>
      </w:r>
      <w:r w:rsidR="00C834D4">
        <w:object w:dxaOrig="699" w:dyaOrig="280">
          <v:shape id="_x0000_i1326" type="#_x0000_t75" alt="eqIdc960b0019078a1e2723d623e83739fb9" style="width:30.75pt;height:12pt" o:ole="">
            <v:imagedata r:id="rId510" o:title="eqIdc960b0019078a1e2723d623e83739fb9"/>
          </v:shape>
          <o:OLEObject Type="Embed" ProgID="Equation.DSMT4" ShapeID="_x0000_i1326" DrawAspect="Content" ObjectID="_1779110293" r:id="rId532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14</w:t>
      </w:r>
      <w:r>
        <w:t>．</w:t>
      </w:r>
      <w:r w:rsidR="00C834D4">
        <w:object w:dxaOrig="180" w:dyaOrig="280">
          <v:shape id="_x0000_i1327" type="#_x0000_t75" alt="eqId5ca7d1107389675d32b56ec097464c14" style="width:8.25pt;height:12pt" o:ole="">
            <v:imagedata r:id="rId533" o:title="eqId5ca7d1107389675d32b56ec097464c14"/>
          </v:shape>
          <o:OLEObject Type="Embed" ProgID="Equation.DSMT4" ShapeID="_x0000_i1327" DrawAspect="Content" ObjectID="_1779110294" r:id="rId534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反比例函数的几何意义，熟练掌握</w:t>
      </w:r>
      <w:r w:rsidR="00C834D4">
        <w:object w:dxaOrig="200" w:dyaOrig="280">
          <v:shape id="_x0000_i1328" type="#_x0000_t75" alt="eqIdf0a532e15e232cb4b99a8d4d07c89575" style="width:9pt;height:12.75pt" o:ole="">
            <v:imagedata r:id="rId146" o:title="eqIdf0a532e15e232cb4b99a8d4d07c89575"/>
          </v:shape>
          <o:OLEObject Type="Embed" ProgID="Equation.DSMT4" ShapeID="_x0000_i1328" DrawAspect="Content" ObjectID="_1779110295" r:id="rId535"/>
        </w:object>
      </w:r>
      <w:r>
        <w:t>值的意义是解题的关键．根据反比例函数</w:t>
      </w:r>
      <w:r w:rsidR="00C834D4">
        <w:object w:dxaOrig="200" w:dyaOrig="280">
          <v:shape id="_x0000_i1329" type="#_x0000_t75" alt="eqIdf0a532e15e232cb4b99a8d4d07c89575" style="width:9pt;height:12.75pt" o:ole="">
            <v:imagedata r:id="rId146" o:title="eqIdf0a532e15e232cb4b99a8d4d07c89575"/>
          </v:shape>
          <o:OLEObject Type="Embed" ProgID="Equation.DSMT4" ShapeID="_x0000_i1329" DrawAspect="Content" ObjectID="_1779110296" r:id="rId536"/>
        </w:object>
      </w:r>
      <w:r>
        <w:t>值的几何意义解答即可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如图，连接</w:t>
      </w:r>
      <w:r w:rsidR="00C834D4">
        <w:object w:dxaOrig="400" w:dyaOrig="280">
          <v:shape id="_x0000_i1330" type="#_x0000_t75" alt="eqIdb90e0f35eda1a729fed485f83da5ea9d" style="width:17.25pt;height:12.75pt" o:ole="">
            <v:imagedata r:id="rId537" o:title="eqIdb90e0f35eda1a729fed485f83da5ea9d"/>
          </v:shape>
          <o:OLEObject Type="Embed" ProgID="Equation.DSMT4" ShapeID="_x0000_i1330" DrawAspect="Content" ObjectID="_1779110297" r:id="rId538"/>
        </w:object>
      </w:r>
      <w:r>
        <w:t>、</w:t>
      </w:r>
      <w:r w:rsidR="00C834D4">
        <w:object w:dxaOrig="380" w:dyaOrig="280">
          <v:shape id="_x0000_i1331" type="#_x0000_t75" alt="eqIdef4113c492885ba7c47fe42ac792578f" style="width:16.5pt;height:12.75pt" o:ole="">
            <v:imagedata r:id="rId539" o:title="eqIdef4113c492885ba7c47fe42ac792578f"/>
          </v:shape>
          <o:OLEObject Type="Embed" ProgID="Equation.DSMT4" ShapeID="_x0000_i1331" DrawAspect="Content" ObjectID="_1779110298" r:id="rId540"/>
        </w:object>
      </w:r>
      <w:r>
        <w:t>，</w: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95450" cy="1133475"/>
            <wp:effectExtent l="0" t="0" r="0" b="0"/>
            <wp:docPr id="977659705" name="" descr="@@@939cff78-92bf-4161-8cce-af39990570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659705" name=""/>
                    <pic:cNvPicPr>
                      <a:picLocks noChangeAspect="1"/>
                    </pic:cNvPicPr>
                  </pic:nvPicPr>
                  <pic:blipFill>
                    <a:blip r:embed="rId5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 w:rsidR="00C834D4">
        <w:object w:dxaOrig="220" w:dyaOrig="200">
          <v:shape id="_x0000_i1332" type="#_x0000_t75" alt="eqId16f3d198e76391779fa3badc848c8ac8" style="width:9.75pt;height:8.25pt" o:ole="">
            <v:imagedata r:id="rId436" o:title="eqId16f3d198e76391779fa3badc848c8ac8"/>
          </v:shape>
          <o:OLEObject Type="Embed" ProgID="Equation.DSMT4" ShapeID="_x0000_i1332" DrawAspect="Content" ObjectID="_1779110299" r:id="rId542"/>
        </w:object>
      </w:r>
      <w:r w:rsidR="00C834D4">
        <w:object w:dxaOrig="779" w:dyaOrig="320">
          <v:shape id="_x0000_i1333" type="#_x0000_t75" alt="eqId13ecbb94ac8dfe5fbc3bffad8c9da301" style="width:34.5pt;height:13.5pt" o:ole="">
            <v:imagedata r:id="rId142" o:title="eqId13ecbb94ac8dfe5fbc3bffad8c9da301"/>
          </v:shape>
          <o:OLEObject Type="Embed" ProgID="Equation.DSMT4" ShapeID="_x0000_i1333" DrawAspect="Content" ObjectID="_1779110300" r:id="rId543"/>
        </w:object>
      </w:r>
      <w:r>
        <w:t>轴，且</w:t>
      </w:r>
      <w:r w:rsidR="00C834D4">
        <w:object w:dxaOrig="679" w:dyaOrig="280">
          <v:shape id="_x0000_i1334" type="#_x0000_t75" alt="eqId15c0dbe3c080c4c4636c64803e5c1f76" style="width:30pt;height:12.75pt" o:ole="">
            <v:imagedata r:id="rId129" o:title="eqId15c0dbe3c080c4c4636c64803e5c1f76"/>
          </v:shape>
          <o:OLEObject Type="Embed" ProgID="Equation.DSMT4" ShapeID="_x0000_i1334" DrawAspect="Content" ObjectID="_1779110301" r:id="rId544"/>
        </w:object>
      </w:r>
      <w:r>
        <w:t>的面积等于</w:t>
      </w:r>
      <w:r w:rsidR="00C834D4">
        <w:object w:dxaOrig="200" w:dyaOrig="260">
          <v:shape id="_x0000_i1335" type="#_x0000_t75" alt="eqIdb8860d9787671b53b1ab68b3d526f5ca" style="width:9pt;height:12pt" o:ole="">
            <v:imagedata r:id="rId92" o:title="eqIdb8860d9787671b53b1ab68b3d526f5ca"/>
          </v:shape>
          <o:OLEObject Type="Embed" ProgID="Equation.DSMT4" ShapeID="_x0000_i1335" DrawAspect="Content" ObjectID="_1779110302" r:id="rId545"/>
        </w:object>
      </w:r>
      <w:r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36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336" DrawAspect="Content" ObjectID="_1779110303" r:id="rId546"/>
        </w:object>
      </w:r>
      <w:r>
        <w:object w:dxaOrig="1020" w:dyaOrig="360">
          <v:shape id="_x0000_i1337" type="#_x0000_t75" alt="eqId6046bd4bf51a69b21ec583b6021ea545" style="width:45pt;height:15.75pt" o:ole="">
            <v:imagedata r:id="rId547" o:title="eqId6046bd4bf51a69b21ec583b6021ea545"/>
          </v:shape>
          <o:OLEObject Type="Embed" ProgID="Equation.DSMT4" ShapeID="_x0000_i1337" DrawAspect="Content" ObjectID="_1779110304" r:id="rId548"/>
        </w:object>
      </w:r>
      <w:r w:rsidR="00646D7E"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38" type="#_x0000_t75" alt="eqId16f3d198e76391779fa3badc848c8ac8" style="width:9.75pt;height:8.25pt" o:ole="">
            <v:imagedata r:id="rId436" o:title="eqId16f3d198e76391779fa3badc848c8ac8"/>
          </v:shape>
          <o:OLEObject Type="Embed" ProgID="Equation.DSMT4" ShapeID="_x0000_i1338" DrawAspect="Content" ObjectID="_1779110305" r:id="rId549"/>
        </w:object>
      </w:r>
      <w:r w:rsidR="00646D7E">
        <w:t>点</w:t>
      </w:r>
      <w:r>
        <w:object w:dxaOrig="220" w:dyaOrig="240">
          <v:shape id="_x0000_i1339" type="#_x0000_t75" alt="eqId7f9e8449aad35c5d840a3395ea86df6d" style="width:9.75pt;height:10.5pt" o:ole="">
            <v:imagedata r:id="rId133" o:title="eqId7f9e8449aad35c5d840a3395ea86df6d"/>
          </v:shape>
          <o:OLEObject Type="Embed" ProgID="Equation.DSMT4" ShapeID="_x0000_i1339" DrawAspect="Content" ObjectID="_1779110306" r:id="rId550"/>
        </w:object>
      </w:r>
      <w:r w:rsidR="00646D7E">
        <w:t>在反比例函数</w:t>
      </w:r>
      <w:r>
        <w:object w:dxaOrig="1460" w:dyaOrig="620">
          <v:shape id="_x0000_i1340" type="#_x0000_t75" alt="eqId14caf8a98c460d8dfaba72e9119794fd" style="width:64.5pt;height:27pt" o:ole="">
            <v:imagedata r:id="rId137" o:title="eqId14caf8a98c460d8dfaba72e9119794fd"/>
          </v:shape>
          <o:OLEObject Type="Embed" ProgID="Equation.DSMT4" ShapeID="_x0000_i1340" DrawAspect="Content" ObjectID="_1779110307" r:id="rId551"/>
        </w:object>
      </w:r>
      <w:r w:rsidR="00646D7E">
        <w:t>上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41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341" DrawAspect="Content" ObjectID="_1779110308" r:id="rId552"/>
        </w:object>
      </w:r>
      <w:r>
        <w:object w:dxaOrig="1040" w:dyaOrig="620">
          <v:shape id="_x0000_i1342" type="#_x0000_t75" alt="eqIdd4b4c35900f7ba25ff4626b6aec2eb93" style="width:45.75pt;height:27pt" o:ole="">
            <v:imagedata r:id="rId553" o:title="eqIdd4b4c35900f7ba25ff4626b6aec2eb93"/>
          </v:shape>
          <o:OLEObject Type="Embed" ProgID="Equation.DSMT4" ShapeID="_x0000_i1342" DrawAspect="Content" ObjectID="_1779110309" r:id="rId554"/>
        </w:object>
      </w:r>
      <w:r w:rsidR="00646D7E"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43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343" DrawAspect="Content" ObjectID="_1779110310" r:id="rId555"/>
        </w:object>
      </w:r>
      <w:r>
        <w:object w:dxaOrig="3420" w:dyaOrig="620">
          <v:shape id="_x0000_i1344" type="#_x0000_t75" alt="eqIdc84577e48a95b1905431f0dbef6407a9" style="width:150.75pt;height:27pt" o:ole="">
            <v:imagedata r:id="rId556" o:title="eqIdc84577e48a95b1905431f0dbef6407a9"/>
          </v:shape>
          <o:OLEObject Type="Embed" ProgID="Equation.DSMT4" ShapeID="_x0000_i1344" DrawAspect="Content" ObjectID="_1779110311" r:id="rId557"/>
        </w:object>
      </w:r>
      <w:r w:rsidR="00646D7E"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45" type="#_x0000_t75" alt="eqId16f3d198e76391779fa3badc848c8ac8" style="width:9.75pt;height:8.25pt" o:ole="">
            <v:imagedata r:id="rId436" o:title="eqId16f3d198e76391779fa3badc848c8ac8"/>
          </v:shape>
          <o:OLEObject Type="Embed" ProgID="Equation.DSMT4" ShapeID="_x0000_i1345" DrawAspect="Content" ObjectID="_1779110312" r:id="rId558"/>
        </w:object>
      </w:r>
      <w:r w:rsidR="00646D7E">
        <w:t>点</w:t>
      </w:r>
      <w:r>
        <w:object w:dxaOrig="240" w:dyaOrig="240">
          <v:shape id="_x0000_i1346" type="#_x0000_t75" alt="eqId5963abe8f421bd99a2aaa94831a951e9" style="width:10.5pt;height:10.5pt" o:ole="">
            <v:imagedata r:id="rId131" o:title="eqId5963abe8f421bd99a2aaa94831a951e9"/>
          </v:shape>
          <o:OLEObject Type="Embed" ProgID="Equation.DSMT4" ShapeID="_x0000_i1346" DrawAspect="Content" ObjectID="_1779110313" r:id="rId559"/>
        </w:object>
      </w:r>
      <w:r w:rsidR="00646D7E">
        <w:t>在反比例函数</w:t>
      </w:r>
      <w:r>
        <w:object w:dxaOrig="1140" w:dyaOrig="560">
          <v:shape id="_x0000_i1347" type="#_x0000_t75" alt="eqId03517310ea1e913f709753592ac65ffd" style="width:50.25pt;height:24pt" o:ole="">
            <v:imagedata r:id="rId135" o:title="eqId03517310ea1e913f709753592ac65ffd"/>
          </v:shape>
          <o:OLEObject Type="Embed" ProgID="Equation.DSMT4" ShapeID="_x0000_i1347" DrawAspect="Content" ObjectID="_1779110314" r:id="rId560"/>
        </w:object>
      </w:r>
      <w:r w:rsidR="00646D7E">
        <w:t>上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20" w:dyaOrig="200">
          <v:shape id="_x0000_i1348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348" DrawAspect="Content" ObjectID="_1779110315" r:id="rId561"/>
        </w:object>
      </w:r>
      <w:r>
        <w:object w:dxaOrig="2139" w:dyaOrig="620">
          <v:shape id="_x0000_i1349" type="#_x0000_t75" alt="eqId2b4ea5f3c220311f85aad19249c1d543" style="width:93.75pt;height:27pt" o:ole="">
            <v:imagedata r:id="rId562" o:title="eqId2b4ea5f3c220311f85aad19249c1d543"/>
          </v:shape>
          <o:OLEObject Type="Embed" ProgID="Equation.DSMT4" ShapeID="_x0000_i1349" DrawAspect="Content" ObjectID="_1779110316" r:id="rId563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180" w:dyaOrig="280">
          <v:shape id="_x0000_i1350" type="#_x0000_t75" alt="eqId5ca7d1107389675d32b56ec097464c14" style="width:8.25pt;height:12pt" o:ole="">
            <v:imagedata r:id="rId533" o:title="eqId5ca7d1107389675d32b56ec097464c14"/>
          </v:shape>
          <o:OLEObject Type="Embed" ProgID="Equation.DSMT4" ShapeID="_x0000_i1350" DrawAspect="Content" ObjectID="_1779110317" r:id="rId564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5</w:t>
      </w:r>
      <w:r>
        <w:t>．</w:t>
      </w:r>
      <w:r w:rsidR="00C834D4">
        <w:object w:dxaOrig="460" w:dyaOrig="360">
          <v:shape id="_x0000_i1351" type="#_x0000_t75" alt="eqId50690dab38f4512eb72e18b7f86cf6f6" style="width:20.25pt;height:15.75pt" o:ole="">
            <v:imagedata r:id="rId565" o:title="eqId50690dab38f4512eb72e18b7f86cf6f6"/>
          </v:shape>
          <o:OLEObject Type="Embed" ProgID="Equation.DSMT4" ShapeID="_x0000_i1351" DrawAspect="Content" ObjectID="_1779110318" r:id="rId566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【分析】在矩形</w:t>
      </w:r>
      <w:r>
        <w:t>ABCD</w:t>
      </w:r>
      <w:r>
        <w:t>中，</w:t>
      </w:r>
      <w:r>
        <w:t>BE⊥EF</w:t>
      </w:r>
      <w:r>
        <w:t>，易证得</w:t>
      </w:r>
      <w:r>
        <w:t>△ABE∽△DEF</w:t>
      </w:r>
      <w:r>
        <w:t>，然后由相似三角形的对应边成比例，先求出</w:t>
      </w:r>
      <w:r>
        <w:t>DF</w:t>
      </w:r>
      <w:r>
        <w:t>的长度，然后根据勾股定理求出</w:t>
      </w:r>
      <w:r>
        <w:t>EF</w:t>
      </w:r>
      <w:r>
        <w:t>的长即可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t>四边形</w:t>
      </w:r>
      <w:r>
        <w:t>ABCD</w:t>
      </w:r>
      <w:r>
        <w:t>是矩形，</w:t>
      </w:r>
    </w:p>
    <w:p w:rsidR="00C834D4" w:rsidRDefault="00646D7E">
      <w:pPr>
        <w:spacing w:line="360" w:lineRule="auto"/>
        <w:jc w:val="left"/>
        <w:textAlignment w:val="center"/>
      </w:pPr>
      <w:r>
        <w:t>∴∠A=∠D=9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∠ABE+∠AEB=9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BE⊥EF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∴∠AEB+∠DEF=9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∠ABE=∠DEF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△ABE∽△DEF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80" w:dyaOrig="620">
          <v:shape id="_x0000_i1352" type="#_x0000_t75" alt="eqIdf85a24c776726e13e9ea6fea64e1572d" style="width:47.25pt;height:27pt" o:ole="">
            <v:imagedata r:id="rId567" o:title="eqIdf85a24c776726e13e9ea6fea64e1572d"/>
          </v:shape>
          <o:OLEObject Type="Embed" ProgID="Equation.DSMT4" ShapeID="_x0000_i1352" DrawAspect="Content" ObjectID="_1779110319" r:id="rId56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AB</w:t>
      </w:r>
      <w:r>
        <w:t>=6</w:t>
      </w:r>
      <w:r>
        <w:t>，</w:t>
      </w:r>
      <w:r>
        <w:rPr>
          <w:rFonts w:eastAsia="Times New Roman"/>
          <w:i/>
        </w:rPr>
        <w:t>AE</w:t>
      </w:r>
      <w:r>
        <w:t>=9</w:t>
      </w:r>
      <w:r>
        <w:t>，</w:t>
      </w:r>
      <w:r>
        <w:rPr>
          <w:rFonts w:eastAsia="Times New Roman"/>
          <w:i/>
        </w:rPr>
        <w:t>DE</w:t>
      </w:r>
      <w:r>
        <w:t>=2</w:t>
      </w:r>
    </w:p>
    <w:p w:rsidR="00C834D4" w:rsidRDefault="00646D7E">
      <w:pPr>
        <w:spacing w:line="360" w:lineRule="auto"/>
        <w:jc w:val="left"/>
        <w:textAlignment w:val="center"/>
      </w:pPr>
      <w:r>
        <w:t>∴DF=3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560" w:dyaOrig="400">
          <v:shape id="_x0000_i1353" type="#_x0000_t75" alt="eqIdab9ee5e9d8af18346500b8934a7499fb" style="width:112.5pt;height:18pt" o:ole="">
            <v:imagedata r:id="rId569" o:title="eqIdab9ee5e9d8af18346500b8934a7499fb"/>
          </v:shape>
          <o:OLEObject Type="Embed" ProgID="Equation.DSMT4" ShapeID="_x0000_i1353" DrawAspect="Content" ObjectID="_1779110320" r:id="rId57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460" w:dyaOrig="360">
          <v:shape id="_x0000_i1354" type="#_x0000_t75" alt="eqId50690dab38f4512eb72e18b7f86cf6f6" style="width:20.25pt;height:15.75pt" o:ole="">
            <v:imagedata r:id="rId565" o:title="eqId50690dab38f4512eb72e18b7f86cf6f6"/>
          </v:shape>
          <o:OLEObject Type="Embed" ProgID="Equation.DSMT4" ShapeID="_x0000_i1354" DrawAspect="Content" ObjectID="_1779110321" r:id="rId571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此题考查了矩形的性质以及相似三角形的判定与性质，熟练掌握是解题的关键</w:t>
      </w:r>
      <w:r>
        <w:t>.</w:t>
      </w:r>
    </w:p>
    <w:p w:rsidR="00C834D4" w:rsidRDefault="00646D7E">
      <w:pPr>
        <w:spacing w:line="360" w:lineRule="auto"/>
        <w:jc w:val="left"/>
        <w:textAlignment w:val="center"/>
      </w:pPr>
      <w:r>
        <w:t>16</w:t>
      </w:r>
      <w:r>
        <w:t>．</w:t>
      </w:r>
      <w:r w:rsidR="00C834D4">
        <w:object w:dxaOrig="240" w:dyaOrig="620">
          <v:shape id="_x0000_i1355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355" DrawAspect="Content" ObjectID="_1779110322" r:id="rId572"/>
        </w:object>
      </w:r>
      <w:r>
        <w:t>或</w:t>
      </w:r>
      <w:r w:rsidR="00C834D4">
        <w:object w:dxaOrig="240" w:dyaOrig="620">
          <v:shape id="_x0000_i1356" type="#_x0000_t75" alt="eqId56d266a04f3dc7483eddbc26c5e487db" style="width:10.5pt;height:27.75pt" o:ole="">
            <v:imagedata r:id="rId30" o:title="eqId56d266a04f3dc7483eddbc26c5e487db"/>
          </v:shape>
          <o:OLEObject Type="Embed" ProgID="Equation.DSMT4" ShapeID="_x0000_i1356" DrawAspect="Content" ObjectID="_1779110323" r:id="rId57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【分析】由题意可求出</w:t>
      </w:r>
      <w:r w:rsidR="00C834D4">
        <w:object w:dxaOrig="1180" w:dyaOrig="620">
          <v:shape id="_x0000_i1357" type="#_x0000_t75" alt="eqId950e82a0f9712457f2dd9f8a93f8a217" style="width:51.75pt;height:27pt" o:ole="">
            <v:imagedata r:id="rId574" o:title="eqId950e82a0f9712457f2dd9f8a93f8a217"/>
          </v:shape>
          <o:OLEObject Type="Embed" ProgID="Equation.DSMT4" ShapeID="_x0000_i1357" DrawAspect="Content" ObjectID="_1779110324" r:id="rId575"/>
        </w:object>
      </w:r>
      <w:r>
        <w:t>，取</w:t>
      </w:r>
      <w:r>
        <w:rPr>
          <w:rFonts w:eastAsia="Times New Roman"/>
          <w:i/>
        </w:rPr>
        <w:t>AC</w:t>
      </w:r>
      <w:r>
        <w:t>中点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1</w:t>
      </w:r>
      <w:r>
        <w:t>，连接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，则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是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BC</w:t>
      </w:r>
      <w:r>
        <w:t>的中位线，满足</w:t>
      </w:r>
      <w:r w:rsidR="00C834D4">
        <w:object w:dxaOrig="1219" w:dyaOrig="620">
          <v:shape id="_x0000_i1358" type="#_x0000_t75" alt="eqId888f5266498478bff7c5cfb09accc89c" style="width:54pt;height:27pt" o:ole="">
            <v:imagedata r:id="rId576" o:title="eqId888f5266498478bff7c5cfb09accc89c"/>
          </v:shape>
          <o:OLEObject Type="Embed" ProgID="Equation.DSMT4" ShapeID="_x0000_i1358" DrawAspect="Content" ObjectID="_1779110325" r:id="rId577"/>
        </w:object>
      </w:r>
      <w:r>
        <w:t>，进而可求此时</w:t>
      </w:r>
      <w:r w:rsidR="00C834D4">
        <w:object w:dxaOrig="760" w:dyaOrig="560">
          <v:shape id="_x0000_i1359" type="#_x0000_t75" alt="eqId7a874306c51d248b2fc1df4542c13a33" style="width:33.75pt;height:24pt" o:ole="">
            <v:imagedata r:id="rId578" o:title="eqId7a874306c51d248b2fc1df4542c13a33"/>
          </v:shape>
          <o:OLEObject Type="Embed" ProgID="Equation.DSMT4" ShapeID="_x0000_i1359" DrawAspect="Content" ObjectID="_1779110326" r:id="rId579"/>
        </w:object>
      </w:r>
      <w:r>
        <w:t>，然后在</w:t>
      </w:r>
      <w:r>
        <w:rPr>
          <w:rFonts w:eastAsia="Times New Roman"/>
          <w:i/>
        </w:rPr>
        <w:t>AC</w:t>
      </w:r>
      <w:r>
        <w:t>上取一点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2</w:t>
      </w:r>
      <w:r>
        <w:t>，使得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＝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2</w:t>
      </w:r>
      <w:r>
        <w:t>，则</w:t>
      </w:r>
      <w:r w:rsidR="00C834D4">
        <w:object w:dxaOrig="1259" w:dyaOrig="620">
          <v:shape id="_x0000_i1360" type="#_x0000_t75" alt="eqIde779eb0e06783c412731be81eecb2c8a" style="width:55.5pt;height:27pt" o:ole="">
            <v:imagedata r:id="rId580" o:title="eqIde779eb0e06783c412731be81eecb2c8a"/>
          </v:shape>
          <o:OLEObject Type="Embed" ProgID="Equation.DSMT4" ShapeID="_x0000_i1360" DrawAspect="Content" ObjectID="_1779110327" r:id="rId581"/>
        </w:object>
      </w:r>
      <w:r>
        <w:t>，证明</w:t>
      </w:r>
      <w:r>
        <w:rPr>
          <w:rFonts w:ascii="Cambria Math" w:eastAsia="Cambria Math" w:hAnsi="Cambria Math" w:cs="Cambria Math"/>
        </w:rPr>
        <w:t>△</w:t>
      </w:r>
      <w:r>
        <w:t>D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是等边三角形，求出</w:t>
      </w:r>
      <w:r>
        <w:t>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＝</w:t>
      </w:r>
      <w:r w:rsidR="00C834D4">
        <w:object w:dxaOrig="600" w:dyaOrig="620">
          <v:shape id="_x0000_i1361" type="#_x0000_t75" alt="eqId7a02d218c56cb0814516f2e9d2c3d609" style="width:26.25pt;height:27pt" o:ole="">
            <v:imagedata r:id="rId582" o:title="eqId7a02d218c56cb0814516f2e9d2c3d609"/>
          </v:shape>
          <o:OLEObject Type="Embed" ProgID="Equation.DSMT4" ShapeID="_x0000_i1361" DrawAspect="Content" ObjectID="_1779110328" r:id="rId583"/>
        </w:object>
      </w:r>
      <w:r>
        <w:t>，即可得到</w:t>
      </w:r>
      <w:r w:rsidR="00C834D4">
        <w:object w:dxaOrig="800" w:dyaOrig="560">
          <v:shape id="_x0000_i1362" type="#_x0000_t75" alt="eqIdb04c7c943139197472d3b385a75a39fd" style="width:35.25pt;height:24.75pt" o:ole="">
            <v:imagedata r:id="rId584" o:title="eqIdb04c7c943139197472d3b385a75a39fd"/>
          </v:shape>
          <o:OLEObject Type="Embed" ProgID="Equation.DSMT4" ShapeID="_x0000_i1362" DrawAspect="Content" ObjectID="_1779110329" r:id="rId585"/>
        </w:object>
      </w:r>
      <w:r>
        <w:t>，问题得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</w:t>
      </w:r>
      <w:r>
        <w:t>∵</w:t>
      </w:r>
      <w:r>
        <w:rPr>
          <w:rFonts w:eastAsia="Times New Roman"/>
          <w:i/>
        </w:rPr>
        <w:t>D</w:t>
      </w:r>
      <w:r>
        <w:t>为</w:t>
      </w:r>
      <w:r>
        <w:rPr>
          <w:rFonts w:eastAsia="Times New Roman"/>
          <w:i/>
        </w:rPr>
        <w:t>AB</w:t>
      </w:r>
      <w:r>
        <w:t>中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479" w:dyaOrig="620">
          <v:shape id="_x0000_i1363" type="#_x0000_t75" alt="eqIdae7ef0f7e824f03a26ea49df679e5b86" style="width:65.25pt;height:27pt" o:ole="">
            <v:imagedata r:id="rId586" o:title="eqIdae7ef0f7e824f03a26ea49df679e5b86"/>
          </v:shape>
          <o:OLEObject Type="Embed" ProgID="Equation.DSMT4" ShapeID="_x0000_i1363" DrawAspect="Content" ObjectID="_1779110330" r:id="rId587"/>
        </w:object>
      </w:r>
      <w:r>
        <w:t>，即</w:t>
      </w:r>
      <w:r w:rsidR="00C834D4">
        <w:object w:dxaOrig="1180" w:dyaOrig="620">
          <v:shape id="_x0000_i1364" type="#_x0000_t75" alt="eqId950e82a0f9712457f2dd9f8a93f8a217" style="width:51.75pt;height:27pt" o:ole="">
            <v:imagedata r:id="rId574" o:title="eqId950e82a0f9712457f2dd9f8a93f8a217"/>
          </v:shape>
          <o:OLEObject Type="Embed" ProgID="Equation.DSMT4" ShapeID="_x0000_i1364" DrawAspect="Content" ObjectID="_1779110331" r:id="rId58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取</w:t>
      </w:r>
      <w:r>
        <w:rPr>
          <w:rFonts w:eastAsia="Times New Roman"/>
          <w:i/>
        </w:rPr>
        <w:t>AC</w:t>
      </w:r>
      <w:r>
        <w:t>中点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1</w:t>
      </w:r>
      <w:r>
        <w:t>，连接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，则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是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BC</w:t>
      </w:r>
      <w:r>
        <w:t>的中位线，此时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∥</w:t>
      </w:r>
      <w:r>
        <w:rPr>
          <w:rFonts w:eastAsia="Times New Roman"/>
          <w:i/>
        </w:rPr>
        <w:t>BC</w:t>
      </w:r>
      <w:r>
        <w:t>，</w:t>
      </w:r>
      <w:r w:rsidR="00C834D4">
        <w:object w:dxaOrig="1219" w:dyaOrig="620">
          <v:shape id="_x0000_i1365" type="#_x0000_t75" alt="eqId888f5266498478bff7c5cfb09accc89c" style="width:54pt;height:27pt" o:ole="">
            <v:imagedata r:id="rId576" o:title="eqId888f5266498478bff7c5cfb09accc89c"/>
          </v:shape>
          <o:OLEObject Type="Embed" ProgID="Equation.DSMT4" ShapeID="_x0000_i1365" DrawAspect="Content" ObjectID="_1779110332" r:id="rId58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299" w:dyaOrig="560">
          <v:shape id="_x0000_i1366" type="#_x0000_t75" alt="eqId736d092be53c56c53303c0f7dc8950bf" style="width:57pt;height:24pt" o:ole="">
            <v:imagedata r:id="rId590" o:title="eqId736d092be53c56c53303c0f7dc8950bf"/>
          </v:shape>
          <o:OLEObject Type="Embed" ProgID="Equation.DSMT4" ShapeID="_x0000_i1366" DrawAspect="Content" ObjectID="_1779110333" r:id="rId59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>
        <w:rPr>
          <w:rFonts w:eastAsia="Times New Roman"/>
          <w:i/>
        </w:rPr>
        <w:t>AC</w:t>
      </w:r>
      <w:r>
        <w:t>上取一点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2</w:t>
      </w:r>
      <w:r>
        <w:t>，使得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＝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2</w:t>
      </w:r>
      <w:r>
        <w:t>，则</w:t>
      </w:r>
      <w:r w:rsidR="00C834D4">
        <w:object w:dxaOrig="1259" w:dyaOrig="620">
          <v:shape id="_x0000_i1367" type="#_x0000_t75" alt="eqIde779eb0e06783c412731be81eecb2c8a" style="width:55.5pt;height:27pt" o:ole="">
            <v:imagedata r:id="rId580" o:title="eqIde779eb0e06783c412731be81eecb2c8a"/>
          </v:shape>
          <o:OLEObject Type="Embed" ProgID="Equation.DSMT4" ShapeID="_x0000_i1367" DrawAspect="Content" ObjectID="_1779110334" r:id="rId59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∠</w:t>
      </w:r>
      <w:r>
        <w:rPr>
          <w:rFonts w:eastAsia="Times New Roman"/>
          <w:i/>
        </w:rPr>
        <w:t>A</w:t>
      </w:r>
      <w:r>
        <w:t>=30°</w:t>
      </w:r>
      <w:r>
        <w:t>，</w:t>
      </w:r>
      <w:r>
        <w:t>∠</w:t>
      </w:r>
      <w:r>
        <w:rPr>
          <w:rFonts w:eastAsia="Times New Roman"/>
          <w:i/>
        </w:rPr>
        <w:t>B</w:t>
      </w:r>
      <w:r>
        <w:t>=9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C</w:t>
      </w:r>
      <w:r>
        <w:t>=60°</w:t>
      </w:r>
      <w:r>
        <w:t>，</w:t>
      </w:r>
      <w:r>
        <w:rPr>
          <w:rFonts w:eastAsia="Times New Roman"/>
          <w:i/>
        </w:rPr>
        <w:t>BC</w:t>
      </w:r>
      <w:r>
        <w:t>＝</w:t>
      </w:r>
      <w:r w:rsidR="00C834D4">
        <w:object w:dxaOrig="600" w:dyaOrig="620">
          <v:shape id="_x0000_i1368" type="#_x0000_t75" alt="eqIdc93148adbc6e856da9a9d263f485d003" style="width:26.25pt;height:27pt" o:ole="">
            <v:imagedata r:id="rId593" o:title="eqIdc93148adbc6e856da9a9d263f485d003"/>
          </v:shape>
          <o:OLEObject Type="Embed" ProgID="Equation.DSMT4" ShapeID="_x0000_i1368" DrawAspect="Content" ObjectID="_1779110335" r:id="rId59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∥</w:t>
      </w:r>
      <w:r>
        <w:rPr>
          <w:rFonts w:eastAsia="Times New Roman"/>
          <w:i/>
        </w:rPr>
        <w:t>BC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∠D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=60°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rPr>
          <w:rFonts w:ascii="Cambria Math" w:eastAsia="Cambria Math" w:hAnsi="Cambria Math" w:cs="Cambria Math"/>
        </w:rPr>
        <w:t>△</w:t>
      </w:r>
      <w:r>
        <w:t>D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是等边三角形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1</w:t>
      </w:r>
      <w:r>
        <w:t>＝</w:t>
      </w:r>
      <w:r>
        <w:rPr>
          <w:rFonts w:eastAsia="Times New Roman"/>
          <w:i/>
        </w:rPr>
        <w:t>DE</w:t>
      </w:r>
      <w:r>
        <w:rPr>
          <w:rFonts w:eastAsia="Times New Roman"/>
          <w:i/>
          <w:vertAlign w:val="subscript"/>
        </w:rPr>
        <w:t>2</w:t>
      </w:r>
      <w:r>
        <w:t>＝</w:t>
      </w:r>
      <w:r>
        <w:t>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＝</w:t>
      </w:r>
      <w:r w:rsidR="00C834D4">
        <w:object w:dxaOrig="600" w:dyaOrig="620">
          <v:shape id="_x0000_i1369" type="#_x0000_t75" alt="eqId8d452f74791f58e8400cb8d2d6038dc4" style="width:26.25pt;height:27.75pt" o:ole="">
            <v:imagedata r:id="rId595" o:title="eqId8d452f74791f58e8400cb8d2d6038dc4"/>
          </v:shape>
          <o:OLEObject Type="Embed" ProgID="Equation.DSMT4" ShapeID="_x0000_i1369" DrawAspect="Content" ObjectID="_1779110336" r:id="rId59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E</w:t>
      </w:r>
      <w:r>
        <w:rPr>
          <w:vertAlign w:val="subscript"/>
        </w:rPr>
        <w:t>1</w:t>
      </w:r>
      <w:r>
        <w:t>E</w:t>
      </w:r>
      <w:r>
        <w:rPr>
          <w:vertAlign w:val="subscript"/>
        </w:rPr>
        <w:t>2</w:t>
      </w:r>
      <w:r>
        <w:t>＝</w:t>
      </w:r>
      <w:r w:rsidR="00C834D4">
        <w:object w:dxaOrig="600" w:dyaOrig="620">
          <v:shape id="_x0000_i1370" type="#_x0000_t75" alt="eqId7a02d218c56cb0814516f2e9d2c3d609" style="width:26.25pt;height:27pt" o:ole="">
            <v:imagedata r:id="rId582" o:title="eqId7a02d218c56cb0814516f2e9d2c3d609"/>
          </v:shape>
          <o:OLEObject Type="Embed" ProgID="Equation.DSMT4" ShapeID="_x0000_i1370" DrawAspect="Content" ObjectID="_1779110337" r:id="rId59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040" w:dyaOrig="540">
          <v:shape id="_x0000_i1371" type="#_x0000_t75" alt="eqIdf1fc5568ac75caf2542b7893c816a74a" style="width:45.75pt;height:24pt" o:ole="">
            <v:imagedata r:id="rId598" o:title="eqIdf1fc5568ac75caf2542b7893c816a74a"/>
          </v:shape>
          <o:OLEObject Type="Embed" ProgID="Equation.DSMT4" ShapeID="_x0000_i1371" DrawAspect="Content" ObjectID="_1779110338" r:id="rId59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540">
          <v:shape id="_x0000_i1372" type="#_x0000_t75" alt="eqIdc2694ce19d0b259f262846939711035f" style="width:46.5pt;height:24pt" o:ole="">
            <v:imagedata r:id="rId600" o:title="eqIdc2694ce19d0b259f262846939711035f"/>
          </v:shape>
          <o:OLEObject Type="Embed" ProgID="Equation.DSMT4" ShapeID="_x0000_i1372" DrawAspect="Content" ObjectID="_1779110339" r:id="rId601"/>
        </w:object>
      </w:r>
      <w:r>
        <w:t>，即</w:t>
      </w:r>
      <w:r w:rsidR="00C834D4">
        <w:object w:dxaOrig="800" w:dyaOrig="560">
          <v:shape id="_x0000_i1373" type="#_x0000_t75" alt="eqIdb04c7c943139197472d3b385a75a39fd" style="width:35.25pt;height:24.75pt" o:ole="">
            <v:imagedata r:id="rId584" o:title="eqIdb04c7c943139197472d3b385a75a39fd"/>
          </v:shape>
          <o:OLEObject Type="Embed" ProgID="Equation.DSMT4" ShapeID="_x0000_i1373" DrawAspect="Content" ObjectID="_1779110340" r:id="rId60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综上，</w:t>
      </w:r>
      <w:r w:rsidR="00C834D4">
        <w:object w:dxaOrig="460" w:dyaOrig="620">
          <v:shape id="_x0000_i1374" type="#_x0000_t75" alt="eqId42a24b71f64937b1848900d850372e1a" style="width:20.25pt;height:27pt" o:ole="">
            <v:imagedata r:id="rId603" o:title="eqId42a24b71f64937b1848900d850372e1a"/>
          </v:shape>
          <o:OLEObject Type="Embed" ProgID="Equation.DSMT4" ShapeID="_x0000_i1374" DrawAspect="Content" ObjectID="_1779110341" r:id="rId604"/>
        </w:object>
      </w:r>
      <w:r>
        <w:t>的值为：</w:t>
      </w:r>
      <w:r w:rsidR="00C834D4">
        <w:object w:dxaOrig="240" w:dyaOrig="620">
          <v:shape id="_x0000_i1375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375" DrawAspect="Content" ObjectID="_1779110342" r:id="rId605"/>
        </w:object>
      </w:r>
      <w:r>
        <w:t>或</w:t>
      </w:r>
      <w:r w:rsidR="00C834D4">
        <w:object w:dxaOrig="240" w:dyaOrig="620">
          <v:shape id="_x0000_i1376" type="#_x0000_t75" alt="eqId56d266a04f3dc7483eddbc26c5e487db" style="width:10.5pt;height:27.75pt" o:ole="">
            <v:imagedata r:id="rId30" o:title="eqId56d266a04f3dc7483eddbc26c5e487db"/>
          </v:shape>
          <o:OLEObject Type="Embed" ProgID="Equation.DSMT4" ShapeID="_x0000_i1376" DrawAspect="Content" ObjectID="_1779110343" r:id="rId60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240" w:dyaOrig="620">
          <v:shape id="_x0000_i1377" type="#_x0000_t75" alt="eqIdf89eef3148f2d4d09379767b4af69132" style="width:10.5pt;height:21pt" o:ole="">
            <v:imagedata r:id="rId34" o:title="eqIdf89eef3148f2d4d09379767b4af69132"/>
          </v:shape>
          <o:OLEObject Type="Embed" ProgID="Equation.DSMT4" ShapeID="_x0000_i1377" DrawAspect="Content" ObjectID="_1779110344" r:id="rId607"/>
        </w:object>
      </w:r>
      <w:r>
        <w:t>或</w:t>
      </w:r>
      <w:r w:rsidR="00C834D4">
        <w:object w:dxaOrig="240" w:dyaOrig="620">
          <v:shape id="_x0000_i1378" type="#_x0000_t75" alt="eqId56d266a04f3dc7483eddbc26c5e487db" style="width:10.5pt;height:27.75pt" o:ole="">
            <v:imagedata r:id="rId30" o:title="eqId56d266a04f3dc7483eddbc26c5e487db"/>
          </v:shape>
          <o:OLEObject Type="Embed" ProgID="Equation.DSMT4" ShapeID="_x0000_i1378" DrawAspect="Content" ObjectID="_1779110345" r:id="rId608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885825" cy="1457325"/>
            <wp:effectExtent l="0" t="0" r="0" b="0"/>
            <wp:docPr id="971864438" name="" descr="@@@ddf4636d-8078-46cb-be72-c5eac8e17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864438" name="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三角形中位线的性质，平行线分线段成比例，等边三角形的判定和性质以及含</w:t>
      </w:r>
      <w:r>
        <w:t>30°</w:t>
      </w:r>
      <w:r>
        <w:t>角的直角三角形的性质等，根据</w:t>
      </w:r>
      <w:r w:rsidR="00C834D4">
        <w:object w:dxaOrig="1180" w:dyaOrig="620">
          <v:shape id="_x0000_i1379" type="#_x0000_t75" alt="eqId950e82a0f9712457f2dd9f8a93f8a217" style="width:51.75pt;height:27pt" o:ole="">
            <v:imagedata r:id="rId574" o:title="eqId950e82a0f9712457f2dd9f8a93f8a217"/>
          </v:shape>
          <o:OLEObject Type="Embed" ProgID="Equation.DSMT4" ShapeID="_x0000_i1379" DrawAspect="Content" ObjectID="_1779110346" r:id="rId610"/>
        </w:object>
      </w:r>
      <w:r>
        <w:t>进行分情况求解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17</w:t>
      </w:r>
      <w:r>
        <w:t>．</w:t>
      </w:r>
      <w:r>
        <w:t>4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主要考查了反比例函数图象上点的坐标的特征，正方形的性质，全等三角形的判定与性质等知识，利用全等三角形的判定与性质求出点</w:t>
      </w:r>
      <w:r>
        <w:rPr>
          <w:i/>
        </w:rPr>
        <w:t>C</w:t>
      </w:r>
      <w:r>
        <w:t>的坐标是解题的关键．设点</w:t>
      </w:r>
      <w:r>
        <w:rPr>
          <w:rFonts w:eastAsia="Times New Roman"/>
          <w:i/>
        </w:rPr>
        <w:t>C</w:t>
      </w:r>
      <w:r>
        <w:t>的坐标为</w:t>
      </w:r>
      <w:r w:rsidR="00C834D4">
        <w:object w:dxaOrig="580" w:dyaOrig="400">
          <v:shape id="_x0000_i1380" type="#_x0000_t75" alt="eqId63313f7ac7402fcb5a9a840db64c6f08" style="width:25.5pt;height:18pt" o:ole="">
            <v:imagedata r:id="rId611" o:title="eqId63313f7ac7402fcb5a9a840db64c6f08"/>
          </v:shape>
          <o:OLEObject Type="Embed" ProgID="Equation.DSMT4" ShapeID="_x0000_i1380" DrawAspect="Content" ObjectID="_1779110347" r:id="rId612"/>
        </w:object>
      </w:r>
      <w:r>
        <w:t>，过点</w:t>
      </w:r>
      <w:r>
        <w:rPr>
          <w:rFonts w:eastAsia="Times New Roman"/>
          <w:i/>
        </w:rPr>
        <w:t>C</w:t>
      </w:r>
      <w:r>
        <w:t>作</w:t>
      </w:r>
      <w:r w:rsidR="00C834D4">
        <w:object w:dxaOrig="820" w:dyaOrig="320">
          <v:shape id="_x0000_i1381" type="#_x0000_t75" alt="eqIde548b39eb82898cf0389f575453853f6" style="width:36pt;height:13.5pt" o:ole="">
            <v:imagedata r:id="rId613" o:title="eqIde548b39eb82898cf0389f575453853f6"/>
          </v:shape>
          <o:OLEObject Type="Embed" ProgID="Equation.DSMT4" ShapeID="_x0000_i1381" DrawAspect="Content" ObjectID="_1779110348" r:id="rId614"/>
        </w:object>
      </w:r>
      <w:r>
        <w:t>轴，证明</w:t>
      </w:r>
      <w:r w:rsidR="00C834D4">
        <w:object w:dxaOrig="2199" w:dyaOrig="400">
          <v:shape id="_x0000_i1382" type="#_x0000_t75" alt="eqId723509c806d1c48a599b08409009d1a7" style="width:96.75pt;height:18pt" o:ole="">
            <v:imagedata r:id="rId615" o:title="eqId723509c806d1c48a599b08409009d1a7"/>
          </v:shape>
          <o:OLEObject Type="Embed" ProgID="Equation.DSMT4" ShapeID="_x0000_i1382" DrawAspect="Content" ObjectID="_1779110349" r:id="rId616"/>
        </w:object>
      </w:r>
      <w:r>
        <w:t>，得出点</w:t>
      </w:r>
      <w:r>
        <w:rPr>
          <w:rFonts w:eastAsia="Times New Roman"/>
          <w:i/>
        </w:rPr>
        <w:t>E</w:t>
      </w:r>
      <w:r>
        <w:t>的坐标，再根据点</w:t>
      </w:r>
      <w:r>
        <w:rPr>
          <w:rFonts w:eastAsia="Times New Roman"/>
          <w:i/>
        </w:rPr>
        <w:t>C</w:t>
      </w:r>
      <w:r>
        <w:t>和点</w:t>
      </w:r>
      <w:r>
        <w:rPr>
          <w:rFonts w:eastAsia="Times New Roman"/>
          <w:i/>
        </w:rPr>
        <w:t>E</w:t>
      </w:r>
      <w:r>
        <w:t>都在反比例函数</w:t>
      </w:r>
      <w:r w:rsidR="00C834D4">
        <w:object w:dxaOrig="1319" w:dyaOrig="620">
          <v:shape id="_x0000_i1383" type="#_x0000_t75" alt="eqId2c9940526785ca763da2dfa35e77c934" style="width:57.75pt;height:27pt" o:ole="">
            <v:imagedata r:id="rId156" o:title="eqId2c9940526785ca763da2dfa35e77c934"/>
          </v:shape>
          <o:OLEObject Type="Embed" ProgID="Equation.DSMT4" ShapeID="_x0000_i1383" DrawAspect="Content" ObjectID="_1779110350" r:id="rId617"/>
        </w:object>
      </w:r>
      <w:r>
        <w:t>的图象上，根据正方形面积结合勾股定理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设点</w:t>
      </w:r>
      <w:r>
        <w:rPr>
          <w:rFonts w:eastAsia="Times New Roman"/>
          <w:i/>
        </w:rPr>
        <w:t>C</w:t>
      </w:r>
      <w:r>
        <w:t>的坐标为</w:t>
      </w:r>
      <w:r w:rsidR="00C834D4">
        <w:object w:dxaOrig="580" w:dyaOrig="400">
          <v:shape id="_x0000_i1384" type="#_x0000_t75" alt="eqId63313f7ac7402fcb5a9a840db64c6f08" style="width:25.5pt;height:18pt" o:ole="">
            <v:imagedata r:id="rId611" o:title="eqId63313f7ac7402fcb5a9a840db64c6f08"/>
          </v:shape>
          <o:OLEObject Type="Embed" ProgID="Equation.DSMT4" ShapeID="_x0000_i1384" DrawAspect="Content" ObjectID="_1779110351" r:id="rId618"/>
        </w:object>
      </w:r>
      <w:r>
        <w:t>，过点</w:t>
      </w:r>
      <w:r>
        <w:rPr>
          <w:rFonts w:eastAsia="Times New Roman"/>
          <w:i/>
        </w:rPr>
        <w:t>C</w:t>
      </w:r>
      <w:r>
        <w:t>作</w:t>
      </w:r>
      <w:r w:rsidR="00C834D4">
        <w:object w:dxaOrig="820" w:dyaOrig="320">
          <v:shape id="_x0000_i1385" type="#_x0000_t75" alt="eqIde548b39eb82898cf0389f575453853f6" style="width:36pt;height:13.5pt" o:ole="">
            <v:imagedata r:id="rId613" o:title="eqIde548b39eb82898cf0389f575453853f6"/>
          </v:shape>
          <o:OLEObject Type="Embed" ProgID="Equation.DSMT4" ShapeID="_x0000_i1385" DrawAspect="Content" ObjectID="_1779110352" r:id="rId619"/>
        </w:object>
      </w:r>
      <w:r>
        <w:t>轴，</w:t>
      </w:r>
    </w:p>
    <w:p w:rsidR="00C834D4" w:rsidRDefault="00646D7E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62100" cy="1419225"/>
            <wp:effectExtent l="0" t="0" r="0" b="0"/>
            <wp:docPr id="1196335574" name="" descr="@@@b6f3d0fc-ff56-42c6-816f-58b1ecf0eb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335574" name=""/>
                    <pic:cNvPicPr>
                      <a:picLocks noChangeAspect="1"/>
                    </pic:cNvPicPr>
                  </pic:nvPicPr>
                  <pic:blipFill>
                    <a:blip r:embed="rId6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900" w:dyaOrig="320">
          <v:shape id="_x0000_i1386" type="#_x0000_t75" alt="eqId33fcacbb0eabeee37cfccd62e24f5950" style="width:127.5pt;height:14.25pt" o:ole="">
            <v:imagedata r:id="rId621" o:title="eqId33fcacbb0eabeee37cfccd62e24f5950"/>
          </v:shape>
          <o:OLEObject Type="Embed" ProgID="Equation.DSMT4" ShapeID="_x0000_i1386" DrawAspect="Content" ObjectID="_1779110353" r:id="rId62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99" w:dyaOrig="280">
          <v:shape id="_x0000_i1387" type="#_x0000_t75" alt="eqId8f08e1112008503d7464195ca43eb698" style="width:96.75pt;height:12pt" o:ole="">
            <v:imagedata r:id="rId623" o:title="eqId8f08e1112008503d7464195ca43eb698"/>
          </v:shape>
          <o:OLEObject Type="Embed" ProgID="Equation.DSMT4" ShapeID="_x0000_i1387" DrawAspect="Content" ObjectID="_1779110354" r:id="rId62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279" w:dyaOrig="280">
          <v:shape id="_x0000_i1388" type="#_x0000_t75" alt="eqId45acdbac251ca6b76a166c1242e71df9" style="width:56.25pt;height:12pt" o:ole="">
            <v:imagedata r:id="rId625" o:title="eqId45acdbac251ca6b76a166c1242e71df9"/>
          </v:shape>
          <o:OLEObject Type="Embed" ProgID="Equation.DSMT4" ShapeID="_x0000_i1388" DrawAspect="Content" ObjectID="_1779110355" r:id="rId62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79" w:dyaOrig="280">
          <v:shape id="_x0000_i1389" type="#_x0000_t75" alt="eqIdcc195b77029585d0a729062d2357d1d0" style="width:96pt;height:12.75pt" o:ole="">
            <v:imagedata r:id="rId627" o:title="eqIdcc195b77029585d0a729062d2357d1d0"/>
          </v:shape>
          <o:OLEObject Type="Embed" ProgID="Equation.DSMT4" ShapeID="_x0000_i1389" DrawAspect="Content" ObjectID="_1779110356" r:id="rId62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39" w:dyaOrig="280">
          <v:shape id="_x0000_i1390" type="#_x0000_t75" alt="eqId9209aeba84f2db0251b5b5ed0317b6d5" style="width:1in;height:12.75pt" o:ole="">
            <v:imagedata r:id="rId629" o:title="eqId9209aeba84f2db0251b5b5ed0317b6d5"/>
          </v:shape>
          <o:OLEObject Type="Embed" ProgID="Equation.DSMT4" ShapeID="_x0000_i1390" DrawAspect="Content" ObjectID="_1779110357" r:id="rId63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>
        <w:t>∵</w:t>
      </w:r>
      <w:r w:rsidR="00C834D4">
        <w:object w:dxaOrig="3180" w:dyaOrig="320">
          <v:shape id="_x0000_i1391" type="#_x0000_t75" alt="eqIde9b724d427050c8f1078a6c18f0b3d64" style="width:140.25pt;height:13.5pt" o:ole="">
            <v:imagedata r:id="rId631" o:title="eqIde9b724d427050c8f1078a6c18f0b3d64"/>
          </v:shape>
          <o:OLEObject Type="Embed" ProgID="Equation.DSMT4" ShapeID="_x0000_i1391" DrawAspect="Content" ObjectID="_1779110358" r:id="rId63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99" w:dyaOrig="400">
          <v:shape id="_x0000_i1392" type="#_x0000_t75" alt="eqId723509c806d1c48a599b08409009d1a7" style="width:96.75pt;height:18pt" o:ole="">
            <v:imagedata r:id="rId615" o:title="eqId723509c806d1c48a599b08409009d1a7"/>
          </v:shape>
          <o:OLEObject Type="Embed" ProgID="Equation.DSMT4" ShapeID="_x0000_i1392" DrawAspect="Content" ObjectID="_1779110359" r:id="rId63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4160" w:dyaOrig="320">
          <v:shape id="_x0000_i1393" type="#_x0000_t75" alt="eqId99b65e9bd4d72af01b31665458e31ade" style="width:183pt;height:14.25pt" o:ole="">
            <v:imagedata r:id="rId634" o:title="eqId99b65e9bd4d72af01b31665458e31ade"/>
          </v:shape>
          <o:OLEObject Type="Embed" ProgID="Equation.DSMT4" ShapeID="_x0000_i1393" DrawAspect="Content" ObjectID="_1779110360" r:id="rId63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则点</w:t>
      </w:r>
      <w:r>
        <w:rPr>
          <w:rFonts w:eastAsia="Times New Roman"/>
          <w:i/>
        </w:rPr>
        <w:t>A</w:t>
      </w:r>
      <w:r>
        <w:t>的坐标为</w:t>
      </w:r>
      <w:r w:rsidR="00C834D4">
        <w:object w:dxaOrig="920" w:dyaOrig="400">
          <v:shape id="_x0000_i1394" type="#_x0000_t75" alt="eqId5958781936f051dedae7598f7cfa21b0" style="width:40.5pt;height:18pt" o:ole="">
            <v:imagedata r:id="rId636" o:title="eqId5958781936f051dedae7598f7cfa21b0"/>
          </v:shape>
          <o:OLEObject Type="Embed" ProgID="Equation.DSMT4" ShapeID="_x0000_i1394" DrawAspect="Content" ObjectID="_1779110361" r:id="rId63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∵</w:t>
      </w:r>
      <w:r>
        <w:t>点</w:t>
      </w:r>
      <w:r>
        <w:rPr>
          <w:rFonts w:eastAsia="Times New Roman"/>
          <w:i/>
        </w:rPr>
        <w:t>E</w:t>
      </w:r>
      <w:r>
        <w:t>为正方形</w:t>
      </w:r>
      <w:r w:rsidR="00C834D4">
        <w:object w:dxaOrig="720" w:dyaOrig="280">
          <v:shape id="_x0000_i1395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395" DrawAspect="Content" ObjectID="_1779110362" r:id="rId638"/>
        </w:object>
      </w:r>
      <w:r>
        <w:t>对角线的交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eastAsia="Times New Roman"/>
          <w:i/>
        </w:rPr>
        <w:t>E</w:t>
      </w:r>
      <w:r>
        <w:t>为</w:t>
      </w:r>
      <w:r w:rsidR="00C834D4">
        <w:object w:dxaOrig="419" w:dyaOrig="280">
          <v:shape id="_x0000_i1396" type="#_x0000_t75" alt="eqId60ef95894ceebaf236170e8832dcf7e3" style="width:18.75pt;height:12.75pt" o:ole="">
            <v:imagedata r:id="rId639" o:title="eqId60ef95894ceebaf236170e8832dcf7e3"/>
          </v:shape>
          <o:OLEObject Type="Embed" ProgID="Equation.DSMT4" ShapeID="_x0000_i1396" DrawAspect="Content" ObjectID="_1779110363" r:id="rId640"/>
        </w:object>
      </w:r>
      <w:r>
        <w:t>的中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eastAsia="Times New Roman"/>
          <w:i/>
        </w:rPr>
        <w:t>E</w:t>
      </w:r>
      <w:r>
        <w:t>的坐标为</w:t>
      </w:r>
      <w:r w:rsidR="00C834D4">
        <w:object w:dxaOrig="1419" w:dyaOrig="680">
          <v:shape id="_x0000_i1397" type="#_x0000_t75" alt="eqId908c65e3250911a85c4d12bd1d2d1a3c" style="width:62.25pt;height:29.25pt" o:ole="">
            <v:imagedata r:id="rId641" o:title="eqId908c65e3250911a85c4d12bd1d2d1a3c"/>
          </v:shape>
          <o:OLEObject Type="Embed" ProgID="Equation.DSMT4" ShapeID="_x0000_i1397" DrawAspect="Content" ObjectID="_1779110364" r:id="rId642"/>
        </w:object>
      </w:r>
      <w:r>
        <w:t>，即</w:t>
      </w:r>
      <w:r w:rsidR="00C834D4">
        <w:object w:dxaOrig="940" w:dyaOrig="680">
          <v:shape id="_x0000_i1398" type="#_x0000_t75" alt="eqId02dc389e3a53a91e56dec38e09d50952" style="width:41.25pt;height:29.25pt" o:ole="">
            <v:imagedata r:id="rId643" o:title="eqId02dc389e3a53a91e56dec38e09d50952"/>
          </v:shape>
          <o:OLEObject Type="Embed" ProgID="Equation.DSMT4" ShapeID="_x0000_i1398" DrawAspect="Content" ObjectID="_1779110365" r:id="rId64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点</w:t>
      </w:r>
      <w:r>
        <w:rPr>
          <w:rFonts w:eastAsia="Times New Roman"/>
          <w:i/>
        </w:rPr>
        <w:t>C</w:t>
      </w:r>
      <w:r>
        <w:t>和点</w:t>
      </w:r>
      <w:r>
        <w:rPr>
          <w:rFonts w:eastAsia="Times New Roman"/>
          <w:i/>
        </w:rPr>
        <w:t>E</w:t>
      </w:r>
      <w:r>
        <w:t>都在反比例函数</w:t>
      </w:r>
      <w:r w:rsidR="00C834D4">
        <w:object w:dxaOrig="1319" w:dyaOrig="620">
          <v:shape id="_x0000_i1399" type="#_x0000_t75" alt="eqId2c9940526785ca763da2dfa35e77c934" style="width:57.75pt;height:27pt" o:ole="">
            <v:imagedata r:id="rId156" o:title="eqId2c9940526785ca763da2dfa35e77c934"/>
          </v:shape>
          <o:OLEObject Type="Embed" ProgID="Equation.DSMT4" ShapeID="_x0000_i1399" DrawAspect="Content" ObjectID="_1779110366" r:id="rId645"/>
        </w:object>
      </w:r>
      <w:r>
        <w:t>的图象上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1740" w:dyaOrig="660">
          <v:shape id="_x0000_i1400" type="#_x0000_t75" alt="eqIda823c3ae557df3c17c7946957b402236" style="width:76.5pt;height:29.25pt" o:ole="">
            <v:imagedata r:id="rId646" o:title="eqIda823c3ae557df3c17c7946957b402236"/>
          </v:shape>
          <o:OLEObject Type="Embed" ProgID="Equation.DSMT4" ShapeID="_x0000_i1400" DrawAspect="Content" ObjectID="_1779110367" r:id="rId647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679" w:dyaOrig="280">
          <v:shape id="_x0000_i1401" type="#_x0000_t75" alt="eqId4808e101eea810eed912c4da129f2c76" style="width:30pt;height:12.75pt" o:ole="">
            <v:imagedata r:id="rId648" o:title="eqId4808e101eea810eed912c4da129f2c76"/>
          </v:shape>
          <o:OLEObject Type="Embed" ProgID="Equation.DSMT4" ShapeID="_x0000_i1401" DrawAspect="Content" ObjectID="_1779110368" r:id="rId64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79" w:dyaOrig="280">
          <v:shape id="_x0000_i1402" type="#_x0000_t75" alt="eqIdaf60f4a76d5bb7afb4721f38a2d99cc3" style="width:69.75pt;height:12.75pt" o:ole="">
            <v:imagedata r:id="rId650" o:title="eqIdaf60f4a76d5bb7afb4721f38a2d99cc3"/>
          </v:shape>
          <o:OLEObject Type="Embed" ProgID="Equation.DSMT4" ShapeID="_x0000_i1402" DrawAspect="Content" ObjectID="_1779110369" r:id="rId65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正方形的面积为</w:t>
      </w:r>
      <w:r>
        <w:t>10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40" w:dyaOrig="360">
          <v:shape id="_x0000_i1403" type="#_x0000_t75" alt="eqId23190378f340ce5e8306f88c3caef1dc" style="width:45.75pt;height:15.75pt" o:ole="">
            <v:imagedata r:id="rId652" o:title="eqId23190378f340ce5e8306f88c3caef1dc"/>
          </v:shape>
          <o:OLEObject Type="Embed" ProgID="Equation.DSMT4" ShapeID="_x0000_i1403" DrawAspect="Content" ObjectID="_1779110370" r:id="rId65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 w:rsidR="00C834D4">
        <w:object w:dxaOrig="940" w:dyaOrig="280">
          <v:shape id="_x0000_i1404" type="#_x0000_t75" alt="eqIdc9c4b026ad75078a521d7a99c9e2c6b8" style="width:41.25pt;height:12pt" o:ole="">
            <v:imagedata r:id="rId654" o:title="eqIdc9c4b026ad75078a521d7a99c9e2c6b8"/>
          </v:shape>
          <o:OLEObject Type="Embed" ProgID="Equation.DSMT4" ShapeID="_x0000_i1404" DrawAspect="Content" ObjectID="_1779110371" r:id="rId655"/>
        </w:object>
      </w:r>
      <w:r>
        <w:t>中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820" w:dyaOrig="320">
          <v:shape id="_x0000_i1405" type="#_x0000_t75" alt="eqIdd8e5dd68ab3b0aa5780000433c877c56" style="width:80.25pt;height:14.25pt" o:ole="">
            <v:imagedata r:id="rId656" o:title="eqIdd8e5dd68ab3b0aa5780000433c877c56"/>
          </v:shape>
          <o:OLEObject Type="Embed" ProgID="Equation.DSMT4" ShapeID="_x0000_i1405" DrawAspect="Content" ObjectID="_1779110372" r:id="rId65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020" w:dyaOrig="400">
          <v:shape id="_x0000_i1406" type="#_x0000_t75" alt="eqId4107f15675ecb07148e700fb2fcf59f6" style="width:89.25pt;height:18pt" o:ole="">
            <v:imagedata r:id="rId658" o:title="eqId4107f15675ecb07148e700fb2fcf59f6"/>
          </v:shape>
          <o:OLEObject Type="Embed" ProgID="Equation.DSMT4" ShapeID="_x0000_i1406" DrawAspect="Content" ObjectID="_1779110373" r:id="rId65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520" w:dyaOrig="280">
          <v:shape id="_x0000_i1407" type="#_x0000_t75" alt="eqId0b550ee821ee1838384835e81fc34b67" style="width:22.5pt;height:12pt" o:ole="">
            <v:imagedata r:id="rId660" o:title="eqId0b550ee821ee1838384835e81fc34b67"/>
          </v:shape>
          <o:OLEObject Type="Embed" ProgID="Equation.DSMT4" ShapeID="_x0000_i1407" DrawAspect="Content" ObjectID="_1779110374" r:id="rId66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eastAsia="Times New Roman"/>
          <w:i/>
        </w:rPr>
        <w:t>C</w:t>
      </w:r>
      <w:r>
        <w:t>的坐标为</w:t>
      </w:r>
      <w:r w:rsidR="00C834D4">
        <w:object w:dxaOrig="540" w:dyaOrig="400">
          <v:shape id="_x0000_i1408" type="#_x0000_t75" alt="eqIdf45ba602e142644c6ad9f802b9ce4afd" style="width:24pt;height:18pt" o:ole="">
            <v:imagedata r:id="rId662" o:title="eqIdf45ba602e142644c6ad9f802b9ce4afd"/>
          </v:shape>
          <o:OLEObject Type="Embed" ProgID="Equation.DSMT4" ShapeID="_x0000_i1408" DrawAspect="Content" ObjectID="_1779110375" r:id="rId66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218" w:dyaOrig="280">
          <v:shape id="_x0000_i1409" type="#_x0000_t75" alt="eqId7dedf500de3bc8636d380e33de9a27c0" style="width:53.25pt;height:12pt;mso-position-horizontal-relative:page;mso-position-vertical-relative:page" o:ole="">
            <v:imagedata r:id="rId664" o:title="eqId7dedf500de3bc8636d380e33de9a27c0"/>
          </v:shape>
          <o:OLEObject Type="Embed" ProgID="Equation.DSMT4" ShapeID="_x0000_i1409" DrawAspect="Content" ObjectID="_1779110376" r:id="rId66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>
        <w:t>4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8</w:t>
      </w:r>
      <w:r>
        <w:t>．</w:t>
      </w:r>
      <w:r>
        <w:t>10</w:t>
      </w:r>
    </w:p>
    <w:p w:rsidR="00C834D4" w:rsidRDefault="00646D7E">
      <w:pPr>
        <w:spacing w:line="360" w:lineRule="auto"/>
        <w:jc w:val="left"/>
        <w:textAlignment w:val="center"/>
      </w:pPr>
      <w:r>
        <w:t>【分析】本题考查了一元一次不等式组的解，分式方程的解，先求出一元一次不等式组的解，得到</w:t>
      </w:r>
      <w:r w:rsidR="00C834D4">
        <w:object w:dxaOrig="1279" w:dyaOrig="620">
          <v:shape id="_x0000_i1410" type="#_x0000_t75" alt="eqIdb738cacdbccd43f9f538c54a1977f5ea" style="width:56.25pt;height:27pt" o:ole="">
            <v:imagedata r:id="rId666" o:title="eqIdb738cacdbccd43f9f538c54a1977f5ea"/>
          </v:shape>
          <o:OLEObject Type="Embed" ProgID="Equation.DSMT4" ShapeID="_x0000_i1410" DrawAspect="Content" ObjectID="_1779110377" r:id="rId667"/>
        </w:object>
      </w:r>
      <w:r>
        <w:t>，根据一元一次不等式组有且仅有</w:t>
      </w:r>
      <w:r>
        <w:t>4</w:t>
      </w:r>
      <w:r>
        <w:t>个整数解，得到</w:t>
      </w:r>
      <w:r w:rsidR="00C834D4">
        <w:object w:dxaOrig="1239" w:dyaOrig="620">
          <v:shape id="_x0000_i1411" type="#_x0000_t75" alt="eqIdb2c7a8e7d24aa0305693f9b50970c50f" style="width:54.75pt;height:27pt" o:ole="">
            <v:imagedata r:id="rId668" o:title="eqIdb2c7a8e7d24aa0305693f9b50970c50f"/>
          </v:shape>
          <o:OLEObject Type="Embed" ProgID="Equation.DSMT4" ShapeID="_x0000_i1411" DrawAspect="Content" ObjectID="_1779110378" r:id="rId669"/>
        </w:object>
      </w:r>
      <w:r>
        <w:t>，即可得到</w:t>
      </w:r>
      <w:r w:rsidR="00C834D4">
        <w:object w:dxaOrig="1059" w:dyaOrig="280">
          <v:shape id="_x0000_i1412" type="#_x0000_t75" alt="eqIdfa2d4f8162e2daf557e0631033be87fb" style="width:46.5pt;height:12pt" o:ole="">
            <v:imagedata r:id="rId670" o:title="eqIdfa2d4f8162e2daf557e0631033be87fb"/>
          </v:shape>
          <o:OLEObject Type="Embed" ProgID="Equation.DSMT4" ShapeID="_x0000_i1412" DrawAspect="Content" ObjectID="_1779110379" r:id="rId671"/>
        </w:object>
      </w:r>
      <w:r>
        <w:t>，又根据分式方程</w:t>
      </w:r>
      <w:r w:rsidR="00C834D4">
        <w:object w:dxaOrig="1600" w:dyaOrig="660">
          <v:shape id="_x0000_i1413" type="#_x0000_t75" alt="eqId79e1aaf7ec6140d30be910ac2a9a0535" style="width:70.5pt;height:28.5pt" o:ole="">
            <v:imagedata r:id="rId163" o:title="eqId79e1aaf7ec6140d30be910ac2a9a0535"/>
          </v:shape>
          <o:OLEObject Type="Embed" ProgID="Equation.DSMT4" ShapeID="_x0000_i1413" DrawAspect="Content" ObjectID="_1779110380" r:id="rId672"/>
        </w:object>
      </w:r>
      <w:r>
        <w:t>的解是整数，可得到整数</w:t>
      </w:r>
      <w:r w:rsidR="00C834D4">
        <w:object w:dxaOrig="200" w:dyaOrig="220">
          <v:shape id="_x0000_i1414" type="#_x0000_t75" alt="eqId0a6936d370d6a238a608ca56f87198de" style="width:9pt;height:9.75pt" o:ole="">
            <v:imagedata r:id="rId126" o:title="eqId0a6936d370d6a238a608ca56f87198de"/>
          </v:shape>
          <o:OLEObject Type="Embed" ProgID="Equation.DSMT4" ShapeID="_x0000_i1414" DrawAspect="Content" ObjectID="_1779110381" r:id="rId673"/>
        </w:object>
      </w:r>
      <w:r>
        <w:t>的值，相加即可求解，由分式方程的解确定出</w:t>
      </w:r>
      <w:r w:rsidR="00C834D4">
        <w:object w:dxaOrig="200" w:dyaOrig="220">
          <v:shape id="_x0000_i1415" type="#_x0000_t75" alt="eqId0a6936d370d6a238a608ca56f87198de" style="width:9pt;height:9.75pt" o:ole="">
            <v:imagedata r:id="rId126" o:title="eqId0a6936d370d6a238a608ca56f87198de"/>
          </v:shape>
          <o:OLEObject Type="Embed" ProgID="Equation.DSMT4" ShapeID="_x0000_i1415" DrawAspect="Content" ObjectID="_1779110382" r:id="rId674"/>
        </w:object>
      </w:r>
      <w:r>
        <w:t>的值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解不等式组</w:t>
      </w:r>
      <w:r w:rsidR="00C834D4">
        <w:object w:dxaOrig="1540" w:dyaOrig="1040">
          <v:shape id="_x0000_i1416" type="#_x0000_t75" alt="eqIde5a4d8db03b0b9b6c70c3af0e5df20d0" style="width:67.5pt;height:45.75pt" o:ole="">
            <v:imagedata r:id="rId159" o:title="eqIde5a4d8db03b0b9b6c70c3af0e5df20d0"/>
          </v:shape>
          <o:OLEObject Type="Embed" ProgID="Equation.DSMT4" ShapeID="_x0000_i1416" DrawAspect="Content" ObjectID="_1779110383" r:id="rId675"/>
        </w:object>
      </w:r>
      <w:r>
        <w:t>得，</w:t>
      </w:r>
      <w:r w:rsidR="00C834D4">
        <w:object w:dxaOrig="1279" w:dyaOrig="620">
          <v:shape id="_x0000_i1417" type="#_x0000_t75" alt="eqIdb738cacdbccd43f9f538c54a1977f5ea" style="width:56.25pt;height:27pt" o:ole="">
            <v:imagedata r:id="rId666" o:title="eqIdb738cacdbccd43f9f538c54a1977f5ea"/>
          </v:shape>
          <o:OLEObject Type="Embed" ProgID="Equation.DSMT4" ShapeID="_x0000_i1417" DrawAspect="Content" ObjectID="_1779110384" r:id="rId67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一元一次不等式组</w:t>
      </w:r>
      <w:r w:rsidR="00C834D4">
        <w:object w:dxaOrig="1540" w:dyaOrig="1040">
          <v:shape id="_x0000_i1418" type="#_x0000_t75" alt="eqIde5a4d8db03b0b9b6c70c3af0e5df20d0" style="width:67.5pt;height:45.75pt" o:ole="">
            <v:imagedata r:id="rId159" o:title="eqIde5a4d8db03b0b9b6c70c3af0e5df20d0"/>
          </v:shape>
          <o:OLEObject Type="Embed" ProgID="Equation.DSMT4" ShapeID="_x0000_i1418" DrawAspect="Content" ObjectID="_1779110385" r:id="rId677"/>
        </w:object>
      </w:r>
      <w:r>
        <w:t>有且仅有</w:t>
      </w:r>
      <w:r>
        <w:t>4</w:t>
      </w:r>
      <w:r>
        <w:t>个整数解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这</w:t>
      </w:r>
      <w:r>
        <w:t>4</w:t>
      </w:r>
      <w:r>
        <w:t>个整数解为</w:t>
      </w:r>
      <w:r>
        <w:t>1,2,3,4</w: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239" w:dyaOrig="620">
          <v:shape id="_x0000_i1419" type="#_x0000_t75" alt="eqIdb2c7a8e7d24aa0305693f9b50970c50f" style="width:54.75pt;height:27pt" o:ole="">
            <v:imagedata r:id="rId668" o:title="eqIdb2c7a8e7d24aa0305693f9b50970c50f"/>
          </v:shape>
          <o:OLEObject Type="Embed" ProgID="Equation.DSMT4" ShapeID="_x0000_i1419" DrawAspect="Content" ObjectID="_1779110386" r:id="rId67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</w:t>
      </w:r>
      <w:r w:rsidR="00C834D4">
        <w:object w:dxaOrig="1059" w:dyaOrig="280">
          <v:shape id="_x0000_i1420" type="#_x0000_t75" alt="eqIdfa2d4f8162e2daf557e0631033be87fb" style="width:46.5pt;height:12pt" o:ole="">
            <v:imagedata r:id="rId670" o:title="eqIdfa2d4f8162e2daf557e0631033be87fb"/>
          </v:shape>
          <o:OLEObject Type="Embed" ProgID="Equation.DSMT4" ShapeID="_x0000_i1420" DrawAspect="Content" ObjectID="_1779110387" r:id="rId67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由分式方程</w:t>
      </w:r>
      <w:r w:rsidR="00C834D4">
        <w:object w:dxaOrig="1600" w:dyaOrig="660">
          <v:shape id="_x0000_i1421" type="#_x0000_t75" alt="eqId79e1aaf7ec6140d30be910ac2a9a0535" style="width:70.5pt;height:28.5pt" o:ole="">
            <v:imagedata r:id="rId163" o:title="eqId79e1aaf7ec6140d30be910ac2a9a0535"/>
          </v:shape>
          <o:OLEObject Type="Embed" ProgID="Equation.DSMT4" ShapeID="_x0000_i1421" DrawAspect="Content" ObjectID="_1779110388" r:id="rId680"/>
        </w:object>
      </w:r>
      <w:r>
        <w:t>得，</w:t>
      </w:r>
      <w:r w:rsidR="00C834D4">
        <w:object w:dxaOrig="960" w:dyaOrig="620">
          <v:shape id="_x0000_i1422" type="#_x0000_t75" alt="eqId1c61722a5b983544af255aedd3d732a7" style="width:42pt;height:27pt" o:ole="">
            <v:imagedata r:id="rId681" o:title="eqId1c61722a5b983544af255aedd3d732a7"/>
          </v:shape>
          <o:OLEObject Type="Embed" ProgID="Equation.DSMT4" ShapeID="_x0000_i1422" DrawAspect="Content" ObjectID="_1779110389" r:id="rId68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∵</w:t>
      </w:r>
      <w:r>
        <w:t>分式方程</w:t>
      </w:r>
      <w:r w:rsidR="00C834D4">
        <w:object w:dxaOrig="1600" w:dyaOrig="660">
          <v:shape id="_x0000_i1423" type="#_x0000_t75" alt="eqId79e1aaf7ec6140d30be910ac2a9a0535" style="width:70.5pt;height:28.5pt" o:ole="">
            <v:imagedata r:id="rId163" o:title="eqId79e1aaf7ec6140d30be910ac2a9a0535"/>
          </v:shape>
          <o:OLEObject Type="Embed" ProgID="Equation.DSMT4" ShapeID="_x0000_i1423" DrawAspect="Content" ObjectID="_1779110390" r:id="rId683"/>
        </w:object>
      </w:r>
      <w:r>
        <w:t>的解是整数，</w:t>
      </w:r>
      <w:r w:rsidR="00C834D4">
        <w:object w:dxaOrig="1059" w:dyaOrig="280">
          <v:shape id="_x0000_i1424" type="#_x0000_t75" alt="eqIdfa2d4f8162e2daf557e0631033be87fb" style="width:46.5pt;height:12pt" o:ole="">
            <v:imagedata r:id="rId670" o:title="eqIdfa2d4f8162e2daf557e0631033be87fb"/>
          </v:shape>
          <o:OLEObject Type="Embed" ProgID="Equation.DSMT4" ShapeID="_x0000_i1424" DrawAspect="Content" ObjectID="_1779110391" r:id="rId68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120" w:dyaOrig="320">
          <v:shape id="_x0000_i1425" type="#_x0000_t75" alt="eqId92e644c43bfb0f56be6d9daae104bdff" style="width:49.5pt;height:14.25pt" o:ole="">
            <v:imagedata r:id="rId685" o:title="eqId92e644c43bfb0f56be6d9daae104bdff"/>
          </v:shape>
          <o:OLEObject Type="Embed" ProgID="Equation.DSMT4" ShapeID="_x0000_i1425" DrawAspect="Content" ObjectID="_1779110392" r:id="rId68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880" w:dyaOrig="320">
          <v:shape id="_x0000_i1426" type="#_x0000_t75" alt="eqId9891336f47942d3d53114b21c0bc6c0b" style="width:39pt;height:14.25pt" o:ole="">
            <v:imagedata r:id="rId687" o:title="eqId9891336f47942d3d53114b21c0bc6c0b"/>
          </v:shape>
          <o:OLEObject Type="Embed" ProgID="Equation.DSMT4" ShapeID="_x0000_i1426" DrawAspect="Content" ObjectID="_1779110393" r:id="rId688"/>
        </w:object>
      </w:r>
      <w:r>
        <w:t>，即</w:t>
      </w:r>
      <w:r w:rsidR="00C834D4">
        <w:object w:dxaOrig="560" w:dyaOrig="320">
          <v:shape id="_x0000_i1427" type="#_x0000_t75" alt="eqIdcfe436ba908c76027255f3a677bf0657" style="width:24.75pt;height:14.25pt" o:ole="">
            <v:imagedata r:id="rId689" o:title="eqIdcfe436ba908c76027255f3a677bf0657"/>
          </v:shape>
          <o:OLEObject Type="Embed" ProgID="Equation.DSMT4" ShapeID="_x0000_i1427" DrawAspect="Content" ObjectID="_1779110394" r:id="rId69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99" w:dyaOrig="280">
          <v:shape id="_x0000_i1428" type="#_x0000_t75" alt="eqIdbf3b7eac913ff4c35e7310a786af12a7" style="width:39.75pt;height:12pt" o:ole="">
            <v:imagedata r:id="rId691" o:title="eqIdbf3b7eac913ff4c35e7310a786af12a7"/>
          </v:shape>
          <o:OLEObject Type="Embed" ProgID="Equation.DSMT4" ShapeID="_x0000_i1428" DrawAspect="Content" ObjectID="_1779110395" r:id="rId69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559" w:dyaOrig="280">
          <v:shape id="_x0000_i1429" type="#_x0000_t75" alt="eqIddc91d92eb161e54def20b039d2089201" style="width:24.75pt;height:12pt" o:ole="">
            <v:imagedata r:id="rId693" o:title="eqIddc91d92eb161e54def20b039d2089201"/>
          </v:shape>
          <o:OLEObject Type="Embed" ProgID="Equation.DSMT4" ShapeID="_x0000_i1429" DrawAspect="Content" ObjectID="_1779110396" r:id="rId69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40" w:dyaOrig="320">
          <v:shape id="_x0000_i1430" type="#_x0000_t75" alt="eqIda2c0d589d4f7e4b7df3af53c4c446c13" style="width:41.25pt;height:14.25pt" o:ole="">
            <v:imagedata r:id="rId695" o:title="eqIda2c0d589d4f7e4b7df3af53c4c446c13"/>
          </v:shape>
          <o:OLEObject Type="Embed" ProgID="Equation.DSMT4" ShapeID="_x0000_i1430" DrawAspect="Content" ObjectID="_1779110397" r:id="rId69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满足条件的所有整数</w:t>
      </w:r>
      <w:r w:rsidR="00C834D4">
        <w:object w:dxaOrig="200" w:dyaOrig="220">
          <v:shape id="_x0000_i1431" type="#_x0000_t75" alt="eqId0a6936d370d6a238a608ca56f87198de" style="width:9pt;height:9.75pt" o:ole="">
            <v:imagedata r:id="rId126" o:title="eqId0a6936d370d6a238a608ca56f87198de"/>
          </v:shape>
          <o:OLEObject Type="Embed" ProgID="Equation.DSMT4" ShapeID="_x0000_i1431" DrawAspect="Content" ObjectID="_1779110398" r:id="rId697"/>
        </w:object>
      </w:r>
      <w:r>
        <w:t>的值之和为</w:t>
      </w:r>
      <w:r w:rsidR="00C834D4">
        <w:object w:dxaOrig="1299" w:dyaOrig="280">
          <v:shape id="_x0000_i1432" type="#_x0000_t75" alt="eqIdce906f7d3e03fd208299a65025ff1aac" style="width:57pt;height:12pt" o:ole="">
            <v:imagedata r:id="rId698" o:title="eqIdce906f7d3e03fd208299a65025ff1aac"/>
          </v:shape>
          <o:OLEObject Type="Embed" ProgID="Equation.DSMT4" ShapeID="_x0000_i1432" DrawAspect="Content" ObjectID="_1779110399" r:id="rId69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280" w:dyaOrig="280">
          <v:shape id="_x0000_i1433" type="#_x0000_t75" alt="eqIdd07ae0b4264da6a8812454ffd2f20d94" style="width:12pt;height:12pt" o:ole="">
            <v:imagedata r:id="rId700" o:title="eqIdd07ae0b4264da6a8812454ffd2f20d94"/>
          </v:shape>
          <o:OLEObject Type="Embed" ProgID="Equation.DSMT4" ShapeID="_x0000_i1433" DrawAspect="Content" ObjectID="_1779110400" r:id="rId701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19</w:t>
      </w:r>
      <w:r>
        <w:t>．</w:t>
      </w:r>
      <w:r w:rsidR="00C834D4">
        <w:object w:dxaOrig="520" w:dyaOrig="620">
          <v:shape id="_x0000_i1434" type="#_x0000_t75" alt="eqId19e209bdcb7f58eb14b31ceb01c15ef4" style="width:22.5pt;height:27pt" o:ole="">
            <v:imagedata r:id="rId702" o:title="eqId19e209bdcb7f58eb14b31ceb01c15ef4"/>
          </v:shape>
          <o:OLEObject Type="Embed" ProgID="Equation.DSMT4" ShapeID="_x0000_i1434" DrawAspect="Content" ObjectID="_1779110401" r:id="rId703"/>
        </w:object>
      </w:r>
      <w:r>
        <w:t>，</w:t>
      </w:r>
      <w:r w:rsidR="00C834D4">
        <w:object w:dxaOrig="700" w:dyaOrig="680">
          <v:shape id="_x0000_i1435" type="#_x0000_t75" alt="eqIdfb03865bc5bbd5acdf68260d6a1454f6" style="width:30.75pt;height:30pt" o:ole="">
            <v:imagedata r:id="rId704" o:title="eqIdfb03865bc5bbd5acdf68260d6a1454f6"/>
          </v:shape>
          <o:OLEObject Type="Embed" ProgID="Equation.DSMT4" ShapeID="_x0000_i1435" DrawAspect="Content" ObjectID="_1779110402" r:id="rId70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【分析】本题主要考查分式的化简求值，直接将括号里面通分运算，进而利用分式的混合运算法则计算得出答案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</w:t>
      </w:r>
      <w:r>
        <w:t>:</w:t>
      </w:r>
      <w:r w:rsidR="00C834D4">
        <w:object w:dxaOrig="2279" w:dyaOrig="700">
          <v:shape id="_x0000_i1436" type="#_x0000_t75" alt="eqIdb93a28c976e5f8081f3682793dfad98d" style="width:100.5pt;height:30.75pt" o:ole="">
            <v:imagedata r:id="rId706" o:title="eqIdb93a28c976e5f8081f3682793dfad98d"/>
          </v:shape>
          <o:OLEObject Type="Embed" ProgID="Equation.DSMT4" ShapeID="_x0000_i1436" DrawAspect="Content" ObjectID="_1779110403" r:id="rId707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1959" w:dyaOrig="780">
          <v:shape id="_x0000_i1437" type="#_x0000_t75" alt="eqIdca396244b591b00055ebe46fd9488fe8" style="width:86.25pt;height:34.5pt" o:ole="">
            <v:imagedata r:id="rId708" o:title="eqIdca396244b591b00055ebe46fd9488fe8"/>
          </v:shape>
          <o:OLEObject Type="Embed" ProgID="Equation.DSMT4" ShapeID="_x0000_i1437" DrawAspect="Content" ObjectID="_1779110404" r:id="rId709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1300" w:dyaOrig="620">
          <v:shape id="_x0000_i1438" type="#_x0000_t75" alt="eqId753ef0e0f49cec1ce038ccdf31f78ecf" style="width:57pt;height:27pt" o:ole="">
            <v:imagedata r:id="rId710" o:title="eqId753ef0e0f49cec1ce038ccdf31f78ecf"/>
          </v:shape>
          <o:OLEObject Type="Embed" ProgID="Equation.DSMT4" ShapeID="_x0000_i1438" DrawAspect="Content" ObjectID="_1779110405" r:id="rId711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800" w:dyaOrig="620">
          <v:shape id="_x0000_i1439" type="#_x0000_t75" alt="eqId95c05fbaaedbafb823d4e717bb28af2e" style="width:35.25pt;height:27pt" o:ole="">
            <v:imagedata r:id="rId712" o:title="eqId95c05fbaaedbafb823d4e717bb28af2e"/>
          </v:shape>
          <o:OLEObject Type="Embed" ProgID="Equation.DSMT4" ShapeID="_x0000_i1439" DrawAspect="Content" ObjectID="_1779110406" r:id="rId713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1259" w:dyaOrig="380">
          <v:shape id="_x0000_i1440" type="#_x0000_t75" alt="eqId975921e03c9c2fd23b3672f8a2baa53a" style="width:55.5pt;height:16.5pt" o:ole="">
            <v:imagedata r:id="rId714" o:title="eqId975921e03c9c2fd23b3672f8a2baa53a"/>
          </v:shape>
          <o:OLEObject Type="Embed" ProgID="Equation.DSMT4" ShapeID="_x0000_i1440" DrawAspect="Content" ObjectID="_1779110407" r:id="rId71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原式</w:t>
      </w:r>
      <w:r w:rsidR="00C834D4">
        <w:object w:dxaOrig="2780" w:dyaOrig="720">
          <v:shape id="_x0000_i1441" type="#_x0000_t75" alt="eqIdd482178b79bcc9432e50589791043a9f" style="width:122.25pt;height:31.5pt" o:ole="">
            <v:imagedata r:id="rId716" o:title="eqIdd482178b79bcc9432e50589791043a9f"/>
          </v:shape>
          <o:OLEObject Type="Embed" ProgID="Equation.DSMT4" ShapeID="_x0000_i1441" DrawAspect="Content" ObjectID="_1779110408" r:id="rId717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20</w:t>
      </w:r>
      <w:r>
        <w:t>．</w:t>
      </w:r>
      <w:r>
        <w:t>(1)</w:t>
      </w:r>
      <w:r w:rsidR="00C834D4">
        <w:object w:dxaOrig="620" w:dyaOrig="360">
          <v:shape id="_x0000_i1442" type="#_x0000_t75" alt="eqIdc56f2b7ab82754c8ac87486ebcb83c9b" style="width:27pt;height:15.75pt" o:ole="">
            <v:imagedata r:id="rId718" o:title="eqIdc56f2b7ab82754c8ac87486ebcb83c9b"/>
          </v:shape>
          <o:OLEObject Type="Embed" ProgID="Equation.DSMT4" ShapeID="_x0000_i1442" DrawAspect="Content" ObjectID="_1779110409" r:id="rId719"/>
        </w:object>
      </w:r>
      <w:r>
        <w:t>，</w:t>
      </w:r>
      <w:r w:rsidR="00C834D4">
        <w:object w:dxaOrig="780" w:dyaOrig="360">
          <v:shape id="_x0000_i1443" type="#_x0000_t75" alt="eqId846ce9fb54d03ccd6529390a2eb0af63" style="width:34.5pt;height:15.75pt" o:ole="">
            <v:imagedata r:id="rId720" o:title="eqId846ce9fb54d03ccd6529390a2eb0af63"/>
          </v:shape>
          <o:OLEObject Type="Embed" ProgID="Equation.DSMT4" ShapeID="_x0000_i1443" DrawAspect="Content" ObjectID="_1779110410" r:id="rId72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方程无解</w: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本题考查一元二次方程的解法，灵活选用直接开平方法、配方法、公式法和因式分解法解方程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1</w:t>
      </w:r>
      <w:r>
        <w:t>）利用直接开平方法解一元二方程即可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把方程整理为一般式得到得</w:t>
      </w:r>
      <w:r w:rsidR="00C834D4">
        <w:object w:dxaOrig="1519" w:dyaOrig="280">
          <v:shape id="_x0000_i1444" type="#_x0000_t75" alt="eqId6f61f8d4bdfd8a3f3f360ca12c7c3791" style="width:66.75pt;height:12.75pt" o:ole="">
            <v:imagedata r:id="rId722" o:title="eqId6f61f8d4bdfd8a3f3f360ca12c7c3791"/>
          </v:shape>
          <o:OLEObject Type="Embed" ProgID="Equation.DSMT4" ShapeID="_x0000_i1444" DrawAspect="Content" ObjectID="_1779110411" r:id="rId723"/>
        </w:object>
      </w:r>
      <w:r>
        <w:t>，然后利用公式法解方程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 w:rsidR="00C834D4">
        <w:object w:dxaOrig="1559" w:dyaOrig="320">
          <v:shape id="_x0000_i1445" type="#_x0000_t75" alt="eqIdb238c5fbee7f0c4aa2155e7541a22bf0" style="width:68.25pt;height:13.5pt" o:ole="">
            <v:imagedata r:id="rId170" o:title="eqIdb238c5fbee7f0c4aa2155e7541a22bf0"/>
          </v:shape>
          <o:OLEObject Type="Embed" ProgID="Equation.DSMT4" ShapeID="_x0000_i1445" DrawAspect="Content" ObjectID="_1779110412" r:id="rId724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1279" w:dyaOrig="440">
          <v:shape id="_x0000_i1446" type="#_x0000_t75" alt="eqId0790f552aaa7c43d90f18c1fa3aaa03e" style="width:56.25pt;height:19.5pt" o:ole="">
            <v:imagedata r:id="rId725" o:title="eqId0790f552aaa7c43d90f18c1fa3aaa03e"/>
          </v:shape>
          <o:OLEObject Type="Embed" ProgID="Equation.DSMT4" ShapeID="_x0000_i1446" DrawAspect="Content" ObjectID="_1779110413" r:id="rId726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859" w:dyaOrig="280">
          <v:shape id="_x0000_i1447" type="#_x0000_t75" alt="eqId851b7a26b9a20016be6450315cb942c7" style="width:37.5pt;height:12.75pt" o:ole="">
            <v:imagedata r:id="rId727" o:title="eqId851b7a26b9a20016be6450315cb942c7"/>
          </v:shape>
          <o:OLEObject Type="Embed" ProgID="Equation.DSMT4" ShapeID="_x0000_i1447" DrawAspect="Content" ObjectID="_1779110414" r:id="rId728"/>
        </w:object>
      </w:r>
      <w:r w:rsidR="00646D7E">
        <w:t>或</w:t>
      </w:r>
      <w:r>
        <w:object w:dxaOrig="999" w:dyaOrig="280">
          <v:shape id="_x0000_i1448" type="#_x0000_t75" alt="eqId6ca55dec9963544f5d9f378797900ab5" style="width:44.25pt;height:12.75pt" o:ole="">
            <v:imagedata r:id="rId729" o:title="eqId6ca55dec9963544f5d9f378797900ab5"/>
          </v:shape>
          <o:OLEObject Type="Embed" ProgID="Equation.DSMT4" ShapeID="_x0000_i1448" DrawAspect="Content" ObjectID="_1779110415" r:id="rId73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620" w:dyaOrig="360">
          <v:shape id="_x0000_i1449" type="#_x0000_t75" alt="eqIdc56f2b7ab82754c8ac87486ebcb83c9b" style="width:27pt;height:15.75pt" o:ole="">
            <v:imagedata r:id="rId718" o:title="eqIdc56f2b7ab82754c8ac87486ebcb83c9b"/>
          </v:shape>
          <o:OLEObject Type="Embed" ProgID="Equation.DSMT4" ShapeID="_x0000_i1449" DrawAspect="Content" ObjectID="_1779110416" r:id="rId731"/>
        </w:object>
      </w:r>
      <w:r>
        <w:t>，</w:t>
      </w:r>
      <w:r w:rsidR="00C834D4">
        <w:object w:dxaOrig="780" w:dyaOrig="360">
          <v:shape id="_x0000_i1450" type="#_x0000_t75" alt="eqId846ce9fb54d03ccd6529390a2eb0af63" style="width:34.5pt;height:15.75pt" o:ole="">
            <v:imagedata r:id="rId720" o:title="eqId846ce9fb54d03ccd6529390a2eb0af63"/>
          </v:shape>
          <o:OLEObject Type="Embed" ProgID="Equation.DSMT4" ShapeID="_x0000_i1450" DrawAspect="Content" ObjectID="_1779110417" r:id="rId732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解：</w:t>
      </w:r>
      <w:r w:rsidR="00C834D4">
        <w:object w:dxaOrig="1719" w:dyaOrig="440">
          <v:shape id="_x0000_i1451" type="#_x0000_t75" alt="eqIdb30de42a3d06477f8011d133b57776ae" style="width:75.75pt;height:18.75pt" o:ole="">
            <v:imagedata r:id="rId733" o:title="eqIdb30de42a3d06477f8011d133b57776ae"/>
          </v:shape>
          <o:OLEObject Type="Embed" ProgID="Equation.DSMT4" ShapeID="_x0000_i1451" DrawAspect="Content" ObjectID="_1779110418" r:id="rId734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1539" w:dyaOrig="320">
          <v:shape id="_x0000_i1452" type="#_x0000_t75" alt="eqId1830bee16c2f9d7bcb5b4abd493bf879" style="width:67.5pt;height:13.5pt" o:ole="">
            <v:imagedata r:id="rId735" o:title="eqId1830bee16c2f9d7bcb5b4abd493bf879"/>
          </v:shape>
          <o:OLEObject Type="Embed" ProgID="Equation.DSMT4" ShapeID="_x0000_i1452" DrawAspect="Content" ObjectID="_1779110419" r:id="rId736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2059" w:dyaOrig="280">
          <v:shape id="_x0000_i1453" type="#_x0000_t75" alt="eqIdb89c2985db6ab5d9ef9f603d57d02f6d" style="width:90.75pt;height:12.75pt" o:ole="">
            <v:imagedata r:id="rId737" o:title="eqIdb89c2985db6ab5d9ef9f603d57d02f6d"/>
          </v:shape>
          <o:OLEObject Type="Embed" ProgID="Equation.DSMT4" ShapeID="_x0000_i1453" DrawAspect="Content" ObjectID="_1779110420" r:id="rId738"/>
        </w:object>
      </w:r>
      <w:r w:rsidR="00646D7E"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3220" w:dyaOrig="320">
          <v:shape id="_x0000_i1454" type="#_x0000_t75" alt="eqId5aee47e9c1f5de2e57a4610ec6c90de1" style="width:141.75pt;height:13.5pt" o:ole="">
            <v:imagedata r:id="rId739" o:title="eqId5aee47e9c1f5de2e57a4610ec6c90de1"/>
          </v:shape>
          <o:OLEObject Type="Embed" ProgID="Equation.DSMT4" ShapeID="_x0000_i1454" DrawAspect="Content" ObjectID="_1779110421" r:id="rId740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方程没有实数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方程无解．</w:t>
      </w:r>
    </w:p>
    <w:p w:rsidR="00C834D4" w:rsidRDefault="00646D7E">
      <w:pPr>
        <w:spacing w:line="360" w:lineRule="auto"/>
        <w:jc w:val="left"/>
        <w:textAlignment w:val="center"/>
      </w:pPr>
      <w:r>
        <w:t>21</w:t>
      </w:r>
      <w:r>
        <w:t>．</w:t>
      </w:r>
      <w:r>
        <w:t>(1)</w:t>
      </w:r>
      <w:r w:rsidR="00C834D4">
        <w:object w:dxaOrig="2199" w:dyaOrig="400">
          <v:shape id="_x0000_i1455" type="#_x0000_t75" alt="eqId2968569ac769b33f380002c17670a52a" style="width:96.75pt;height:18pt" o:ole="">
            <v:imagedata r:id="rId741" o:title="eqId2968569ac769b33f380002c17670a52a"/>
          </v:shape>
          <o:OLEObject Type="Embed" ProgID="Equation.DSMT4" ShapeID="_x0000_i1455" DrawAspect="Content" ObjectID="_1779110422" r:id="rId742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 w:rsidR="00C834D4">
        <w:object w:dxaOrig="1260" w:dyaOrig="360">
          <v:shape id="_x0000_i1456" type="#_x0000_t75" alt="eqIda8bbba6f01fe50e2964cf19a02549770" style="width:55.5pt;height:15.75pt" o:ole="">
            <v:imagedata r:id="rId743" o:title="eqIda8bbba6f01fe50e2964cf19a02549770"/>
          </v:shape>
          <o:OLEObject Type="Embed" ProgID="Equation.DSMT4" ShapeID="_x0000_i1456" DrawAspect="Content" ObjectID="_1779110423" r:id="rId744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本题主要考查解一元二次方程的能力，熟练掌握解一元二次方程的几种常用方法：直接开平方法、因式分解法、公式法、配方法，结合方程的特点选择合适、简便的方法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1</w:t>
      </w:r>
      <w:r>
        <w:t>）将常数项移到方程的右边，两边都加上一次项系数一半的平方配成完全平方式后，再开方即可得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利用因式分解法求解可得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</w:p>
    <w:p w:rsidR="00C834D4" w:rsidRDefault="00646D7E">
      <w:pPr>
        <w:spacing w:line="360" w:lineRule="auto"/>
        <w:ind w:left="360"/>
        <w:jc w:val="left"/>
        <w:textAlignment w:val="center"/>
      </w:pPr>
      <w:r>
        <w:rPr>
          <w:rFonts w:ascii="新宋体" w:eastAsia="新宋体" w:hAnsi="新宋体" w:cs="新宋体"/>
        </w:rPr>
        <w:t>解：</w:t>
      </w:r>
      <w:r w:rsidR="00C834D4">
        <w:object w:dxaOrig="1180" w:dyaOrig="300">
          <v:shape id="_x0000_i1457" type="#_x0000_t75" alt="eqId1da736831823c7ca2d0f13b892a22142" style="width:51.75pt;height:13.5pt" o:ole="">
            <v:imagedata r:id="rId745" o:title="eqId1da736831823c7ca2d0f13b892a22142"/>
          </v:shape>
          <o:OLEObject Type="Embed" ProgID="Equation.DSMT4" ShapeID="_x0000_i1457" DrawAspect="Content" ObjectID="_1779110424" r:id="rId746"/>
        </w:object>
      </w:r>
      <w:r>
        <w:rPr>
          <w:rFonts w:ascii="新宋体" w:eastAsia="新宋体" w:hAnsi="新宋体" w:cs="新宋体"/>
        </w:rPr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1700" w:dyaOrig="300">
          <v:shape id="_x0000_i1458" type="#_x0000_t75" alt="eqId5f347ddeed91098fcadf7451c71c64eb" style="width:75pt;height:13.5pt" o:ole="">
            <v:imagedata r:id="rId747" o:title="eqId5f347ddeed91098fcadf7451c71c64eb"/>
          </v:shape>
          <o:OLEObject Type="Embed" ProgID="Equation.DSMT4" ShapeID="_x0000_i1458" DrawAspect="Content" ObjectID="_1779110425" r:id="rId748"/>
        </w:object>
      </w:r>
      <w:r w:rsidR="00646D7E">
        <w:rPr>
          <w:rFonts w:ascii="新宋体" w:eastAsia="新宋体" w:hAnsi="新宋体" w:cs="新宋体"/>
        </w:rPr>
        <w:t>，即</w:t>
      </w:r>
      <w:r>
        <w:object w:dxaOrig="1100" w:dyaOrig="360">
          <v:shape id="_x0000_i1459" type="#_x0000_t75" alt="eqId00e52cf995f6c3fe5826ca5672b7a6bc" style="width:48.75pt;height:16.5pt" o:ole="">
            <v:imagedata r:id="rId749" o:title="eqId00e52cf995f6c3fe5826ca5672b7a6bc"/>
          </v:shape>
          <o:OLEObject Type="Embed" ProgID="Equation.DSMT4" ShapeID="_x0000_i1459" DrawAspect="Content" ObjectID="_1779110426" r:id="rId750"/>
        </w:object>
      </w:r>
      <w:r w:rsidR="00646D7E">
        <w:rPr>
          <w:rFonts w:ascii="新宋体" w:eastAsia="新宋体" w:hAnsi="新宋体" w:cs="新宋体"/>
        </w:rPr>
        <w:t>，</w:t>
      </w:r>
    </w:p>
    <w:p w:rsidR="00C834D4" w:rsidRDefault="00646D7E">
      <w:pPr>
        <w:spacing w:line="360" w:lineRule="auto"/>
        <w:ind w:left="360"/>
        <w:jc w:val="left"/>
        <w:textAlignment w:val="center"/>
      </w:pPr>
      <w:r>
        <w:rPr>
          <w:rFonts w:ascii="新宋体" w:eastAsia="新宋体" w:hAnsi="新宋体" w:cs="新宋体"/>
        </w:rPr>
        <w:t>则</w:t>
      </w:r>
      <w:r w:rsidR="00C834D4">
        <w:object w:dxaOrig="1160" w:dyaOrig="360">
          <v:shape id="_x0000_i1460" type="#_x0000_t75" alt="eqIda19fb19d7747a838b70d18f26b0eee97" style="width:51pt;height:15.75pt" o:ole="">
            <v:imagedata r:id="rId751" o:title="eqIda19fb19d7747a838b70d18f26b0eee97"/>
          </v:shape>
          <o:OLEObject Type="Embed" ProgID="Equation.DSMT4" ShapeID="_x0000_i1460" DrawAspect="Content" ObjectID="_1779110427" r:id="rId752"/>
        </w:object>
      </w:r>
      <w:r>
        <w:rPr>
          <w:rFonts w:ascii="新宋体" w:eastAsia="新宋体" w:hAnsi="新宋体" w:cs="新宋体"/>
        </w:rPr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1199" w:dyaOrig="360">
          <v:shape id="_x0000_i1461" type="#_x0000_t75" alt="eqId3c3874a916f243d75978d36619991e91" style="width:52.5pt;height:15.75pt" o:ole="">
            <v:imagedata r:id="rId753" o:title="eqId3c3874a916f243d75978d36619991e91"/>
          </v:shape>
          <o:OLEObject Type="Embed" ProgID="Equation.DSMT4" ShapeID="_x0000_i1461" DrawAspect="Content" ObjectID="_1779110428" r:id="rId754"/>
        </w:object>
      </w:r>
      <w:r w:rsidR="00646D7E"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220" w:dyaOrig="200">
          <v:shape id="_x0000_i1462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462" DrawAspect="Content" ObjectID="_1779110429" r:id="rId755"/>
        </w:object>
      </w:r>
      <w:r>
        <w:object w:dxaOrig="2199" w:dyaOrig="400">
          <v:shape id="_x0000_i1463" type="#_x0000_t75" alt="eqId2968569ac769b33f380002c17670a52a" style="width:96.75pt;height:18pt" o:ole="">
            <v:imagedata r:id="rId741" o:title="eqId2968569ac769b33f380002c17670a52a"/>
          </v:shape>
          <o:OLEObject Type="Embed" ProgID="Equation.DSMT4" ShapeID="_x0000_i1463" DrawAspect="Content" ObjectID="_1779110430" r:id="rId756"/>
        </w:object>
      </w:r>
      <w:r w:rsidR="00646D7E">
        <w:rPr>
          <w:rFonts w:ascii="新宋体" w:eastAsia="新宋体" w:hAnsi="新宋体" w:cs="新宋体"/>
        </w:rP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</w:p>
    <w:p w:rsidR="00C834D4" w:rsidRDefault="00646D7E">
      <w:pPr>
        <w:spacing w:line="360" w:lineRule="auto"/>
        <w:ind w:left="360"/>
        <w:jc w:val="left"/>
        <w:textAlignment w:val="center"/>
      </w:pPr>
      <w:r>
        <w:t>解：</w:t>
      </w:r>
      <w:r w:rsidR="00C834D4">
        <w:object w:dxaOrig="2280" w:dyaOrig="360">
          <v:shape id="_x0000_i1464" type="#_x0000_t75" alt="eqId237ed1e4efebe4a386cfc651712610d2" style="width:100.5pt;height:15.75pt" o:ole="">
            <v:imagedata r:id="rId757" o:title="eqId237ed1e4efebe4a386cfc651712610d2"/>
          </v:shape>
          <o:OLEObject Type="Embed" ProgID="Equation.DSMT4" ShapeID="_x0000_i1464" DrawAspect="Content" ObjectID="_1779110431" r:id="rId758"/>
        </w:object>
      </w:r>
      <w:r>
        <w:rPr>
          <w:rFonts w:ascii="新宋体" w:eastAsia="新宋体" w:hAnsi="新宋体" w:cs="新宋体"/>
        </w:rPr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2240" w:dyaOrig="400">
          <v:shape id="_x0000_i1465" type="#_x0000_t75" alt="eqIda4f7ba33855f70cd62db0e349b315340" style="width:98.25pt;height:18pt" o:ole="">
            <v:imagedata r:id="rId759" o:title="eqIda4f7ba33855f70cd62db0e349b315340"/>
          </v:shape>
          <o:OLEObject Type="Embed" ProgID="Equation.DSMT4" ShapeID="_x0000_i1465" DrawAspect="Content" ObjectID="_1779110432" r:id="rId760"/>
        </w:object>
      </w:r>
      <w:r w:rsidR="00646D7E">
        <w:rPr>
          <w:rFonts w:ascii="新宋体" w:eastAsia="新宋体" w:hAnsi="新宋体" w:cs="新宋体"/>
        </w:rPr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1839" w:dyaOrig="320">
          <v:shape id="_x0000_i1466" type="#_x0000_t75" alt="eqId8bbd96546d7e57ecedd9d0b41b87d4d2" style="width:81pt;height:13.5pt" o:ole="">
            <v:imagedata r:id="rId761" o:title="eqId8bbd96546d7e57ecedd9d0b41b87d4d2"/>
          </v:shape>
          <o:OLEObject Type="Embed" ProgID="Equation.DSMT4" ShapeID="_x0000_i1466" DrawAspect="Content" ObjectID="_1779110433" r:id="rId762"/>
        </w:object>
      </w:r>
      <w:r w:rsidR="00646D7E">
        <w:rPr>
          <w:rFonts w:ascii="新宋体" w:eastAsia="新宋体" w:hAnsi="新宋体" w:cs="新宋体"/>
        </w:rPr>
        <w:t>，</w:t>
      </w:r>
    </w:p>
    <w:p w:rsidR="00C834D4" w:rsidRDefault="00646D7E">
      <w:pPr>
        <w:spacing w:line="360" w:lineRule="auto"/>
        <w:ind w:left="360"/>
        <w:jc w:val="left"/>
        <w:textAlignment w:val="center"/>
      </w:pPr>
      <w:r>
        <w:rPr>
          <w:rFonts w:ascii="新宋体" w:eastAsia="新宋体" w:hAnsi="新宋体" w:cs="新宋体"/>
        </w:rPr>
        <w:t>则</w:t>
      </w:r>
      <w:r w:rsidR="00C834D4">
        <w:object w:dxaOrig="880" w:dyaOrig="280">
          <v:shape id="_x0000_i1467" type="#_x0000_t75" alt="eqIdf9378f4030a56301dfdf892c0b36182b" style="width:39pt;height:12.75pt" o:ole="">
            <v:imagedata r:id="rId440" o:title="eqIdf9378f4030a56301dfdf892c0b36182b"/>
          </v:shape>
          <o:OLEObject Type="Embed" ProgID="Equation.DSMT4" ShapeID="_x0000_i1467" DrawAspect="Content" ObjectID="_1779110434" r:id="rId763"/>
        </w:object>
      </w:r>
      <w:r>
        <w:rPr>
          <w:rFonts w:ascii="新宋体" w:eastAsia="新宋体" w:hAnsi="新宋体" w:cs="新宋体"/>
        </w:rPr>
        <w:t>或</w:t>
      </w:r>
      <w:r w:rsidR="00C834D4">
        <w:object w:dxaOrig="800" w:dyaOrig="260">
          <v:shape id="_x0000_i1468" type="#_x0000_t75" alt="eqId18d9441cdba41a90f6ae0b8eb5f424d8" style="width:35.25pt;height:11.25pt" o:ole="">
            <v:imagedata r:id="rId764" o:title="eqId18d9441cdba41a90f6ae0b8eb5f424d8"/>
          </v:shape>
          <o:OLEObject Type="Embed" ProgID="Equation.DSMT4" ShapeID="_x0000_i1468" DrawAspect="Content" ObjectID="_1779110435" r:id="rId765"/>
        </w:object>
      </w:r>
      <w:r>
        <w:rPr>
          <w:rFonts w:ascii="新宋体" w:eastAsia="新宋体" w:hAnsi="新宋体" w:cs="新宋体"/>
        </w:rPr>
        <w:t>，</w:t>
      </w:r>
    </w:p>
    <w:p w:rsidR="00C834D4" w:rsidRDefault="00C834D4">
      <w:pPr>
        <w:spacing w:line="360" w:lineRule="auto"/>
        <w:ind w:left="360"/>
        <w:jc w:val="left"/>
        <w:textAlignment w:val="center"/>
      </w:pPr>
      <w:r>
        <w:object w:dxaOrig="220" w:dyaOrig="200">
          <v:shape id="_x0000_i1469" type="#_x0000_t75" alt="eqId2de0d10ef8b748d4531250c37c5d3f9e" style="width:9.75pt;height:9pt" o:ole="">
            <v:imagedata r:id="rId504" o:title="eqId2de0d10ef8b748d4531250c37c5d3f9e"/>
          </v:shape>
          <o:OLEObject Type="Embed" ProgID="Equation.DSMT4" ShapeID="_x0000_i1469" DrawAspect="Content" ObjectID="_1779110436" r:id="rId766"/>
        </w:object>
      </w:r>
      <w:r>
        <w:object w:dxaOrig="1260" w:dyaOrig="360">
          <v:shape id="_x0000_i1470" type="#_x0000_t75" alt="eqIda8bbba6f01fe50e2964cf19a02549770" style="width:55.5pt;height:15.75pt" o:ole="">
            <v:imagedata r:id="rId743" o:title="eqIda8bbba6f01fe50e2964cf19a02549770"/>
          </v:shape>
          <o:OLEObject Type="Embed" ProgID="Equation.DSMT4" ShapeID="_x0000_i1470" DrawAspect="Content" ObjectID="_1779110437" r:id="rId767"/>
        </w:object>
      </w:r>
      <w:r w:rsidR="00646D7E">
        <w:rPr>
          <w:rFonts w:ascii="新宋体" w:eastAsia="新宋体" w:hAnsi="新宋体" w:cs="新宋体"/>
        </w:rP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22</w:t>
      </w:r>
      <w:r>
        <w:t>．</w:t>
      </w:r>
      <w:r>
        <w:t>(1)</w:t>
      </w:r>
      <w:r>
        <w:t>见解析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 w:rsidR="00C834D4">
        <w:object w:dxaOrig="320" w:dyaOrig="621">
          <v:shape id="_x0000_i1471" type="#_x0000_t75" alt="eqIdfeb16d1089cf194d658387742e1c2a93" style="width:14.25pt;height:27.75pt" o:ole="">
            <v:imagedata r:id="rId768" o:title="eqIdfeb16d1089cf194d658387742e1c2a93"/>
          </v:shape>
          <o:OLEObject Type="Embed" ProgID="Equation.DSMT4" ShapeID="_x0000_i1471" DrawAspect="Content" ObjectID="_1779110438" r:id="rId769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【分析】（</w:t>
      </w:r>
      <w:r>
        <w:t>1</w:t>
      </w:r>
      <w:r>
        <w:t>）根据有两组角对应相等的两个三角形相似可判断</w:t>
      </w:r>
      <w:r w:rsidR="00C834D4">
        <w:object w:dxaOrig="1699" w:dyaOrig="280">
          <v:shape id="_x0000_i1472" type="#_x0000_t75" alt="eqId01bf69a4dd7ca3921d3b37dc485adfea" style="width:75pt;height:12pt" o:ole="">
            <v:imagedata r:id="rId770" o:title="eqId01bf69a4dd7ca3921d3b37dc485adfea"/>
          </v:shape>
          <o:OLEObject Type="Embed" ProgID="Equation.DSMT4" ShapeID="_x0000_i1472" DrawAspect="Content" ObjectID="_1779110439" r:id="rId771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利用</w:t>
      </w:r>
      <w:r w:rsidR="00C834D4">
        <w:object w:dxaOrig="1699" w:dyaOrig="280">
          <v:shape id="_x0000_i1473" type="#_x0000_t75" alt="eqId01bf69a4dd7ca3921d3b37dc485adfea" style="width:75pt;height:12pt" o:ole="">
            <v:imagedata r:id="rId770" o:title="eqId01bf69a4dd7ca3921d3b37dc485adfea"/>
          </v:shape>
          <o:OLEObject Type="Embed" ProgID="Equation.DSMT4" ShapeID="_x0000_i1473" DrawAspect="Content" ObjectID="_1779110440" r:id="rId772"/>
        </w:object>
      </w:r>
      <w:r>
        <w:t>得</w:t>
      </w:r>
      <w:r w:rsidR="00C834D4">
        <w:object w:dxaOrig="1060" w:dyaOrig="620">
          <v:shape id="_x0000_i1474" type="#_x0000_t75" alt="eqId52e869b2c4f42fba29bf37e2aa39ee32" style="width:46.5pt;height:27.75pt" o:ole="">
            <v:imagedata r:id="rId773" o:title="eqId52e869b2c4f42fba29bf37e2aa39ee32"/>
          </v:shape>
          <o:OLEObject Type="Embed" ProgID="Equation.DSMT4" ShapeID="_x0000_i1474" DrawAspect="Content" ObjectID="_1779110441" r:id="rId774"/>
        </w:object>
      </w:r>
      <w:r>
        <w:t>，根据比例的性质得到</w:t>
      </w:r>
      <w:r w:rsidR="00C834D4">
        <w:object w:dxaOrig="1060" w:dyaOrig="620">
          <v:shape id="_x0000_i1475" type="#_x0000_t75" alt="eqIdf2e0fa99246270eff8927fb3543c59a3" style="width:46.5pt;height:27pt" o:ole="">
            <v:imagedata r:id="rId775" o:title="eqIdf2e0fa99246270eff8927fb3543c59a3"/>
          </v:shape>
          <o:OLEObject Type="Embed" ProgID="Equation.DSMT4" ShapeID="_x0000_i1475" DrawAspect="Content" ObjectID="_1779110442" r:id="rId776"/>
        </w:object>
      </w:r>
      <w:r>
        <w:t xml:space="preserve"> </w:t>
      </w:r>
      <w:r>
        <w:t>得出</w:t>
      </w:r>
      <w:r w:rsidR="00C834D4">
        <w:object w:dxaOrig="1559" w:dyaOrig="280">
          <v:shape id="_x0000_i1476" type="#_x0000_t75" alt="eqIddd950462ed7471790b361d68e993638c" style="width:68.25pt;height:12.75pt" o:ole="">
            <v:imagedata r:id="rId777" o:title="eqIddd950462ed7471790b361d68e993638c"/>
          </v:shape>
          <o:OLEObject Type="Embed" ProgID="Equation.DSMT4" ShapeID="_x0000_i1476" DrawAspect="Content" ObjectID="_1779110443" r:id="rId778"/>
        </w:object>
      </w:r>
      <w:r>
        <w:t>，进而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>
        <w:t>∵</w:t>
      </w:r>
      <w:r w:rsidR="00C834D4">
        <w:object w:dxaOrig="1619" w:dyaOrig="280">
          <v:shape id="_x0000_i1477" type="#_x0000_t75" alt="eqIde91d6619acd5bfb8cafb41aae1e94182" style="width:71.25pt;height:12.75pt" o:ole="">
            <v:imagedata r:id="rId185" o:title="eqIde91d6619acd5bfb8cafb41aae1e94182"/>
          </v:shape>
          <o:OLEObject Type="Embed" ProgID="Equation.DSMT4" ShapeID="_x0000_i1477" DrawAspect="Content" ObjectID="_1779110444" r:id="rId77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400" w:dyaOrig="280">
          <v:shape id="_x0000_i1478" type="#_x0000_t75" alt="eqIdf8ee49c502b7be203e978587f9ae951d" style="width:149.25pt;height:12.75pt" o:ole="">
            <v:imagedata r:id="rId780" o:title="eqIdf8ee49c502b7be203e978587f9ae951d"/>
          </v:shape>
          <o:OLEObject Type="Embed" ProgID="Equation.DSMT4" ShapeID="_x0000_i1478" DrawAspect="Content" ObjectID="_1779110445" r:id="rId78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20" w:dyaOrig="280">
          <v:shape id="_x0000_i1479" type="#_x0000_t75" alt="eqId3b4bbe928cbfa7ccd2d93a08f7a92861" style="width:71.25pt;height:12pt" o:ole="">
            <v:imagedata r:id="rId782" o:title="eqId3b4bbe928cbfa7ccd2d93a08f7a92861"/>
          </v:shape>
          <o:OLEObject Type="Embed" ProgID="Equation.DSMT4" ShapeID="_x0000_i1479" DrawAspect="Content" ObjectID="_1779110446" r:id="rId78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>
        <w:t>∵</w:t>
      </w:r>
      <w:r w:rsidR="00C834D4">
        <w:object w:dxaOrig="1619" w:dyaOrig="280">
          <v:shape id="_x0000_i1480" type="#_x0000_t75" alt="eqId23e5aa3fc0a4a4b73325e06eba293ace" style="width:71.25pt;height:12.75pt" o:ole="">
            <v:imagedata r:id="rId187" o:title="eqId23e5aa3fc0a4a4b73325e06eba293ace"/>
          </v:shape>
          <o:OLEObject Type="Embed" ProgID="Equation.DSMT4" ShapeID="_x0000_i1480" DrawAspect="Content" ObjectID="_1779110447" r:id="rId78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99" w:dyaOrig="280">
          <v:shape id="_x0000_i1481" type="#_x0000_t75" alt="eqId01bf69a4dd7ca3921d3b37dc485adfea" style="width:75pt;height:12pt" o:ole="">
            <v:imagedata r:id="rId770" o:title="eqId01bf69a4dd7ca3921d3b37dc485adfea"/>
          </v:shape>
          <o:OLEObject Type="Embed" ProgID="Equation.DSMT4" ShapeID="_x0000_i1481" DrawAspect="Content" ObjectID="_1779110448" r:id="rId785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 w:rsidR="00C834D4">
        <w:object w:dxaOrig="1699" w:dyaOrig="280">
          <v:shape id="_x0000_i1482" type="#_x0000_t75" alt="eqId01bf69a4dd7ca3921d3b37dc485adfea" style="width:75pt;height:12pt" o:ole="">
            <v:imagedata r:id="rId770" o:title="eqId01bf69a4dd7ca3921d3b37dc485adfea"/>
          </v:shape>
          <o:OLEObject Type="Embed" ProgID="Equation.DSMT4" ShapeID="_x0000_i1482" DrawAspect="Content" ObjectID="_1779110449" r:id="rId78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483" type="#_x0000_t75" alt="eqId52e869b2c4f42fba29bf37e2aa39ee32" style="width:46.5pt;height:27.75pt" o:ole="">
            <v:imagedata r:id="rId773" o:title="eqId52e869b2c4f42fba29bf37e2aa39ee32"/>
          </v:shape>
          <o:OLEObject Type="Embed" ProgID="Equation.DSMT4" ShapeID="_x0000_i1483" DrawAspect="Content" ObjectID="_1779110450" r:id="rId78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484" type="#_x0000_t75" alt="eqIdf2e0fa99246270eff8927fb3543c59a3" style="width:46.5pt;height:27pt" o:ole="">
            <v:imagedata r:id="rId775" o:title="eqIdf2e0fa99246270eff8927fb3543c59a3"/>
          </v:shape>
          <o:OLEObject Type="Embed" ProgID="Equation.DSMT4" ShapeID="_x0000_i1484" DrawAspect="Content" ObjectID="_1779110451" r:id="rId78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 w:rsidR="00C834D4">
        <w:object w:dxaOrig="1619" w:dyaOrig="280">
          <v:shape id="_x0000_i1485" type="#_x0000_t75" alt="eqIde91d6619acd5bfb8cafb41aae1e94182" style="width:71.25pt;height:12.75pt" o:ole="">
            <v:imagedata r:id="rId185" o:title="eqIde91d6619acd5bfb8cafb41aae1e94182"/>
          </v:shape>
          <o:OLEObject Type="Embed" ProgID="Equation.DSMT4" ShapeID="_x0000_i1485" DrawAspect="Content" ObjectID="_1779110452" r:id="rId78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59" w:dyaOrig="280">
          <v:shape id="_x0000_i1486" type="#_x0000_t75" alt="eqIddd950462ed7471790b361d68e993638c" style="width:68.25pt;height:12.75pt" o:ole="">
            <v:imagedata r:id="rId777" o:title="eqIddd950462ed7471790b361d68e993638c"/>
          </v:shape>
          <o:OLEObject Type="Embed" ProgID="Equation.DSMT4" ShapeID="_x0000_i1486" DrawAspect="Content" ObjectID="_1779110453" r:id="rId79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487" type="#_x0000_t75" alt="eqId90a426f7f96638d7f4a6658b3d9b6fe6" style="width:46.5pt;height:27.75pt" o:ole="">
            <v:imagedata r:id="rId791" o:title="eqId90a426f7f96638d7f4a6658b3d9b6fe6"/>
          </v:shape>
          <o:OLEObject Type="Embed" ProgID="Equation.DSMT4" ShapeID="_x0000_i1487" DrawAspect="Content" ObjectID="_1779110454" r:id="rId79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479" w:dyaOrig="280">
          <v:shape id="_x0000_i1488" type="#_x0000_t75" alt="eqId9fb375651cd8aca0f396d6bbbd56cf7d" style="width:65.25pt;height:12.75pt" o:ole="">
            <v:imagedata r:id="rId192" o:title="eqId9fb375651cd8aca0f396d6bbbd56cf7d"/>
          </v:shape>
          <o:OLEObject Type="Embed" ProgID="Equation.DSMT4" ShapeID="_x0000_i1488" DrawAspect="Content" ObjectID="_1779110455" r:id="rId793"/>
        </w:object>
      </w:r>
      <w:r>
        <w:t>，</w:t>
      </w:r>
      <w:r>
        <w:rPr>
          <w:rFonts w:eastAsia="Times New Roman"/>
          <w:i/>
        </w:rPr>
        <w:t>A</w:t>
      </w:r>
      <w:r w:rsidR="00C834D4">
        <w:object w:dxaOrig="599" w:dyaOrig="280">
          <v:shape id="_x0000_i1489" type="#_x0000_t75" alt="eqIde2811bb1d266209f31bd7c84d1fdca5a" style="width:26.25pt;height:12.75pt" o:ole="">
            <v:imagedata r:id="rId194" o:title="eqIde2811bb1d266209f31bd7c84d1fdca5a"/>
          </v:shape>
          <o:OLEObject Type="Embed" ProgID="Equation.DSMT4" ShapeID="_x0000_i1489" DrawAspect="Content" ObjectID="_1779110456" r:id="rId79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00" w:dyaOrig="620">
          <v:shape id="_x0000_i1490" type="#_x0000_t75" alt="eqId392d0ddabe023de4fe01e01c790df4b7" style="width:70.5pt;height:27pt" o:ole="">
            <v:imagedata r:id="rId795" o:title="eqId392d0ddabe023de4fe01e01c790df4b7"/>
          </v:shape>
          <o:OLEObject Type="Embed" ProgID="Equation.DSMT4" ShapeID="_x0000_i1490" DrawAspect="Content" ObjectID="_1779110457" r:id="rId796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相似三角形的性质与判定，掌握相似三角形的性质与判定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23</w:t>
      </w:r>
      <w:r>
        <w:t>．</w:t>
      </w:r>
      <w:r>
        <w:t>(1)</w:t>
      </w:r>
      <w:r>
        <w:t>每个甲款篮球的进价为</w:t>
      </w:r>
      <w:r>
        <w:t>150</w:t>
      </w:r>
      <w:r>
        <w:t>元，每个乙款篮球的进价为</w:t>
      </w:r>
      <w:r>
        <w:t>120</w:t>
      </w:r>
      <w:r>
        <w:t>元</w: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>
        <w:t>购进甲款篮球的数量为</w:t>
      </w:r>
      <w:r>
        <w:t>10</w:t>
      </w:r>
      <w:r>
        <w:t>个时，商店获利最大，最大获利为</w:t>
      </w:r>
      <w:r>
        <w:t>500</w:t>
      </w:r>
      <w:r>
        <w:t>元</w: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设每个乙款篮球的进价为</w:t>
      </w:r>
      <w:r>
        <w:rPr>
          <w:rFonts w:eastAsia="Times New Roman"/>
          <w:i/>
        </w:rPr>
        <w:t>x</w:t>
      </w:r>
      <w:r>
        <w:t>元，则每个甲款篮球的进价为</w:t>
      </w:r>
      <w:r w:rsidR="00C834D4">
        <w:object w:dxaOrig="820" w:dyaOrig="400">
          <v:shape id="_x0000_i1491" type="#_x0000_t75" alt="eqIda8fd168e1b72ca8a251de746a7f4325d" style="width:36pt;height:18pt" o:ole="">
            <v:imagedata r:id="rId797" o:title="eqIda8fd168e1b72ca8a251de746a7f4325d"/>
          </v:shape>
          <o:OLEObject Type="Embed" ProgID="Equation.DSMT4" ShapeID="_x0000_i1491" DrawAspect="Content" ObjectID="_1779110458" r:id="rId798"/>
        </w:object>
      </w:r>
      <w:r>
        <w:t>元，根据商店用</w:t>
      </w:r>
      <w:r>
        <w:t>6000</w:t>
      </w:r>
      <w:r>
        <w:t>元购进甲款篮球的数量是用</w:t>
      </w:r>
      <w:r>
        <w:t>2400</w:t>
      </w:r>
      <w:r>
        <w:t>元购进乙款篮球的数量的</w:t>
      </w:r>
      <w:r>
        <w:t>2</w:t>
      </w:r>
      <w:r>
        <w:t>倍．列出分式方程，解方程即可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设该商店本次购进甲款篮球</w:t>
      </w:r>
      <w:r>
        <w:rPr>
          <w:rFonts w:eastAsia="Times New Roman"/>
          <w:i/>
        </w:rPr>
        <w:t>m</w:t>
      </w:r>
      <w:r>
        <w:t>个，则购进乙款篮球</w:t>
      </w:r>
      <w:r w:rsidR="00C834D4">
        <w:object w:dxaOrig="980" w:dyaOrig="400">
          <v:shape id="_x0000_i1492" type="#_x0000_t75" alt="eqId0992f432386183f5ce8a15416a90ff62" style="width:42.75pt;height:17.25pt" o:ole="">
            <v:imagedata r:id="rId799" o:title="eqId0992f432386183f5ce8a15416a90ff62"/>
          </v:shape>
          <o:OLEObject Type="Embed" ProgID="Equation.DSMT4" ShapeID="_x0000_i1492" DrawAspect="Content" ObjectID="_1779110459" r:id="rId800"/>
        </w:object>
      </w:r>
      <w:r>
        <w:t>个，根据乙款篮球的数量不高于甲款篮球的数量，列出关于</w:t>
      </w:r>
      <w:r>
        <w:rPr>
          <w:rFonts w:eastAsia="Times New Roman"/>
          <w:i/>
        </w:rPr>
        <w:t>m</w:t>
      </w:r>
      <w:r>
        <w:t>的一元一次不等式组，解之求出</w:t>
      </w:r>
      <w:r>
        <w:rPr>
          <w:rFonts w:eastAsia="Times New Roman"/>
          <w:i/>
        </w:rPr>
        <w:t>m</w:t>
      </w:r>
      <w:r>
        <w:t>的取值范围，再设商店共获利</w:t>
      </w:r>
      <w:r>
        <w:rPr>
          <w:rFonts w:eastAsia="Times New Roman"/>
          <w:i/>
        </w:rPr>
        <w:t>w</w:t>
      </w:r>
      <w:r>
        <w:t>元，利用总利润</w:t>
      </w:r>
      <w:r w:rsidR="00C834D4">
        <w:object w:dxaOrig="200" w:dyaOrig="180">
          <v:shape id="_x0000_i1493" type="#_x0000_t75" alt="eqId6706fe00b4e231e62d9ecbec567d526b" style="width:9pt;height:8.25pt" o:ole="">
            <v:imagedata r:id="rId490" o:title="eqId6706fe00b4e231e62d9ecbec567d526b"/>
          </v:shape>
          <o:OLEObject Type="Embed" ProgID="Equation.DSMT4" ShapeID="_x0000_i1493" DrawAspect="Content" ObjectID="_1779110460" r:id="rId801"/>
        </w:object>
      </w:r>
      <w:r>
        <w:t>每个的利润</w:t>
      </w:r>
      <w:r w:rsidR="00C834D4">
        <w:object w:dxaOrig="180" w:dyaOrig="200">
          <v:shape id="_x0000_i1494" type="#_x0000_t75" alt="eqId2468403b3eba9e40bfa36f464e927738" style="width:8.25pt;height:8.25pt" o:ole="">
            <v:imagedata r:id="rId802" o:title="eqId2468403b3eba9e40bfa36f464e927738"/>
          </v:shape>
          <o:OLEObject Type="Embed" ProgID="Equation.DSMT4" ShapeID="_x0000_i1494" DrawAspect="Content" ObjectID="_1779110461" r:id="rId803"/>
        </w:object>
      </w:r>
      <w:r>
        <w:t>销售数量（购进数量），得出</w:t>
      </w:r>
      <w:r>
        <w:rPr>
          <w:rFonts w:eastAsia="Times New Roman"/>
          <w:i/>
        </w:rPr>
        <w:t>w</w:t>
      </w:r>
      <w:r>
        <w:t>关于</w:t>
      </w:r>
      <w:r>
        <w:rPr>
          <w:rFonts w:eastAsia="Times New Roman"/>
          <w:i/>
        </w:rPr>
        <w:t>m</w:t>
      </w:r>
      <w:r>
        <w:t>的函数关系式，然后利用一次函数的性质，即可解决最值问题，</w:t>
      </w:r>
    </w:p>
    <w:p w:rsidR="00C834D4" w:rsidRDefault="00646D7E">
      <w:pPr>
        <w:spacing w:line="360" w:lineRule="auto"/>
        <w:jc w:val="left"/>
        <w:textAlignment w:val="center"/>
      </w:pPr>
      <w:r>
        <w:t>本题考查了分式方程的应用、一元一次不等式组的应用以及一次函数的应用，解题的关键是：根据题意正确列式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设每个乙款篮球的进价为</w:t>
      </w:r>
      <w:r>
        <w:rPr>
          <w:rFonts w:eastAsia="Times New Roman"/>
          <w:i/>
        </w:rPr>
        <w:t>x</w:t>
      </w:r>
      <w:r>
        <w:t>元，则每个甲款篮球的进价为</w:t>
      </w:r>
      <w:r w:rsidR="00C834D4">
        <w:object w:dxaOrig="820" w:dyaOrig="400">
          <v:shape id="_x0000_i1495" type="#_x0000_t75" alt="eqIda8fd168e1b72ca8a251de746a7f4325d" style="width:36pt;height:18pt" o:ole="">
            <v:imagedata r:id="rId797" o:title="eqIda8fd168e1b72ca8a251de746a7f4325d"/>
          </v:shape>
          <o:OLEObject Type="Embed" ProgID="Equation.DSMT4" ShapeID="_x0000_i1495" DrawAspect="Content" ObjectID="_1779110462" r:id="rId804"/>
        </w:object>
      </w:r>
      <w:r>
        <w:t>元，</w:t>
      </w:r>
    </w:p>
    <w:p w:rsidR="00C834D4" w:rsidRDefault="00646D7E">
      <w:pPr>
        <w:spacing w:line="360" w:lineRule="auto"/>
        <w:jc w:val="left"/>
        <w:textAlignment w:val="center"/>
      </w:pPr>
      <w:r>
        <w:t>根据题意得：</w:t>
      </w:r>
      <w:r w:rsidR="00C834D4">
        <w:object w:dxaOrig="1560" w:dyaOrig="560">
          <v:shape id="_x0000_i1496" type="#_x0000_t75" alt="eqId851f982ebc24243f87ef22c675160d05" style="width:69pt;height:24.75pt" o:ole="">
            <v:imagedata r:id="rId805" o:title="eqId851f982ebc24243f87ef22c675160d05"/>
          </v:shape>
          <o:OLEObject Type="Embed" ProgID="Equation.DSMT4" ShapeID="_x0000_i1496" DrawAspect="Content" ObjectID="_1779110463" r:id="rId80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779" w:dyaOrig="280">
          <v:shape id="_x0000_i1497" type="#_x0000_t75" alt="eqId81ed73d1af6d3a10e48f7cd7dea7c53a" style="width:34.5pt;height:12.75pt" o:ole="">
            <v:imagedata r:id="rId807" o:title="eqId81ed73d1af6d3a10e48f7cd7dea7c53a"/>
          </v:shape>
          <o:OLEObject Type="Embed" ProgID="Equation.DSMT4" ShapeID="_x0000_i1497" DrawAspect="Content" ObjectID="_1779110464" r:id="rId80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经检验，</w:t>
      </w:r>
      <w:r w:rsidR="00C834D4">
        <w:object w:dxaOrig="779" w:dyaOrig="280">
          <v:shape id="_x0000_i1498" type="#_x0000_t75" alt="eqId81ed73d1af6d3a10e48f7cd7dea7c53a" style="width:34.5pt;height:12.75pt" o:ole="">
            <v:imagedata r:id="rId807" o:title="eqId81ed73d1af6d3a10e48f7cd7dea7c53a"/>
          </v:shape>
          <o:OLEObject Type="Embed" ProgID="Equation.DSMT4" ShapeID="_x0000_i1498" DrawAspect="Content" ObjectID="_1779110465" r:id="rId809"/>
        </w:object>
      </w:r>
      <w:r>
        <w:t>是所列方程的解，且符合题意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∴</w:t>
      </w:r>
      <w:r w:rsidR="00C834D4">
        <w:object w:dxaOrig="2239" w:dyaOrig="280">
          <v:shape id="_x0000_i1499" type="#_x0000_t75" alt="eqIdc303911f045827780eec5247a79c2e1a" style="width:98.25pt;height:12.75pt" o:ole="">
            <v:imagedata r:id="rId810" o:title="eqIdc303911f045827780eec5247a79c2e1a"/>
          </v:shape>
          <o:OLEObject Type="Embed" ProgID="Equation.DSMT4" ShapeID="_x0000_i1499" DrawAspect="Content" ObjectID="_1779110466" r:id="rId81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故答案为：每个甲款篮球的进价为</w:t>
      </w:r>
      <w:r>
        <w:t>150</w:t>
      </w:r>
      <w:r>
        <w:t>元，每个乙款篮球的进价为</w:t>
      </w:r>
      <w:r>
        <w:t>120</w:t>
      </w:r>
      <w:r>
        <w:t>元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设该商店本次购进甲款篮球</w:t>
      </w:r>
      <w:r>
        <w:rPr>
          <w:rFonts w:eastAsia="Times New Roman"/>
          <w:i/>
        </w:rPr>
        <w:t>m</w:t>
      </w:r>
      <w:r>
        <w:t>个，则购进乙款篮球</w:t>
      </w:r>
      <w:r w:rsidR="00C834D4">
        <w:object w:dxaOrig="980" w:dyaOrig="400">
          <v:shape id="_x0000_i1500" type="#_x0000_t75" alt="eqId0992f432386183f5ce8a15416a90ff62" style="width:42.75pt;height:17.25pt" o:ole="">
            <v:imagedata r:id="rId799" o:title="eqId0992f432386183f5ce8a15416a90ff62"/>
          </v:shape>
          <o:OLEObject Type="Embed" ProgID="Equation.DSMT4" ShapeID="_x0000_i1500" DrawAspect="Content" ObjectID="_1779110467" r:id="rId812"/>
        </w:object>
      </w:r>
      <w:r>
        <w:t>个，</w:t>
      </w:r>
    </w:p>
    <w:p w:rsidR="00C834D4" w:rsidRDefault="00646D7E">
      <w:pPr>
        <w:spacing w:line="360" w:lineRule="auto"/>
        <w:jc w:val="left"/>
        <w:textAlignment w:val="center"/>
      </w:pPr>
      <w:r>
        <w:t>根据题意得：</w:t>
      </w:r>
      <w:r w:rsidR="00C834D4">
        <w:object w:dxaOrig="1219" w:dyaOrig="280">
          <v:shape id="_x0000_i1501" type="#_x0000_t75" alt="eqId1f339f0df82fea4905dd812f93b556a7" style="width:54pt;height:12.75pt" o:ole="">
            <v:imagedata r:id="rId813" o:title="eqId1f339f0df82fea4905dd812f93b556a7"/>
          </v:shape>
          <o:OLEObject Type="Embed" ProgID="Equation.DSMT4" ShapeID="_x0000_i1501" DrawAspect="Content" ObjectID="_1779110468" r:id="rId81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719" w:dyaOrig="280">
          <v:shape id="_x0000_i1502" type="#_x0000_t75" alt="eqIdf606169b311fb9082fd0c8a43f722a54" style="width:31.5pt;height:12.75pt;mso-position-horizontal-relative:page;mso-position-vertical-relative:page" o:ole="">
            <v:imagedata r:id="rId815" o:title="eqIdf606169b311fb9082fd0c8a43f722a54"/>
          </v:shape>
          <o:OLEObject Type="Embed" ProgID="Equation.DSMT4" ShapeID="_x0000_i1502" DrawAspect="Content" ObjectID="_1779110469" r:id="rId81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设商店共获利</w:t>
      </w:r>
      <w:r>
        <w:rPr>
          <w:rFonts w:eastAsia="Times New Roman"/>
          <w:i/>
        </w:rPr>
        <w:t>w</w:t>
      </w:r>
      <w:r>
        <w:t>元，则</w:t>
      </w:r>
      <w:r w:rsidR="00C834D4">
        <w:object w:dxaOrig="3500" w:dyaOrig="400">
          <v:shape id="_x0000_i1503" type="#_x0000_t75" alt="eqId6531d6d6ca81d2019bfe990eb9a56d21" style="width:153.75pt;height:18pt" o:ole="">
            <v:imagedata r:id="rId817" o:title="eqId6531d6d6ca81d2019bfe990eb9a56d21"/>
          </v:shape>
          <o:OLEObject Type="Embed" ProgID="Equation.DSMT4" ShapeID="_x0000_i1503" DrawAspect="Content" ObjectID="_1779110470" r:id="rId818"/>
        </w:object>
      </w:r>
      <w:r>
        <w:t>，即</w:t>
      </w:r>
      <w:r w:rsidR="00C834D4">
        <w:object w:dxaOrig="1459" w:dyaOrig="280">
          <v:shape id="_x0000_i1504" type="#_x0000_t75" alt="eqId0f62ca7ec2180331c9ea154e98ccd46e" style="width:64.5pt;height:12.75pt" o:ole="">
            <v:imagedata r:id="rId819" o:title="eqId0f62ca7ec2180331c9ea154e98ccd46e"/>
          </v:shape>
          <o:OLEObject Type="Embed" ProgID="Equation.DSMT4" ShapeID="_x0000_i1504" DrawAspect="Content" ObjectID="_1779110471" r:id="rId82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660" w:dyaOrig="280">
          <v:shape id="_x0000_i1505" type="#_x0000_t75" alt="eqIdf9121cdb91bc75452d6b362ec5434cfa" style="width:29.25pt;height:12pt" o:ole="">
            <v:imagedata r:id="rId821" o:title="eqIdf9121cdb91bc75452d6b362ec5434cfa"/>
          </v:shape>
          <o:OLEObject Type="Embed" ProgID="Equation.DSMT4" ShapeID="_x0000_i1505" DrawAspect="Content" ObjectID="_1779110472" r:id="rId82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w</w:t>
      </w:r>
      <w:r>
        <w:t>随</w:t>
      </w:r>
      <w:r>
        <w:rPr>
          <w:rFonts w:eastAsia="Times New Roman"/>
          <w:i/>
        </w:rPr>
        <w:t>m</w:t>
      </w:r>
      <w:r>
        <w:t>的增大而增大，且</w:t>
      </w:r>
      <w:r w:rsidR="00C834D4">
        <w:object w:dxaOrig="719" w:dyaOrig="280">
          <v:shape id="_x0000_i1506" type="#_x0000_t75" alt="eqIdf606169b311fb9082fd0c8a43f722a54" style="width:31.5pt;height:12.75pt;mso-position-horizontal-relative:page;mso-position-vertical-relative:page" o:ole="">
            <v:imagedata r:id="rId815" o:title="eqIdf606169b311fb9082fd0c8a43f722a54"/>
          </v:shape>
          <o:OLEObject Type="Embed" ProgID="Equation.DSMT4" ShapeID="_x0000_i1506" DrawAspect="Content" ObjectID="_1779110473" r:id="rId82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当</w:t>
      </w:r>
      <w:r w:rsidR="00C834D4">
        <w:object w:dxaOrig="700" w:dyaOrig="280">
          <v:shape id="_x0000_i1507" type="#_x0000_t75" alt="eqId42dc22436b2a4edf3d6e15e1e5a15343" style="width:30.75pt;height:12.75pt" o:ole="">
            <v:imagedata r:id="rId824" o:title="eqId42dc22436b2a4edf3d6e15e1e5a15343"/>
          </v:shape>
          <o:OLEObject Type="Embed" ProgID="Equation.DSMT4" ShapeID="_x0000_i1507" DrawAspect="Content" ObjectID="_1779110474" r:id="rId825"/>
        </w:object>
      </w:r>
      <w:r>
        <w:t>时，</w:t>
      </w:r>
      <w:r>
        <w:rPr>
          <w:rFonts w:eastAsia="Times New Roman"/>
          <w:i/>
        </w:rPr>
        <w:t>w</w:t>
      </w:r>
      <w:r>
        <w:t>取得最大值，最大值为</w:t>
      </w:r>
      <w:r>
        <w:t>500</w: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故答案为：购进甲款篮球的数量为</w:t>
      </w:r>
      <w:r>
        <w:t>10</w:t>
      </w:r>
      <w:r>
        <w:t>个时，商店获利最大，最大获利为</w:t>
      </w:r>
      <w:r>
        <w:t>500</w:t>
      </w:r>
      <w:r>
        <w:t>元．</w:t>
      </w:r>
    </w:p>
    <w:p w:rsidR="00C834D4" w:rsidRDefault="00646D7E">
      <w:pPr>
        <w:spacing w:line="360" w:lineRule="auto"/>
        <w:jc w:val="left"/>
        <w:textAlignment w:val="center"/>
      </w:pPr>
      <w:r>
        <w:t>24</w:t>
      </w:r>
      <w:r>
        <w:t>．</w:t>
      </w:r>
      <w:r>
        <w:t>(1)</w:t>
      </w:r>
      <w:r w:rsidR="00C834D4">
        <w:object w:dxaOrig="780" w:dyaOrig="620">
          <v:shape id="_x0000_i1508" type="#_x0000_t75" alt="eqId3d752f80003886f8e6bdcd8e77280450" style="width:34.5pt;height:27pt" o:ole="">
            <v:imagedata r:id="rId826" o:title="eqId3d752f80003886f8e6bdcd8e77280450"/>
          </v:shape>
          <o:OLEObject Type="Embed" ProgID="Equation.DSMT4" ShapeID="_x0000_i1508" DrawAspect="Content" ObjectID="_1779110475" r:id="rId827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 w:rsidR="00C834D4">
        <w:object w:dxaOrig="679" w:dyaOrig="280">
          <v:shape id="_x0000_i1509" type="#_x0000_t75" alt="eqId5eeb69dcd17cd8448b0ed90fc02a7f3c" style="width:30pt;height:12.75pt" o:ole="">
            <v:imagedata r:id="rId828" o:title="eqId5eeb69dcd17cd8448b0ed90fc02a7f3c"/>
          </v:shape>
          <o:OLEObject Type="Embed" ProgID="Equation.DSMT4" ShapeID="_x0000_i1509" DrawAspect="Content" ObjectID="_1779110476" r:id="rId829"/>
        </w:object>
      </w:r>
      <w:r>
        <w:t>或</w:t>
      </w:r>
      <w:r w:rsidR="00C834D4">
        <w:object w:dxaOrig="900" w:dyaOrig="280">
          <v:shape id="_x0000_i1510" type="#_x0000_t75" alt="eqId688fc294e74f86d9a7663c23efaad23a" style="width:39.75pt;height:12pt" o:ole="">
            <v:imagedata r:id="rId830" o:title="eqId688fc294e74f86d9a7663c23efaad23a"/>
          </v:shape>
          <o:OLEObject Type="Embed" ProgID="Equation.DSMT4" ShapeID="_x0000_i1510" DrawAspect="Content" ObjectID="_1779110477" r:id="rId83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3)</w:t>
      </w:r>
      <w:r w:rsidR="00C834D4">
        <w:object w:dxaOrig="740" w:dyaOrig="400">
          <v:shape id="_x0000_i1511" type="#_x0000_t75" alt="eqId1dc076fbec2c2b15aa07777c254bef1d" style="width:32.25pt;height:18pt" o:ole="">
            <v:imagedata r:id="rId832" o:title="eqId1dc076fbec2c2b15aa07777c254bef1d"/>
          </v:shape>
          <o:OLEObject Type="Embed" ProgID="Equation.DSMT4" ShapeID="_x0000_i1511" DrawAspect="Content" ObjectID="_1779110478" r:id="rId833"/>
        </w:object>
      </w:r>
      <w:r>
        <w:t>或</w:t>
      </w:r>
      <w:r w:rsidR="00C834D4">
        <w:object w:dxaOrig="740" w:dyaOrig="400">
          <v:shape id="_x0000_i1512" type="#_x0000_t75" alt="eqIdd53c53eaf5fad286397ca1b396a0e687" style="width:32.25pt;height:17.25pt" o:ole="">
            <v:imagedata r:id="rId834" o:title="eqIdd53c53eaf5fad286397ca1b396a0e687"/>
          </v:shape>
          <o:OLEObject Type="Embed" ProgID="Equation.DSMT4" ShapeID="_x0000_i1512" DrawAspect="Content" ObjectID="_1779110479" r:id="rId835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将</w:t>
      </w:r>
      <w:r w:rsidR="00C834D4">
        <w:object w:dxaOrig="779" w:dyaOrig="400">
          <v:shape id="_x0000_i1513" type="#_x0000_t75" alt="eqIdf7b73fd832602c9d837566b30bd87a41" style="width:34.5pt;height:18pt" o:ole="">
            <v:imagedata r:id="rId836" o:title="eqIdf7b73fd832602c9d837566b30bd87a41"/>
          </v:shape>
          <o:OLEObject Type="Embed" ProgID="Equation.DSMT4" ShapeID="_x0000_i1513" DrawAspect="Content" ObjectID="_1779110480" r:id="rId837"/>
        </w:object>
      </w:r>
      <w:r>
        <w:t>，</w:t>
      </w:r>
      <w:r w:rsidR="00C834D4">
        <w:object w:dxaOrig="779" w:dyaOrig="400">
          <v:shape id="_x0000_i1514" type="#_x0000_t75" alt="eqId82019b5a629616e66b6e7b78c059f1bb" style="width:34.5pt;height:18pt" o:ole="">
            <v:imagedata r:id="rId838" o:title="eqId82019b5a629616e66b6e7b78c059f1bb"/>
          </v:shape>
          <o:OLEObject Type="Embed" ProgID="Equation.DSMT4" ShapeID="_x0000_i1514" DrawAspect="Content" ObjectID="_1779110481" r:id="rId839"/>
        </w:object>
      </w:r>
      <w:r>
        <w:t>代入</w:t>
      </w:r>
      <w:r w:rsidR="00C834D4">
        <w:object w:dxaOrig="1000" w:dyaOrig="320">
          <v:shape id="_x0000_i1515" type="#_x0000_t75" alt="eqId0b5324645d81b339fa25ccb2951f77e5" style="width:44.25pt;height:13.5pt" o:ole="">
            <v:imagedata r:id="rId840" o:title="eqId0b5324645d81b339fa25ccb2951f77e5"/>
          </v:shape>
          <o:OLEObject Type="Embed" ProgID="Equation.DSMT4" ShapeID="_x0000_i1515" DrawAspect="Content" ObjectID="_1779110482" r:id="rId841"/>
        </w:object>
      </w:r>
      <w:r>
        <w:t>,</w:t>
      </w:r>
      <w:r>
        <w:t>求得一次函数表达式，进而可得点</w:t>
      </w:r>
      <w:r>
        <w:rPr>
          <w:i/>
        </w:rPr>
        <w:t>C</w:t>
      </w:r>
      <w:r>
        <w:t>的坐标，再将点</w:t>
      </w:r>
      <w:r>
        <w:rPr>
          <w:i/>
        </w:rPr>
        <w:t>C</w:t>
      </w:r>
      <w:r>
        <w:t>的坐标代入反比例函数即可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将一次函数与反比例函数联立方程组，求得交点坐标即可得出结果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过点</w:t>
      </w:r>
      <w:r>
        <w:rPr>
          <w:i/>
        </w:rPr>
        <w:t>A</w:t>
      </w:r>
      <w:r>
        <w:t>作</w:t>
      </w:r>
      <w:r w:rsidR="00C834D4">
        <w:object w:dxaOrig="979" w:dyaOrig="280">
          <v:shape id="_x0000_i1516" type="#_x0000_t75" alt="eqId87ae16c6aee9a581e6af4e6942add3c6" style="width:42.75pt;height:12.75pt" o:ole="">
            <v:imagedata r:id="rId842" o:title="eqId87ae16c6aee9a581e6af4e6942add3c6"/>
          </v:shape>
          <o:OLEObject Type="Embed" ProgID="Equation.DSMT4" ShapeID="_x0000_i1516" DrawAspect="Content" ObjectID="_1779110483" r:id="rId843"/>
        </w:object>
      </w:r>
      <w:r>
        <w:t>交</w:t>
      </w:r>
      <w:r>
        <w:rPr>
          <w:i/>
        </w:rPr>
        <w:t>y</w:t>
      </w:r>
      <w:r>
        <w:t>轴于点</w:t>
      </w:r>
      <w:r>
        <w:rPr>
          <w:i/>
        </w:rPr>
        <w:t>M</w:t>
      </w:r>
      <w:r>
        <w:t>，勾股定理得出点</w:t>
      </w:r>
      <w:r>
        <w:rPr>
          <w:i/>
        </w:rPr>
        <w:t>M</w:t>
      </w:r>
      <w:r>
        <w:t>的坐标，在求出直线</w:t>
      </w:r>
      <w:r>
        <w:rPr>
          <w:i/>
        </w:rPr>
        <w:t>AP</w:t>
      </w:r>
      <w:r>
        <w:t>的表达式，与反比例函数联立方程组即可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把</w:t>
      </w:r>
      <w:r w:rsidR="00C834D4">
        <w:object w:dxaOrig="779" w:dyaOrig="400">
          <v:shape id="_x0000_i1517" type="#_x0000_t75" alt="eqIde95e84f5c91c910aaafc5e74dbfbdf59" style="width:34.5pt;height:18pt" o:ole="">
            <v:imagedata r:id="rId202" o:title="eqIde95e84f5c91c910aaafc5e74dbfbdf59"/>
          </v:shape>
          <o:OLEObject Type="Embed" ProgID="Equation.DSMT4" ShapeID="_x0000_i1517" DrawAspect="Content" ObjectID="_1779110484" r:id="rId844"/>
        </w:object>
      </w:r>
      <w:r>
        <w:t>，</w:t>
      </w:r>
      <w:r w:rsidR="00C834D4">
        <w:object w:dxaOrig="779" w:dyaOrig="400">
          <v:shape id="_x0000_i1518" type="#_x0000_t75" alt="eqId29610a3415c1e795d35979a5a9ff69f3" style="width:34.5pt;height:18pt" o:ole="">
            <v:imagedata r:id="rId204" o:title="eqId29610a3415c1e795d35979a5a9ff69f3"/>
          </v:shape>
          <o:OLEObject Type="Embed" ProgID="Equation.DSMT4" ShapeID="_x0000_i1518" DrawAspect="Content" ObjectID="_1779110485" r:id="rId845"/>
        </w:object>
      </w:r>
      <w:r>
        <w:t>代入</w:t>
      </w:r>
      <w:r w:rsidR="00C834D4">
        <w:object w:dxaOrig="1000" w:dyaOrig="320">
          <v:shape id="_x0000_i1519" type="#_x0000_t75" alt="eqId0b5324645d81b339fa25ccb2951f77e5" style="width:44.25pt;height:13.5pt" o:ole="">
            <v:imagedata r:id="rId840" o:title="eqId0b5324645d81b339fa25ccb2951f77e5"/>
          </v:shape>
          <o:OLEObject Type="Embed" ProgID="Equation.DSMT4" ShapeID="_x0000_i1519" DrawAspect="Content" ObjectID="_1779110486" r:id="rId846"/>
        </w:object>
      </w:r>
      <w:r>
        <w:t>中得：</w:t>
      </w:r>
      <w:r w:rsidR="00C834D4">
        <w:object w:dxaOrig="1140" w:dyaOrig="720">
          <v:shape id="_x0000_i1520" type="#_x0000_t75" alt="eqIdfa7215b9739e7ade710c199a67ffe82c" style="width:50.25pt;height:31.5pt" o:ole="">
            <v:imagedata r:id="rId847" o:title="eqIdfa7215b9739e7ade710c199a67ffe82c"/>
          </v:shape>
          <o:OLEObject Type="Embed" ProgID="Equation.DSMT4" ShapeID="_x0000_i1520" DrawAspect="Content" ObjectID="_1779110487" r:id="rId84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00" w:dyaOrig="1040">
          <v:shape id="_x0000_i1521" type="#_x0000_t75" alt="eqIdcbc3a969c27a58172d746b103dc56ed6" style="width:39.75pt;height:45.75pt" o:ole="">
            <v:imagedata r:id="rId849" o:title="eqIdcbc3a969c27a58172d746b103dc56ed6"/>
          </v:shape>
          <o:OLEObject Type="Embed" ProgID="Equation.DSMT4" ShapeID="_x0000_i1521" DrawAspect="Content" ObjectID="_1779110488" r:id="rId85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直线</w:t>
      </w:r>
      <w:r w:rsidR="00C834D4">
        <w:object w:dxaOrig="900" w:dyaOrig="300">
          <v:shape id="_x0000_i1522" type="#_x0000_t75" alt="eqIdc15fb18163df0690365a0d2e7ee88f5a" style="width:39.75pt;height:12.75pt" o:ole="">
            <v:imagedata r:id="rId200" o:title="eqIdc15fb18163df0690365a0d2e7ee88f5a"/>
          </v:shape>
          <o:OLEObject Type="Embed" ProgID="Equation.DSMT4" ShapeID="_x0000_i1522" DrawAspect="Content" ObjectID="_1779110489" r:id="rId851"/>
        </w:object>
      </w:r>
      <w:r>
        <w:t>的解析式为</w:t>
      </w:r>
      <w:r w:rsidR="00C834D4">
        <w:object w:dxaOrig="1579" w:dyaOrig="640">
          <v:shape id="_x0000_i1523" type="#_x0000_t75" alt="eqIdcc9118cc77fc0a045337745890e50cad" style="width:69.75pt;height:28.5pt" o:ole="">
            <v:imagedata r:id="rId852" o:title="eqIdcc9118cc77fc0a045337745890e50cad"/>
          </v:shape>
          <o:OLEObject Type="Embed" ProgID="Equation.DSMT4" ShapeID="_x0000_i1523" DrawAspect="Content" ObjectID="_1779110490" r:id="rId85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 w:rsidR="00C834D4">
        <w:object w:dxaOrig="1579" w:dyaOrig="640">
          <v:shape id="_x0000_i1524" type="#_x0000_t75" alt="eqIdcc9118cc77fc0a045337745890e50cad" style="width:69.75pt;height:28.5pt" o:ole="">
            <v:imagedata r:id="rId852" o:title="eqIdcc9118cc77fc0a045337745890e50cad"/>
          </v:shape>
          <o:OLEObject Type="Embed" ProgID="Equation.DSMT4" ShapeID="_x0000_i1524" DrawAspect="Content" ObjectID="_1779110491" r:id="rId854"/>
        </w:object>
      </w:r>
      <w:r>
        <w:t>中，当</w:t>
      </w:r>
      <w:r w:rsidR="00C834D4">
        <w:object w:dxaOrig="559" w:dyaOrig="280">
          <v:shape id="_x0000_i1525" type="#_x0000_t75" alt="eqId39cc033406da2cdd342308972c6701f1" style="width:24.75pt;height:12pt" o:ole="">
            <v:imagedata r:id="rId855" o:title="eqId39cc033406da2cdd342308972c6701f1"/>
          </v:shape>
          <o:OLEObject Type="Embed" ProgID="Equation.DSMT4" ShapeID="_x0000_i1525" DrawAspect="Content" ObjectID="_1779110492" r:id="rId856"/>
        </w:object>
      </w:r>
      <w:r>
        <w:t>时，</w:t>
      </w:r>
      <w:r w:rsidR="00C834D4">
        <w:object w:dxaOrig="1539" w:dyaOrig="560">
          <v:shape id="_x0000_i1526" type="#_x0000_t75" alt="eqIdc666ca93ad2a98f37fd3760d172e761d" style="width:67.5pt;height:24.75pt" o:ole="">
            <v:imagedata r:id="rId857" o:title="eqIdc666ca93ad2a98f37fd3760d172e761d"/>
          </v:shape>
          <o:OLEObject Type="Embed" ProgID="Equation.DSMT4" ShapeID="_x0000_i1526" DrawAspect="Content" ObjectID="_1779110493" r:id="rId85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20" w:dyaOrig="340">
          <v:shape id="_x0000_i1527" type="#_x0000_t75" alt="eqIde14b7027cc28129844ecdca6d0a16996" style="width:36pt;height:15pt" o:ole="">
            <v:imagedata r:id="rId859" o:title="eqIde14b7027cc28129844ecdca6d0a16996"/>
          </v:shape>
          <o:OLEObject Type="Embed" ProgID="Equation.DSMT4" ShapeID="_x0000_i1527" DrawAspect="Content" ObjectID="_1779110494" r:id="rId86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把</w:t>
      </w:r>
      <w:r w:rsidR="00C834D4">
        <w:object w:dxaOrig="820" w:dyaOrig="340">
          <v:shape id="_x0000_i1528" type="#_x0000_t75" alt="eqIde14b7027cc28129844ecdca6d0a16996" style="width:36pt;height:15pt" o:ole="">
            <v:imagedata r:id="rId859" o:title="eqIde14b7027cc28129844ecdca6d0a16996"/>
          </v:shape>
          <o:OLEObject Type="Embed" ProgID="Equation.DSMT4" ShapeID="_x0000_i1528" DrawAspect="Content" ObjectID="_1779110495" r:id="rId861"/>
        </w:object>
      </w:r>
      <w:r>
        <w:t>代入</w:t>
      </w:r>
      <w:r w:rsidR="00C834D4">
        <w:object w:dxaOrig="680" w:dyaOrig="620">
          <v:shape id="_x0000_i1529" type="#_x0000_t75" alt="eqId05621b18b7ffc991d9f30380e2e08fea" style="width:30pt;height:27pt" o:ole="">
            <v:imagedata r:id="rId206" o:title="eqId05621b18b7ffc991d9f30380e2e08fea"/>
          </v:shape>
          <o:OLEObject Type="Embed" ProgID="Equation.DSMT4" ShapeID="_x0000_i1529" DrawAspect="Content" ObjectID="_1779110496" r:id="rId862"/>
        </w:object>
      </w:r>
      <w:r>
        <w:t>中得：</w:t>
      </w:r>
      <w:r w:rsidR="00C834D4">
        <w:object w:dxaOrig="760" w:dyaOrig="620">
          <v:shape id="_x0000_i1530" type="#_x0000_t75" alt="eqId5bf8e7e9aac3724d5fb36ef3425374d9" style="width:33.75pt;height:27pt" o:ole="">
            <v:imagedata r:id="rId863" o:title="eqId5bf8e7e9aac3724d5fb36ef3425374d9"/>
          </v:shape>
          <o:OLEObject Type="Embed" ProgID="Equation.DSMT4" ShapeID="_x0000_i1530" DrawAspect="Content" ObjectID="_1779110497" r:id="rId86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40" w:dyaOrig="280">
          <v:shape id="_x0000_i1531" type="#_x0000_t75" alt="eqId76f34f9141c604608c1834763e57c390" style="width:32.25pt;height:12.75pt" o:ole="">
            <v:imagedata r:id="rId865" o:title="eqId76f34f9141c604608c1834763e57c390"/>
          </v:shape>
          <o:OLEObject Type="Embed" ProgID="Equation.DSMT4" ShapeID="_x0000_i1531" DrawAspect="Content" ObjectID="_1779110498" r:id="rId86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反比例函数的表达式</w:t>
      </w:r>
      <w:r w:rsidR="00C834D4">
        <w:object w:dxaOrig="780" w:dyaOrig="620">
          <v:shape id="_x0000_i1532" type="#_x0000_t75" alt="eqId3d752f80003886f8e6bdcd8e77280450" style="width:34.5pt;height:27pt" o:ole="">
            <v:imagedata r:id="rId826" o:title="eqId3d752f80003886f8e6bdcd8e77280450"/>
          </v:shape>
          <o:OLEObject Type="Embed" ProgID="Equation.DSMT4" ShapeID="_x0000_i1532" DrawAspect="Content" ObjectID="_1779110499" r:id="rId867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解：联立</w:t>
      </w:r>
      <w:r w:rsidR="00C834D4">
        <w:object w:dxaOrig="1400" w:dyaOrig="1320">
          <v:shape id="_x0000_i1533" type="#_x0000_t75" alt="eqId9167425e7aaa73d801d41d4fd9051abb" style="width:61.5pt;height:58.5pt" o:ole="">
            <v:imagedata r:id="rId868" o:title="eqId9167425e7aaa73d801d41d4fd9051abb"/>
          </v:shape>
          <o:OLEObject Type="Embed" ProgID="Equation.DSMT4" ShapeID="_x0000_i1533" DrawAspect="Content" ObjectID="_1779110500" r:id="rId869"/>
        </w:object>
      </w:r>
      <w:r>
        <w:t>，解得</w:t>
      </w:r>
      <w:r w:rsidR="00C834D4">
        <w:object w:dxaOrig="820" w:dyaOrig="720">
          <v:shape id="_x0000_i1534" type="#_x0000_t75" alt="eqIdd19c2c7daf0ea0be44623a10636d011f" style="width:36pt;height:31.5pt" o:ole="">
            <v:imagedata r:id="rId870" o:title="eqIdd19c2c7daf0ea0be44623a10636d011f"/>
          </v:shape>
          <o:OLEObject Type="Embed" ProgID="Equation.DSMT4" ShapeID="_x0000_i1534" DrawAspect="Content" ObjectID="_1779110501" r:id="rId871"/>
        </w:object>
      </w:r>
      <w:r>
        <w:t>或</w:t>
      </w:r>
      <w:r w:rsidR="00C834D4">
        <w:object w:dxaOrig="820" w:dyaOrig="720">
          <v:shape id="_x0000_i1535" type="#_x0000_t75" alt="eqId5d9dbf1209327b76802da01ba8b2bdfc" style="width:36pt;height:31.5pt" o:ole="">
            <v:imagedata r:id="rId872" o:title="eqId5d9dbf1209327b76802da01ba8b2bdfc"/>
          </v:shape>
          <o:OLEObject Type="Embed" ProgID="Equation.DSMT4" ShapeID="_x0000_i1535" DrawAspect="Content" ObjectID="_1779110502" r:id="rId87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一次函数与反比例函数的两个交点坐标分别为</w:t>
      </w:r>
      <w:r w:rsidR="00C834D4">
        <w:object w:dxaOrig="1459" w:dyaOrig="400">
          <v:shape id="_x0000_i1536" type="#_x0000_t75" alt="eqIdea7e3b46726a5a1b479521d066b2a26a" style="width:64.5pt;height:17.25pt" o:ole="">
            <v:imagedata r:id="rId874" o:title="eqIdea7e3b46726a5a1b479521d066b2a26a"/>
          </v:shape>
          <o:OLEObject Type="Embed" ProgID="Equation.DSMT4" ShapeID="_x0000_i1536" DrawAspect="Content" ObjectID="_1779110503" r:id="rId87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由函数图象可知，当</w:t>
      </w:r>
      <w:r w:rsidR="00C834D4">
        <w:object w:dxaOrig="679" w:dyaOrig="280">
          <v:shape id="_x0000_i1537" type="#_x0000_t75" alt="eqId5eeb69dcd17cd8448b0ed90fc02a7f3c" style="width:30pt;height:12.75pt" o:ole="">
            <v:imagedata r:id="rId828" o:title="eqId5eeb69dcd17cd8448b0ed90fc02a7f3c"/>
          </v:shape>
          <o:OLEObject Type="Embed" ProgID="Equation.DSMT4" ShapeID="_x0000_i1537" DrawAspect="Content" ObjectID="_1779110504" r:id="rId876"/>
        </w:object>
      </w:r>
      <w:r>
        <w:t>或</w:t>
      </w:r>
      <w:r w:rsidR="00C834D4">
        <w:object w:dxaOrig="900" w:dyaOrig="280">
          <v:shape id="_x0000_i1538" type="#_x0000_t75" alt="eqId688fc294e74f86d9a7663c23efaad23a" style="width:39.75pt;height:12pt" o:ole="">
            <v:imagedata r:id="rId830" o:title="eqId688fc294e74f86d9a7663c23efaad23a"/>
          </v:shape>
          <o:OLEObject Type="Embed" ProgID="Equation.DSMT4" ShapeID="_x0000_i1538" DrawAspect="Content" ObjectID="_1779110505" r:id="rId877"/>
        </w:object>
      </w:r>
      <w:r>
        <w:t>时，一次函数图象在反比例函数图象上方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当</w:t>
      </w:r>
      <w:r w:rsidR="00C834D4">
        <w:object w:dxaOrig="1080" w:dyaOrig="620">
          <v:shape id="_x0000_i1539" type="#_x0000_t75" alt="eqIdbaf2d21926a454061f49c0cbaccea977" style="width:47.25pt;height:27pt" o:ole="">
            <v:imagedata r:id="rId210" o:title="eqIdbaf2d21926a454061f49c0cbaccea977"/>
          </v:shape>
          <o:OLEObject Type="Embed" ProgID="Equation.DSMT4" ShapeID="_x0000_i1539" DrawAspect="Content" ObjectID="_1779110506" r:id="rId878"/>
        </w:object>
      </w:r>
      <w:r>
        <w:t>时，</w:t>
      </w:r>
      <w:r w:rsidR="00C834D4">
        <w:object w:dxaOrig="679" w:dyaOrig="280">
          <v:shape id="_x0000_i1540" type="#_x0000_t75" alt="eqId5eeb69dcd17cd8448b0ed90fc02a7f3c" style="width:30pt;height:12.75pt" o:ole="">
            <v:imagedata r:id="rId828" o:title="eqId5eeb69dcd17cd8448b0ed90fc02a7f3c"/>
          </v:shape>
          <o:OLEObject Type="Embed" ProgID="Equation.DSMT4" ShapeID="_x0000_i1540" DrawAspect="Content" ObjectID="_1779110507" r:id="rId879"/>
        </w:object>
      </w:r>
      <w:r>
        <w:t>或</w:t>
      </w:r>
      <w:r w:rsidR="00C834D4">
        <w:object w:dxaOrig="900" w:dyaOrig="280">
          <v:shape id="_x0000_i1541" type="#_x0000_t75" alt="eqId688fc294e74f86d9a7663c23efaad23a" style="width:39.75pt;height:12pt" o:ole="">
            <v:imagedata r:id="rId830" o:title="eqId688fc294e74f86d9a7663c23efaad23a"/>
          </v:shape>
          <o:OLEObject Type="Embed" ProgID="Equation.DSMT4" ShapeID="_x0000_i1541" DrawAspect="Content" ObjectID="_1779110508" r:id="rId880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如图所示，设直线</w:t>
      </w:r>
      <w:r w:rsidR="00C834D4">
        <w:object w:dxaOrig="360" w:dyaOrig="240">
          <v:shape id="_x0000_i1542" type="#_x0000_t75" alt="eqId20a541b81584a032f571159ea152c85a" style="width:15.75pt;height:10.5pt" o:ole="">
            <v:imagedata r:id="rId881" o:title="eqId20a541b81584a032f571159ea152c85a"/>
          </v:shape>
          <o:OLEObject Type="Embed" ProgID="Equation.DSMT4" ShapeID="_x0000_i1542" DrawAspect="Content" ObjectID="_1779110509" r:id="rId882"/>
        </w:object>
      </w:r>
      <w:r>
        <w:t>交</w:t>
      </w:r>
      <w:r>
        <w:rPr>
          <w:rFonts w:eastAsia="Times New Roman"/>
          <w:i/>
        </w:rPr>
        <w:t>y</w:t>
      </w:r>
      <w:r>
        <w:t>轴于点</w:t>
      </w:r>
      <w:r w:rsidR="00C834D4">
        <w:object w:dxaOrig="1040" w:dyaOrig="400">
          <v:shape id="_x0000_i1543" type="#_x0000_t75" alt="eqIdf458bff8a47c4aeae7bb66129b768002" style="width:45.75pt;height:17.25pt" o:ole="">
            <v:imagedata r:id="rId883" o:title="eqIdf458bff8a47c4aeae7bb66129b768002"/>
          </v:shape>
          <o:OLEObject Type="Embed" ProgID="Equation.DSMT4" ShapeID="_x0000_i1543" DrawAspect="Content" ObjectID="_1779110510" r:id="rId88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779" w:dyaOrig="400">
          <v:shape id="_x0000_i1544" type="#_x0000_t75" alt="eqIde95e84f5c91c910aaafc5e74dbfbdf59" style="width:34.5pt;height:18pt" o:ole="">
            <v:imagedata r:id="rId202" o:title="eqIde95e84f5c91c910aaafc5e74dbfbdf59"/>
          </v:shape>
          <o:OLEObject Type="Embed" ProgID="Equation.DSMT4" ShapeID="_x0000_i1544" DrawAspect="Content" ObjectID="_1779110511" r:id="rId885"/>
        </w:object>
      </w:r>
      <w:r>
        <w:t>，</w:t>
      </w:r>
      <w:r w:rsidR="00C834D4">
        <w:object w:dxaOrig="779" w:dyaOrig="400">
          <v:shape id="_x0000_i1545" type="#_x0000_t75" alt="eqId29610a3415c1e795d35979a5a9ff69f3" style="width:34.5pt;height:18pt" o:ole="">
            <v:imagedata r:id="rId204" o:title="eqId29610a3415c1e795d35979a5a9ff69f3"/>
          </v:shape>
          <o:OLEObject Type="Embed" ProgID="Equation.DSMT4" ShapeID="_x0000_i1545" DrawAspect="Content" ObjectID="_1779110512" r:id="rId88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900" w:dyaOrig="400">
          <v:shape id="_x0000_i1546" type="#_x0000_t75" alt="eqId67d9cba2f16e81cebe5100ba7a1cad3e" style="width:127.5pt;height:17.25pt" o:ole="">
            <v:imagedata r:id="rId887" o:title="eqId67d9cba2f16e81cebe5100ba7a1cad3e"/>
          </v:shape>
          <o:OLEObject Type="Embed" ProgID="Equation.DSMT4" ShapeID="_x0000_i1546" DrawAspect="Content" ObjectID="_1779110513" r:id="rId888"/>
        </w:object>
      </w:r>
      <w:r>
        <w:t>，</w:t>
      </w:r>
      <w:r w:rsidR="00C834D4">
        <w:object w:dxaOrig="1699" w:dyaOrig="280">
          <v:shape id="_x0000_i1547" type="#_x0000_t75" alt="eqIdfd0230b75e0148de96548cdcf5b7aeb1" style="width:75pt;height:12pt" o:ole="">
            <v:imagedata r:id="rId889" o:title="eqIdfd0230b75e0148de96548cdcf5b7aeb1"/>
          </v:shape>
          <o:OLEObject Type="Embed" ProgID="Equation.DSMT4" ShapeID="_x0000_i1547" DrawAspect="Content" ObjectID="_1779110514" r:id="rId890"/>
        </w:object>
      </w:r>
      <w:r>
        <w:t>，</w:t>
      </w:r>
      <w:r w:rsidR="00C834D4">
        <w:object w:dxaOrig="2499" w:dyaOrig="320">
          <v:shape id="_x0000_i1548" type="#_x0000_t75" alt="eqIdbc56aec3fe203b6de3978b28bab9fc98" style="width:110.25pt;height:14.25pt" o:ole="">
            <v:imagedata r:id="rId891" o:title="eqIdbc56aec3fe203b6de3978b28bab9fc98"/>
          </v:shape>
          <o:OLEObject Type="Embed" ProgID="Equation.DSMT4" ShapeID="_x0000_i1548" DrawAspect="Content" ObjectID="_1779110515" r:id="rId89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660" w:dyaOrig="260">
          <v:shape id="_x0000_i1549" type="#_x0000_t75" alt="eqId7a855335176fc36a15017f50a8561348" style="width:29.25pt;height:11.25pt" o:ole="">
            <v:imagedata r:id="rId214" o:title="eqId7a855335176fc36a15017f50a8561348"/>
          </v:shape>
          <o:OLEObject Type="Embed" ProgID="Equation.DSMT4" ShapeID="_x0000_i1549" DrawAspect="Content" ObjectID="_1779110516" r:id="rId893"/>
        </w:object>
      </w:r>
      <w:r>
        <w:t>是以点</w:t>
      </w:r>
      <w:r>
        <w:rPr>
          <w:rFonts w:eastAsia="Times New Roman"/>
          <w:i/>
        </w:rPr>
        <w:t>A</w:t>
      </w:r>
      <w:r>
        <w:t>为直角顶点的直角三角形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59" w:dyaOrig="280">
          <v:shape id="_x0000_i1550" type="#_x0000_t75" alt="eqId55315332b7e6be2dc9c6476d12e514df" style="width:60pt;height:12.75pt" o:ole="">
            <v:imagedata r:id="rId894" o:title="eqId55315332b7e6be2dc9c6476d12e514df"/>
          </v:shape>
          <o:OLEObject Type="Embed" ProgID="Equation.DSMT4" ShapeID="_x0000_i1550" DrawAspect="Content" ObjectID="_1779110517" r:id="rId89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920" w:dyaOrig="300">
          <v:shape id="_x0000_i1551" type="#_x0000_t75" alt="eqId54cb60244dff6650eab25c7d3c2a069b" style="width:84.75pt;height:13.5pt" o:ole="">
            <v:imagedata r:id="rId896" o:title="eqId54cb60244dff6650eab25c7d3c2a069b"/>
          </v:shape>
          <o:OLEObject Type="Embed" ProgID="Equation.DSMT4" ShapeID="_x0000_i1551" DrawAspect="Content" ObjectID="_1779110518" r:id="rId89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640" w:dyaOrig="320">
          <v:shape id="_x0000_i1552" type="#_x0000_t75" alt="eqIdfbbe77ce1fb381aa866ab04d66225605" style="width:116.25pt;height:14.25pt" o:ole="">
            <v:imagedata r:id="rId898" o:title="eqIdfbbe77ce1fb381aa866ab04d66225605"/>
          </v:shape>
          <o:OLEObject Type="Embed" ProgID="Equation.DSMT4" ShapeID="_x0000_i1552" DrawAspect="Content" ObjectID="_1779110519" r:id="rId89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</w:t>
      </w:r>
      <w:r w:rsidR="00C834D4">
        <w:object w:dxaOrig="740" w:dyaOrig="280">
          <v:shape id="_x0000_i1553" type="#_x0000_t75" alt="eqIde5480351b5d13af31275196e9e9be7a3" style="width:32.25pt;height:12.75pt" o:ole="">
            <v:imagedata r:id="rId900" o:title="eqIde5480351b5d13af31275196e9e9be7a3"/>
          </v:shape>
          <o:OLEObject Type="Embed" ProgID="Equation.DSMT4" ShapeID="_x0000_i1553" DrawAspect="Content" ObjectID="_1779110520" r:id="rId90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40" w:dyaOrig="400">
          <v:shape id="_x0000_i1554" type="#_x0000_t75" alt="eqId1ffb04472c4223776aa364f57feea2d1" style="width:45.75pt;height:17.25pt" o:ole="">
            <v:imagedata r:id="rId902" o:title="eqId1ffb04472c4223776aa364f57feea2d1"/>
          </v:shape>
          <o:OLEObject Type="Embed" ProgID="Equation.DSMT4" ShapeID="_x0000_i1554" DrawAspect="Content" ObjectID="_1779110521" r:id="rId90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同理可得直线</w:t>
      </w:r>
      <w:r w:rsidR="00C834D4">
        <w:object w:dxaOrig="480" w:dyaOrig="260">
          <v:shape id="_x0000_i1555" type="#_x0000_t75" alt="eqIdd50703c46b6153945d718b198f03b4b5" style="width:21pt;height:11.25pt" o:ole="">
            <v:imagedata r:id="rId286" o:title="eqIdd50703c46b6153945d718b198f03b4b5"/>
          </v:shape>
          <o:OLEObject Type="Embed" ProgID="Equation.DSMT4" ShapeID="_x0000_i1555" DrawAspect="Content" ObjectID="_1779110522" r:id="rId904"/>
        </w:object>
      </w:r>
      <w:r>
        <w:t>的解析式为</w:t>
      </w:r>
      <w:r w:rsidR="00C834D4">
        <w:object w:dxaOrig="1020" w:dyaOrig="320">
          <v:shape id="_x0000_i1556" type="#_x0000_t75" alt="eqId2af50fdc907b86e9e933046d30cb7d10" style="width:45pt;height:14.25pt" o:ole="">
            <v:imagedata r:id="rId905" o:title="eqId2af50fdc907b86e9e933046d30cb7d10"/>
          </v:shape>
          <o:OLEObject Type="Embed" ProgID="Equation.DSMT4" ShapeID="_x0000_i1556" DrawAspect="Content" ObjectID="_1779110523" r:id="rId90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联立</w:t>
      </w:r>
      <w:r w:rsidR="00C834D4">
        <w:object w:dxaOrig="1140" w:dyaOrig="1040">
          <v:shape id="_x0000_i1557" type="#_x0000_t75" alt="eqId903fbbc0197b312a1c96effe76ca4ba0" style="width:50.25pt;height:45.75pt" o:ole="">
            <v:imagedata r:id="rId907" o:title="eqId903fbbc0197b312a1c96effe76ca4ba0"/>
          </v:shape>
          <o:OLEObject Type="Embed" ProgID="Equation.DSMT4" ShapeID="_x0000_i1557" DrawAspect="Content" ObjectID="_1779110524" r:id="rId908"/>
        </w:object>
      </w:r>
      <w:r>
        <w:t>，解得</w:t>
      </w:r>
      <w:r w:rsidR="00C834D4">
        <w:object w:dxaOrig="820" w:dyaOrig="720">
          <v:shape id="_x0000_i1558" type="#_x0000_t75" alt="eqId00a0dd47688dc2a9a1a3cb2314a20d26" style="width:36pt;height:31.5pt" o:ole="">
            <v:imagedata r:id="rId909" o:title="eqId00a0dd47688dc2a9a1a3cb2314a20d26"/>
          </v:shape>
          <o:OLEObject Type="Embed" ProgID="Equation.DSMT4" ShapeID="_x0000_i1558" DrawAspect="Content" ObjectID="_1779110525" r:id="rId910"/>
        </w:object>
      </w:r>
      <w:r>
        <w:t>或</w:t>
      </w:r>
      <w:r w:rsidR="00C834D4">
        <w:object w:dxaOrig="820" w:dyaOrig="720">
          <v:shape id="_x0000_i1559" type="#_x0000_t75" alt="eqIdb963b6bc8a9aafa4dd26ae0fe5653442" style="width:36pt;height:31.5pt" o:ole="">
            <v:imagedata r:id="rId911" o:title="eqIdb963b6bc8a9aafa4dd26ae0fe5653442"/>
          </v:shape>
          <o:OLEObject Type="Embed" ProgID="Equation.DSMT4" ShapeID="_x0000_i1559" DrawAspect="Content" ObjectID="_1779110526" r:id="rId91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eastAsia="Times New Roman"/>
          <w:i/>
        </w:rPr>
        <w:t>P</w:t>
      </w:r>
      <w:r>
        <w:t>的坐标为</w:t>
      </w:r>
      <w:r w:rsidR="00C834D4">
        <w:object w:dxaOrig="740" w:dyaOrig="400">
          <v:shape id="_x0000_i1560" type="#_x0000_t75" alt="eqId1dc076fbec2c2b15aa07777c254bef1d" style="width:32.25pt;height:18pt" o:ole="">
            <v:imagedata r:id="rId832" o:title="eqId1dc076fbec2c2b15aa07777c254bef1d"/>
          </v:shape>
          <o:OLEObject Type="Embed" ProgID="Equation.DSMT4" ShapeID="_x0000_i1560" DrawAspect="Content" ObjectID="_1779110527" r:id="rId913"/>
        </w:object>
      </w:r>
      <w:r>
        <w:t>或</w:t>
      </w:r>
      <w:r w:rsidR="00C834D4">
        <w:object w:dxaOrig="740" w:dyaOrig="400">
          <v:shape id="_x0000_i1561" type="#_x0000_t75" alt="eqIdd53c53eaf5fad286397ca1b396a0e687" style="width:32.25pt;height:17.25pt" o:ole="">
            <v:imagedata r:id="rId834" o:title="eqIdd53c53eaf5fad286397ca1b396a0e687"/>
          </v:shape>
          <o:OLEObject Type="Embed" ProgID="Equation.DSMT4" ShapeID="_x0000_i1561" DrawAspect="Content" ObjectID="_1779110528" r:id="rId914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990850" cy="2886075"/>
            <wp:effectExtent l="0" t="0" r="0" b="0"/>
            <wp:docPr id="1913443613" name="" descr="@@@a5839fef-bea7-4c14-8183-8efa2a2751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443613" name=""/>
                    <pic:cNvPicPr>
                      <a:picLocks noChangeAspect="1"/>
                    </pic:cNvPicPr>
                  </pic:nvPicPr>
                  <pic:blipFill>
                    <a:blip r:embed="rId91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主要考查了反比例函数与一次函数综合，勾股定理，正确利用待定系数法求出对应的函数解析式是解</w:t>
      </w:r>
      <w:r>
        <w:lastRenderedPageBreak/>
        <w:t>题的关键．</w:t>
      </w:r>
    </w:p>
    <w:p w:rsidR="00C834D4" w:rsidRDefault="00646D7E">
      <w:pPr>
        <w:spacing w:line="360" w:lineRule="auto"/>
        <w:jc w:val="left"/>
        <w:textAlignment w:val="center"/>
      </w:pPr>
      <w:r>
        <w:t>25</w:t>
      </w:r>
      <w:r>
        <w:t>．</w:t>
      </w:r>
      <w:r>
        <w:t>(1)</w:t>
      </w:r>
      <w:r w:rsidR="00C834D4">
        <w:object w:dxaOrig="360" w:dyaOrig="300">
          <v:shape id="_x0000_i1562" type="#_x0000_t75" alt="eqIde872db4d0b8d856dfa0ea2c7dcf48d1d" style="width:15.75pt;height:12.75pt" o:ole="">
            <v:imagedata r:id="rId916" o:title="eqIde872db4d0b8d856dfa0ea2c7dcf48d1d"/>
          </v:shape>
          <o:OLEObject Type="Embed" ProgID="Equation.DSMT4" ShapeID="_x0000_i1562" DrawAspect="Content" ObjectID="_1779110529" r:id="rId917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 w:rsidR="00C834D4">
        <w:object w:dxaOrig="2199" w:dyaOrig="400">
          <v:shape id="_x0000_i1563" type="#_x0000_t75" alt="eqIdb49d9da67bb2fca2a8202e2f7a736efb" style="width:96.75pt;height:18pt" o:ole="">
            <v:imagedata r:id="rId918" o:title="eqIdb49d9da67bb2fca2a8202e2f7a736efb"/>
          </v:shape>
          <o:OLEObject Type="Embed" ProgID="Equation.DSMT4" ShapeID="_x0000_i1563" DrawAspect="Content" ObjectID="_1779110530" r:id="rId919"/>
        </w:object>
      </w:r>
      <w:r>
        <w:t>或</w:t>
      </w:r>
      <w:r w:rsidR="00C834D4">
        <w:object w:dxaOrig="2160" w:dyaOrig="400">
          <v:shape id="_x0000_i1564" type="#_x0000_t75" alt="eqIdcb067172517960c08dbbdc027c2f5511" style="width:95.25pt;height:18pt" o:ole="">
            <v:imagedata r:id="rId920" o:title="eqIdcb067172517960c08dbbdc027c2f5511"/>
          </v:shape>
          <o:OLEObject Type="Embed" ProgID="Equation.DSMT4" ShapeID="_x0000_i1564" DrawAspect="Content" ObjectID="_1779110531" r:id="rId92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3)</w:t>
      </w:r>
      <w:r>
        <w:t>存在，点</w:t>
      </w:r>
      <w:r>
        <w:rPr>
          <w:i/>
        </w:rPr>
        <w:t>P</w:t>
      </w:r>
      <w:r>
        <w:t>的坐标是</w:t>
      </w:r>
      <w:r w:rsidR="00C834D4">
        <w:object w:dxaOrig="700" w:dyaOrig="680">
          <v:shape id="_x0000_i1565" type="#_x0000_t75" alt="eqIdafc39c68cb95953e8228fb5c0c4d88a7" style="width:30.75pt;height:29.25pt" o:ole="">
            <v:imagedata r:id="rId922" o:title="eqIdafc39c68cb95953e8228fb5c0c4d88a7"/>
          </v:shape>
          <o:OLEObject Type="Embed" ProgID="Equation.DSMT4" ShapeID="_x0000_i1565" DrawAspect="Content" ObjectID="_1779110532" r:id="rId923"/>
        </w:object>
      </w:r>
      <w:r>
        <w:t>或</w:t>
      </w:r>
      <w:r w:rsidR="00C834D4">
        <w:object w:dxaOrig="800" w:dyaOrig="680">
          <v:shape id="_x0000_i1566" type="#_x0000_t75" alt="eqId37c11d04a735a6d8823c6c0ae96a300f" style="width:35.25pt;height:30pt" o:ole="">
            <v:imagedata r:id="rId924" o:title="eqId37c11d04a735a6d8823c6c0ae96a300f"/>
          </v:shape>
          <o:OLEObject Type="Embed" ProgID="Equation.DSMT4" ShapeID="_x0000_i1566" DrawAspect="Content" ObjectID="_1779110533" r:id="rId925"/>
        </w:object>
      </w:r>
      <w:r>
        <w:t>或</w:t>
      </w:r>
      <w:r w:rsidR="00C834D4">
        <w:object w:dxaOrig="560" w:dyaOrig="400">
          <v:shape id="_x0000_i1567" type="#_x0000_t75" alt="eqIdcd10314eba949e4b1d1a71da815829ac" style="width:24.75pt;height:18pt" o:ole="">
            <v:imagedata r:id="rId926" o:title="eqIdcd10314eba949e4b1d1a71da815829ac"/>
          </v:shape>
          <o:OLEObject Type="Embed" ProgID="Equation.DSMT4" ShapeID="_x0000_i1567" DrawAspect="Content" ObjectID="_1779110534" r:id="rId927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</w:t>
      </w:r>
      <w:r w:rsidR="00C834D4">
        <w:object w:dxaOrig="720" w:dyaOrig="280">
          <v:shape id="_x0000_i1568" type="#_x0000_t75" alt="eqId6849bee5bcd87fc116ef9d630733eeec" style="width:31.5pt;height:12.75pt" o:ole="">
            <v:imagedata r:id="rId227" o:title="eqId6849bee5bcd87fc116ef9d630733eeec"/>
          </v:shape>
          <o:OLEObject Type="Embed" ProgID="Equation.DSMT4" ShapeID="_x0000_i1568" DrawAspect="Content" ObjectID="_1779110535" r:id="rId928"/>
        </w:object>
      </w:r>
      <w:r>
        <w:t>，</w:t>
      </w:r>
      <w:r w:rsidR="00C834D4">
        <w:object w:dxaOrig="759" w:dyaOrig="280">
          <v:shape id="_x0000_i1569" type="#_x0000_t75" alt="eqIde5157f11fa0b5b20fdb0cd1bae9a6f7f" style="width:33.75pt;height:12.75pt" o:ole="">
            <v:imagedata r:id="rId229" o:title="eqIde5157f11fa0b5b20fdb0cd1bae9a6f7f"/>
          </v:shape>
          <o:OLEObject Type="Embed" ProgID="Equation.DSMT4" ShapeID="_x0000_i1569" DrawAspect="Content" ObjectID="_1779110536" r:id="rId929"/>
        </w:object>
      </w:r>
      <w:r>
        <w:t>，得出菱形的边长，进而勾股定理求得</w:t>
      </w:r>
      <w:r w:rsidR="00C834D4">
        <w:object w:dxaOrig="423" w:dyaOrig="282">
          <v:shape id="_x0000_i1570" type="#_x0000_t75" alt="eqId683c590673eece14fea3319c4fd5eb55" style="width:18.75pt;height:12.75pt" o:ole="">
            <v:imagedata r:id="rId930" o:title="eqId683c590673eece14fea3319c4fd5eb55"/>
          </v:shape>
          <o:OLEObject Type="Embed" ProgID="Equation.DSMT4" ShapeID="_x0000_i1570" DrawAspect="Content" ObjectID="_1779110537" r:id="rId931"/>
        </w:object>
      </w:r>
      <w:r>
        <w:t>，即可求得</w:t>
      </w:r>
      <w:r w:rsidR="00C834D4">
        <w:object w:dxaOrig="243" w:dyaOrig="284">
          <v:shape id="_x0000_i1571" type="#_x0000_t75" alt="eqIdc5db41a1f31d6baee7c69990811edb9f" style="width:10.5pt;height:12.75pt" o:ole="">
            <v:imagedata r:id="rId139" o:title="eqIdc5db41a1f31d6baee7c69990811edb9f"/>
          </v:shape>
          <o:OLEObject Type="Embed" ProgID="Equation.DSMT4" ShapeID="_x0000_i1571" DrawAspect="Content" ObjectID="_1779110538" r:id="rId932"/>
        </w:object>
      </w:r>
      <w:r>
        <w:t>的坐标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</w:t>
      </w:r>
      <w:r w:rsidR="00C834D4">
        <w:object w:dxaOrig="840" w:dyaOrig="280">
          <v:shape id="_x0000_i1572" type="#_x0000_t75" alt="eqId623a1b1915924c1d8845c61d9f6f45d9" style="width:36.75pt;height:12.75pt" o:ole="">
            <v:imagedata r:id="rId933" o:title="eqId623a1b1915924c1d8845c61d9f6f45d9"/>
          </v:shape>
          <o:OLEObject Type="Embed" ProgID="Equation.DSMT4" ShapeID="_x0000_i1572" DrawAspect="Content" ObjectID="_1779110539" r:id="rId934"/>
        </w:object>
      </w:r>
      <w:r>
        <w:t>时，点</w:t>
      </w:r>
      <w:r w:rsidR="00C834D4">
        <w:object w:dxaOrig="220" w:dyaOrig="240">
          <v:shape id="_x0000_i1573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573" DrawAspect="Content" ObjectID="_1779110540" r:id="rId935"/>
        </w:object>
      </w:r>
      <w:r>
        <w:t>在</w:t>
      </w:r>
      <w:r w:rsidR="00C834D4">
        <w:object w:dxaOrig="440" w:dyaOrig="280">
          <v:shape id="_x0000_i1574" type="#_x0000_t75" alt="eqId9e52a8f07834cbbbe4224962672fbbb2" style="width:19.5pt;height:13.5pt" o:ole="">
            <v:imagedata r:id="rId936" o:title="eqId9e52a8f07834cbbbe4224962672fbbb2"/>
          </v:shape>
          <o:OLEObject Type="Embed" ProgID="Equation.DSMT4" ShapeID="_x0000_i1574" DrawAspect="Content" ObjectID="_1779110541" r:id="rId937"/>
        </w:object>
      </w:r>
      <w:r>
        <w:t>上运动，</w:t>
      </w:r>
      <w:r w:rsidR="00C834D4">
        <w:object w:dxaOrig="720" w:dyaOrig="280">
          <v:shape id="_x0000_i1575" type="#_x0000_t75" alt="eqId4b68ad850bff3e2d0881165db7f8df9b" style="width:31.5pt;height:12.75pt" o:ole="">
            <v:imagedata r:id="rId938" o:title="eqId4b68ad850bff3e2d0881165db7f8df9b"/>
          </v:shape>
          <o:OLEObject Type="Embed" ProgID="Equation.DSMT4" ShapeID="_x0000_i1575" DrawAspect="Content" ObjectID="_1779110542" r:id="rId939"/>
        </w:object>
      </w:r>
      <w:r>
        <w:t>，</w:t>
      </w:r>
      <w:r w:rsidR="00C834D4">
        <w:object w:dxaOrig="1040" w:dyaOrig="280">
          <v:shape id="_x0000_i1576" type="#_x0000_t75" alt="eqId214a75e5316a541b1c186ba3e0fccfd0" style="width:45.75pt;height:12.75pt" o:ole="">
            <v:imagedata r:id="rId940" o:title="eqId214a75e5316a541b1c186ba3e0fccfd0"/>
          </v:shape>
          <o:OLEObject Type="Embed" ProgID="Equation.DSMT4" ShapeID="_x0000_i1576" DrawAspect="Content" ObjectID="_1779110543" r:id="rId941"/>
        </w:object>
      </w:r>
      <w:r>
        <w:t>，当</w:t>
      </w:r>
      <w:r w:rsidR="00C834D4">
        <w:object w:dxaOrig="940" w:dyaOrig="280">
          <v:shape id="_x0000_i1577" type="#_x0000_t75" alt="eqId57bf3767c49a69a3038161dad686bc0a" style="width:41.25pt;height:12.75pt" o:ole="">
            <v:imagedata r:id="rId942" o:title="eqId57bf3767c49a69a3038161dad686bc0a"/>
          </v:shape>
          <o:OLEObject Type="Embed" ProgID="Equation.DSMT4" ShapeID="_x0000_i1577" DrawAspect="Content" ObjectID="_1779110544" r:id="rId943"/>
        </w:object>
      </w:r>
      <w:r>
        <w:t>时，点</w:t>
      </w:r>
      <w:r w:rsidR="00C834D4">
        <w:object w:dxaOrig="220" w:dyaOrig="240">
          <v:shape id="_x0000_i1578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578" DrawAspect="Content" ObjectID="_1779110545" r:id="rId944"/>
        </w:object>
      </w:r>
      <w:r>
        <w:t>在</w:t>
      </w:r>
      <w:r w:rsidR="00C834D4">
        <w:object w:dxaOrig="380" w:dyaOrig="280">
          <v:shape id="_x0000_i1579" type="#_x0000_t75" alt="eqId6b1bd1adfe4cc6566218f19970c2fd3b" style="width:16.5pt;height:12pt" o:ole="">
            <v:imagedata r:id="rId945" o:title="eqId6b1bd1adfe4cc6566218f19970c2fd3b"/>
          </v:shape>
          <o:OLEObject Type="Embed" ProgID="Equation.DSMT4" ShapeID="_x0000_i1579" DrawAspect="Content" ObjectID="_1779110546" r:id="rId946"/>
        </w:object>
      </w:r>
      <w:r>
        <w:t>上运动，</w:t>
      </w:r>
      <w:r w:rsidR="00C834D4">
        <w:object w:dxaOrig="1040" w:dyaOrig="280">
          <v:shape id="_x0000_i1580" type="#_x0000_t75" alt="eqId5ba53d44717573fd8c710e40459c13c8" style="width:45.75pt;height:12.75pt" o:ole="">
            <v:imagedata r:id="rId947" o:title="eqId5ba53d44717573fd8c710e40459c13c8"/>
          </v:shape>
          <o:OLEObject Type="Embed" ProgID="Equation.DSMT4" ShapeID="_x0000_i1580" DrawAspect="Content" ObjectID="_1779110547" r:id="rId948"/>
        </w:object>
      </w:r>
      <w:r>
        <w:t>，如图所示，过点</w:t>
      </w:r>
      <w:r w:rsidR="00C834D4">
        <w:object w:dxaOrig="240" w:dyaOrig="240">
          <v:shape id="_x0000_i1581" type="#_x0000_t75" alt="eqId5963abe8f421bd99a2aaa94831a951e9" style="width:10.5pt;height:10.5pt" o:ole="">
            <v:imagedata r:id="rId131" o:title="eqId5963abe8f421bd99a2aaa94831a951e9"/>
          </v:shape>
          <o:OLEObject Type="Embed" ProgID="Equation.DSMT4" ShapeID="_x0000_i1581" DrawAspect="Content" ObjectID="_1779110548" r:id="rId949"/>
        </w:object>
      </w:r>
      <w:r>
        <w:t>作</w:t>
      </w:r>
      <w:r w:rsidR="00C834D4">
        <w:object w:dxaOrig="979" w:dyaOrig="280">
          <v:shape id="_x0000_i1582" type="#_x0000_t75" alt="eqId39ea1b19e6ab042da04c30907e1fabd0" style="width:42.75pt;height:12.75pt" o:ole="">
            <v:imagedata r:id="rId950" o:title="eqId39ea1b19e6ab042da04c30907e1fabd0"/>
          </v:shape>
          <o:OLEObject Type="Embed" ProgID="Equation.DSMT4" ShapeID="_x0000_i1582" DrawAspect="Content" ObjectID="_1779110549" r:id="rId951"/>
        </w:object>
      </w:r>
      <w:r>
        <w:t>交</w:t>
      </w:r>
      <w:r w:rsidR="00C834D4">
        <w:object w:dxaOrig="380" w:dyaOrig="280">
          <v:shape id="_x0000_i1583" type="#_x0000_t75" alt="eqId6b1bd1adfe4cc6566218f19970c2fd3b" style="width:16.5pt;height:12pt" o:ole="">
            <v:imagedata r:id="rId945" o:title="eqId6b1bd1adfe4cc6566218f19970c2fd3b"/>
          </v:shape>
          <o:OLEObject Type="Embed" ProgID="Equation.DSMT4" ShapeID="_x0000_i1583" DrawAspect="Content" ObjectID="_1779110550" r:id="rId952"/>
        </w:object>
      </w:r>
      <w:r>
        <w:t>的延长线于点</w:t>
      </w:r>
      <w:r w:rsidR="00C834D4">
        <w:object w:dxaOrig="240" w:dyaOrig="260">
          <v:shape id="_x0000_i1584" type="#_x0000_t75" alt="eqId2a30f3a8b673cc28bd90c50cf1a35281" style="width:10.5pt;height:11.25pt" o:ole="">
            <v:imagedata r:id="rId182" o:title="eqId2a30f3a8b673cc28bd90c50cf1a35281"/>
          </v:shape>
          <o:OLEObject Type="Embed" ProgID="Equation.DSMT4" ShapeID="_x0000_i1584" DrawAspect="Content" ObjectID="_1779110551" r:id="rId953"/>
        </w:object>
      </w:r>
      <w:r>
        <w:t>，结合图形，分别根据三角形面积公式进行计算即可求解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</w:t>
      </w:r>
      <w:r w:rsidR="00C834D4">
        <w:object w:dxaOrig="3120" w:dyaOrig="320">
          <v:shape id="_x0000_i1585" type="#_x0000_t75" alt="eqId2e3106a6cd40f94f1b85042fcf3fef68" style="width:137.25pt;height:14.25pt" o:ole="">
            <v:imagedata r:id="rId954" o:title="eqId2e3106a6cd40f94f1b85042fcf3fef68"/>
          </v:shape>
          <o:OLEObject Type="Embed" ProgID="Equation.DSMT4" ShapeID="_x0000_i1585" DrawAspect="Content" ObjectID="_1779110552" r:id="rId955"/>
        </w:object>
      </w:r>
      <w:r>
        <w:t>三种情况讨论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>
        <w:t>∵</w:t>
      </w:r>
      <w:r>
        <w:t>菱形</w:t>
      </w:r>
      <w:r w:rsidR="00C834D4">
        <w:object w:dxaOrig="720" w:dyaOrig="280">
          <v:shape id="_x0000_i1586" type="#_x0000_t75" alt="eqId5cb3f9a5da641be35117fd35ba07a6aa" style="width:31.5pt;height:12.75pt" o:ole="">
            <v:imagedata r:id="rId216" o:title="eqId5cb3f9a5da641be35117fd35ba07a6aa"/>
          </v:shape>
          <o:OLEObject Type="Embed" ProgID="Equation.DSMT4" ShapeID="_x0000_i1586" DrawAspect="Content" ObjectID="_1779110553" r:id="rId956"/>
        </w:object>
      </w:r>
      <w:r>
        <w:t>的边</w:t>
      </w:r>
      <w:r w:rsidR="00C834D4">
        <w:object w:dxaOrig="400" w:dyaOrig="260">
          <v:shape id="_x0000_i1587" type="#_x0000_t75" alt="eqIdb79dd200766db27fb90d6bd1992cf658" style="width:17.25pt;height:11.25pt" o:ole="">
            <v:imagedata r:id="rId218" o:title="eqIdb79dd200766db27fb90d6bd1992cf658"/>
          </v:shape>
          <o:OLEObject Type="Embed" ProgID="Equation.DSMT4" ShapeID="_x0000_i1587" DrawAspect="Content" ObjectID="_1779110554" r:id="rId957"/>
        </w:object>
      </w:r>
      <w:r>
        <w:t>在</w:t>
      </w:r>
      <w:r w:rsidR="00C834D4">
        <w:object w:dxaOrig="200" w:dyaOrig="220">
          <v:shape id="_x0000_i1588" type="#_x0000_t75" alt="eqId81dea63b8ce3e51adf66cf7b9982a248" style="width:9pt;height:9.75pt" o:ole="">
            <v:imagedata r:id="rId21" o:title="eqId81dea63b8ce3e51adf66cf7b9982a248"/>
          </v:shape>
          <o:OLEObject Type="Embed" ProgID="Equation.DSMT4" ShapeID="_x0000_i1588" DrawAspect="Content" ObjectID="_1779110555" r:id="rId958"/>
        </w:object>
      </w:r>
      <w:r>
        <w:t>轴上，顶点</w:t>
      </w:r>
      <w:r w:rsidR="00C834D4">
        <w:object w:dxaOrig="260" w:dyaOrig="260">
          <v:shape id="_x0000_i1589" type="#_x0000_t75" alt="eqId8455657dde27aabe6adb7b188e031c11" style="width:11.25pt;height:11.25pt" o:ole="">
            <v:imagedata r:id="rId178" o:title="eqId8455657dde27aabe6adb7b188e031c11"/>
          </v:shape>
          <o:OLEObject Type="Embed" ProgID="Equation.DSMT4" ShapeID="_x0000_i1589" DrawAspect="Content" ObjectID="_1779110556" r:id="rId959"/>
        </w:object>
      </w:r>
      <w:r>
        <w:t>在</w:t>
      </w:r>
      <w:r w:rsidR="00C834D4">
        <w:object w:dxaOrig="220" w:dyaOrig="260">
          <v:shape id="_x0000_i1590" type="#_x0000_t75" alt="eqIdd053b14c8588eee2acbbe44fc37a6886" style="width:9.75pt;height:12pt" o:ole="">
            <v:imagedata r:id="rId161" o:title="eqIdd053b14c8588eee2acbbe44fc37a6886"/>
          </v:shape>
          <o:OLEObject Type="Embed" ProgID="Equation.DSMT4" ShapeID="_x0000_i1590" DrawAspect="Content" ObjectID="_1779110557" r:id="rId960"/>
        </w:object>
      </w:r>
      <w:r>
        <w:t>轴的正半轴上，</w:t>
      </w:r>
      <w:r w:rsidR="00C834D4">
        <w:object w:dxaOrig="720" w:dyaOrig="280">
          <v:shape id="_x0000_i1591" type="#_x0000_t75" alt="eqId6849bee5bcd87fc116ef9d630733eeec" style="width:31.5pt;height:12.75pt" o:ole="">
            <v:imagedata r:id="rId227" o:title="eqId6849bee5bcd87fc116ef9d630733eeec"/>
          </v:shape>
          <o:OLEObject Type="Embed" ProgID="Equation.DSMT4" ShapeID="_x0000_i1591" DrawAspect="Content" ObjectID="_1779110558" r:id="rId961"/>
        </w:object>
      </w:r>
      <w:r>
        <w:t>，</w:t>
      </w:r>
      <w:r w:rsidR="00C834D4">
        <w:object w:dxaOrig="759" w:dyaOrig="280">
          <v:shape id="_x0000_i1592" type="#_x0000_t75" alt="eqIde5157f11fa0b5b20fdb0cd1bae9a6f7f" style="width:33.75pt;height:12.75pt" o:ole="">
            <v:imagedata r:id="rId229" o:title="eqIde5157f11fa0b5b20fdb0cd1bae9a6f7f"/>
          </v:shape>
          <o:OLEObject Type="Embed" ProgID="Equation.DSMT4" ShapeID="_x0000_i1592" DrawAspect="Content" ObjectID="_1779110559" r:id="rId96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600" w:dyaOrig="280">
          <v:shape id="_x0000_i1593" type="#_x0000_t75" alt="eqIdcd44b58c55afff93e6f357f0f2c066db" style="width:114.75pt;height:12.75pt" o:ole="">
            <v:imagedata r:id="rId963" o:title="eqIdcd44b58c55afff93e6f357f0f2c066db"/>
          </v:shape>
          <o:OLEObject Type="Embed" ProgID="Equation.DSMT4" ShapeID="_x0000_i1593" DrawAspect="Content" ObjectID="_1779110560" r:id="rId964"/>
        </w:object>
      </w:r>
      <w:r>
        <w:t>，</w:t>
      </w:r>
      <w:r w:rsidR="00C834D4">
        <w:object w:dxaOrig="940" w:dyaOrig="280">
          <v:shape id="_x0000_i1594" type="#_x0000_t75" alt="eqId6e76526b18b736232d9c273a07904dbd" style="width:41.25pt;height:12pt" o:ole="">
            <v:imagedata r:id="rId965" o:title="eqId6e76526b18b736232d9c273a07904dbd"/>
          </v:shape>
          <o:OLEObject Type="Embed" ProgID="Equation.DSMT4" ShapeID="_x0000_i1594" DrawAspect="Content" ObjectID="_1779110561" r:id="rId96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 w:rsidR="00C834D4">
        <w:object w:dxaOrig="960" w:dyaOrig="280">
          <v:shape id="_x0000_i1595" type="#_x0000_t75" alt="eqId1d91de3162390702dc003998e2f7780a" style="width:42pt;height:12.75pt" o:ole="">
            <v:imagedata r:id="rId967" o:title="eqId1d91de3162390702dc003998e2f7780a"/>
          </v:shape>
          <o:OLEObject Type="Embed" ProgID="Equation.DSMT4" ShapeID="_x0000_i1595" DrawAspect="Content" ObjectID="_1779110562" r:id="rId968"/>
        </w:object>
      </w:r>
      <w:r>
        <w:t>中，</w:t>
      </w:r>
      <w:r w:rsidR="00C834D4">
        <w:object w:dxaOrig="2299" w:dyaOrig="400">
          <v:shape id="_x0000_i1596" type="#_x0000_t75" alt="eqId36c6bd868343659c6c478c22f9d4529f" style="width:101.25pt;height:18pt" o:ole="">
            <v:imagedata r:id="rId969" o:title="eqId36c6bd868343659c6c478c22f9d4529f"/>
          </v:shape>
          <o:OLEObject Type="Embed" ProgID="Equation.DSMT4" ShapeID="_x0000_i1596" DrawAspect="Content" ObjectID="_1779110563" r:id="rId97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79" w:dyaOrig="280">
          <v:shape id="_x0000_i1597" type="#_x0000_t75" alt="eqId219e30b8ccb309425805df56f18af52e" style="width:34.5pt;height:12pt" o:ole="">
            <v:imagedata r:id="rId971" o:title="eqId219e30b8ccb309425805df56f18af52e"/>
          </v:shape>
          <o:OLEObject Type="Embed" ProgID="Equation.DSMT4" ShapeID="_x0000_i1597" DrawAspect="Content" ObjectID="_1779110564" r:id="rId97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00" w:dyaOrig="400">
          <v:shape id="_x0000_i1598" type="#_x0000_t75" alt="eqId245455541ed5c7a2d2b85030b64073f4" style="width:35.25pt;height:18pt" o:ole="">
            <v:imagedata r:id="rId973" o:title="eqId245455541ed5c7a2d2b85030b64073f4"/>
          </v:shape>
          <o:OLEObject Type="Embed" ProgID="Equation.DSMT4" ShapeID="_x0000_i1598" DrawAspect="Content" ObjectID="_1779110565" r:id="rId97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360" w:dyaOrig="300">
          <v:shape id="_x0000_i1599" type="#_x0000_t75" alt="eqIde872db4d0b8d856dfa0ea2c7dcf48d1d" style="width:15.75pt;height:12.75pt" o:ole="">
            <v:imagedata r:id="rId916" o:title="eqIde872db4d0b8d856dfa0ea2c7dcf48d1d"/>
          </v:shape>
          <o:OLEObject Type="Embed" ProgID="Equation.DSMT4" ShapeID="_x0000_i1599" DrawAspect="Content" ObjectID="_1779110566" r:id="rId97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当</w:t>
      </w:r>
      <w:r w:rsidR="00C834D4">
        <w:object w:dxaOrig="840" w:dyaOrig="280">
          <v:shape id="_x0000_i1600" type="#_x0000_t75" alt="eqId623a1b1915924c1d8845c61d9f6f45d9" style="width:36.75pt;height:12.75pt" o:ole="">
            <v:imagedata r:id="rId933" o:title="eqId623a1b1915924c1d8845c61d9f6f45d9"/>
          </v:shape>
          <o:OLEObject Type="Embed" ProgID="Equation.DSMT4" ShapeID="_x0000_i1600" DrawAspect="Content" ObjectID="_1779110567" r:id="rId976"/>
        </w:object>
      </w:r>
      <w:r>
        <w:t>时，点</w:t>
      </w:r>
      <w:r w:rsidR="00C834D4">
        <w:object w:dxaOrig="220" w:dyaOrig="240">
          <v:shape id="_x0000_i1601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601" DrawAspect="Content" ObjectID="_1779110568" r:id="rId977"/>
        </w:object>
      </w:r>
      <w:r>
        <w:t>在</w:t>
      </w:r>
      <w:r w:rsidR="00C834D4">
        <w:object w:dxaOrig="440" w:dyaOrig="280">
          <v:shape id="_x0000_i1602" type="#_x0000_t75" alt="eqId9e52a8f07834cbbbe4224962672fbbb2" style="width:19.5pt;height:13.5pt" o:ole="">
            <v:imagedata r:id="rId936" o:title="eqId9e52a8f07834cbbbe4224962672fbbb2"/>
          </v:shape>
          <o:OLEObject Type="Embed" ProgID="Equation.DSMT4" ShapeID="_x0000_i1602" DrawAspect="Content" ObjectID="_1779110569" r:id="rId978"/>
        </w:object>
      </w:r>
      <w:r>
        <w:t>上运动，</w:t>
      </w:r>
      <w:r w:rsidR="00C834D4">
        <w:object w:dxaOrig="720" w:dyaOrig="280">
          <v:shape id="_x0000_i1603" type="#_x0000_t75" alt="eqId4b68ad850bff3e2d0881165db7f8df9b" style="width:31.5pt;height:12.75pt" o:ole="">
            <v:imagedata r:id="rId938" o:title="eqId4b68ad850bff3e2d0881165db7f8df9b"/>
          </v:shape>
          <o:OLEObject Type="Embed" ProgID="Equation.DSMT4" ShapeID="_x0000_i1603" DrawAspect="Content" ObjectID="_1779110570" r:id="rId979"/>
        </w:object>
      </w:r>
      <w:r>
        <w:t>，</w:t>
      </w:r>
      <w:r w:rsidR="00C834D4">
        <w:object w:dxaOrig="1040" w:dyaOrig="280">
          <v:shape id="_x0000_i1604" type="#_x0000_t75" alt="eqId214a75e5316a541b1c186ba3e0fccfd0" style="width:45.75pt;height:12.75pt" o:ole="">
            <v:imagedata r:id="rId940" o:title="eqId214a75e5316a541b1c186ba3e0fccfd0"/>
          </v:shape>
          <o:OLEObject Type="Embed" ProgID="Equation.DSMT4" ShapeID="_x0000_i1604" DrawAspect="Content" ObjectID="_1779110571" r:id="rId980"/>
        </w:object>
      </w:r>
      <w:r>
        <w:t>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4660" w:dyaOrig="620">
          <v:shape id="_x0000_i1605" type="#_x0000_t75" alt="eqIdb1307acab06688d5175dd99671874b49" style="width:204.75pt;height:27.75pt" o:ole="">
            <v:imagedata r:id="rId981" o:title="eqIdb1307acab06688d5175dd99671874b49"/>
          </v:shape>
          <o:OLEObject Type="Embed" ProgID="Equation.DSMT4" ShapeID="_x0000_i1605" DrawAspect="Content" ObjectID="_1779110572" r:id="rId982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940" w:dyaOrig="280">
          <v:shape id="_x0000_i1606" type="#_x0000_t75" alt="eqId57bf3767c49a69a3038161dad686bc0a" style="width:41.25pt;height:12.75pt" o:ole="">
            <v:imagedata r:id="rId942" o:title="eqId57bf3767c49a69a3038161dad686bc0a"/>
          </v:shape>
          <o:OLEObject Type="Embed" ProgID="Equation.DSMT4" ShapeID="_x0000_i1606" DrawAspect="Content" ObjectID="_1779110573" r:id="rId983"/>
        </w:object>
      </w:r>
      <w:r>
        <w:t>时，点</w:t>
      </w:r>
      <w:r w:rsidR="00C834D4">
        <w:object w:dxaOrig="220" w:dyaOrig="240">
          <v:shape id="_x0000_i1607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607" DrawAspect="Content" ObjectID="_1779110574" r:id="rId984"/>
        </w:object>
      </w:r>
      <w:r>
        <w:t>在</w:t>
      </w:r>
      <w:r w:rsidR="00C834D4">
        <w:object w:dxaOrig="380" w:dyaOrig="280">
          <v:shape id="_x0000_i1608" type="#_x0000_t75" alt="eqId6b1bd1adfe4cc6566218f19970c2fd3b" style="width:16.5pt;height:12pt" o:ole="">
            <v:imagedata r:id="rId945" o:title="eqId6b1bd1adfe4cc6566218f19970c2fd3b"/>
          </v:shape>
          <o:OLEObject Type="Embed" ProgID="Equation.DSMT4" ShapeID="_x0000_i1608" DrawAspect="Content" ObjectID="_1779110575" r:id="rId985"/>
        </w:object>
      </w:r>
      <w:r>
        <w:t>上运动，</w:t>
      </w:r>
      <w:r w:rsidR="00C834D4">
        <w:object w:dxaOrig="1040" w:dyaOrig="280">
          <v:shape id="_x0000_i1609" type="#_x0000_t75" alt="eqId5ba53d44717573fd8c710e40459c13c8" style="width:45.75pt;height:12.75pt" o:ole="">
            <v:imagedata r:id="rId947" o:title="eqId5ba53d44717573fd8c710e40459c13c8"/>
          </v:shape>
          <o:OLEObject Type="Embed" ProgID="Equation.DSMT4" ShapeID="_x0000_i1609" DrawAspect="Content" ObjectID="_1779110576" r:id="rId98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如图所示，过点</w:t>
      </w:r>
      <w:r w:rsidR="00C834D4">
        <w:object w:dxaOrig="240" w:dyaOrig="240">
          <v:shape id="_x0000_i1610" type="#_x0000_t75" alt="eqId5963abe8f421bd99a2aaa94831a951e9" style="width:10.5pt;height:10.5pt" o:ole="">
            <v:imagedata r:id="rId131" o:title="eqId5963abe8f421bd99a2aaa94831a951e9"/>
          </v:shape>
          <o:OLEObject Type="Embed" ProgID="Equation.DSMT4" ShapeID="_x0000_i1610" DrawAspect="Content" ObjectID="_1779110577" r:id="rId987"/>
        </w:object>
      </w:r>
      <w:r>
        <w:t>作</w:t>
      </w:r>
      <w:r w:rsidR="00C834D4">
        <w:object w:dxaOrig="979" w:dyaOrig="280">
          <v:shape id="_x0000_i1611" type="#_x0000_t75" alt="eqId39ea1b19e6ab042da04c30907e1fabd0" style="width:42.75pt;height:12.75pt" o:ole="">
            <v:imagedata r:id="rId950" o:title="eqId39ea1b19e6ab042da04c30907e1fabd0"/>
          </v:shape>
          <o:OLEObject Type="Embed" ProgID="Equation.DSMT4" ShapeID="_x0000_i1611" DrawAspect="Content" ObjectID="_1779110578" r:id="rId988"/>
        </w:object>
      </w:r>
      <w:r>
        <w:t>交</w:t>
      </w:r>
      <w:r w:rsidR="00C834D4">
        <w:object w:dxaOrig="380" w:dyaOrig="280">
          <v:shape id="_x0000_i1612" type="#_x0000_t75" alt="eqId6b1bd1adfe4cc6566218f19970c2fd3b" style="width:16.5pt;height:12pt" o:ole="">
            <v:imagedata r:id="rId945" o:title="eqId6b1bd1adfe4cc6566218f19970c2fd3b"/>
          </v:shape>
          <o:OLEObject Type="Embed" ProgID="Equation.DSMT4" ShapeID="_x0000_i1612" DrawAspect="Content" ObjectID="_1779110579" r:id="rId989"/>
        </w:object>
      </w:r>
      <w:r>
        <w:t>的延长线于点</w:t>
      </w:r>
      <w:r w:rsidR="00C834D4">
        <w:object w:dxaOrig="240" w:dyaOrig="260">
          <v:shape id="_x0000_i1613" type="#_x0000_t75" alt="eqId2a30f3a8b673cc28bd90c50cf1a35281" style="width:10.5pt;height:11.25pt" o:ole="">
            <v:imagedata r:id="rId182" o:title="eqId2a30f3a8b673cc28bd90c50cf1a35281"/>
          </v:shape>
          <o:OLEObject Type="Embed" ProgID="Equation.DSMT4" ShapeID="_x0000_i1613" DrawAspect="Content" ObjectID="_1779110580" r:id="rId99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552575"/>
            <wp:effectExtent l="0" t="0" r="0" b="0"/>
            <wp:docPr id="1270762765" name="" descr="@@@7426b776-fb85-47e8-b9a4-2dcd91829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762765" name=""/>
                    <pic:cNvPicPr>
                      <a:picLocks noChangeAspect="1"/>
                    </pic:cNvPicPr>
                  </pic:nvPicPr>
                  <pic:blipFill>
                    <a:blip r:embed="rId9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3040" w:dyaOrig="380">
          <v:shape id="_x0000_i1614" type="#_x0000_t75" alt="eqIdb87cc0989e516db19cca51ab13bdb4da" style="width:133.5pt;height:16.5pt" o:ole="">
            <v:imagedata r:id="rId992" o:title="eqIdb87cc0989e516db19cca51ab13bdb4da"/>
          </v:shape>
          <o:OLEObject Type="Embed" ProgID="Equation.DSMT4" ShapeID="_x0000_i1614" DrawAspect="Content" ObjectID="_1779110581" r:id="rId99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60" w:dyaOrig="260">
          <v:shape id="_x0000_i1615" type="#_x0000_t75" alt="eqId070bc896d35495237fd65576e9b6f88e" style="width:33.75pt;height:12pt" o:ole="">
            <v:imagedata r:id="rId994" o:title="eqId070bc896d35495237fd65576e9b6f88e"/>
          </v:shape>
          <o:OLEObject Type="Embed" ProgID="Equation.DSMT4" ShapeID="_x0000_i1615" DrawAspect="Content" ObjectID="_1779110582" r:id="rId99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4420" w:dyaOrig="620">
          <v:shape id="_x0000_i1616" type="#_x0000_t75" alt="eqId55494c742b5d623cf527e02a6339a1b6" style="width:194.25pt;height:27.75pt" o:ole="">
            <v:imagedata r:id="rId996" o:title="eqId55494c742b5d623cf527e02a6339a1b6"/>
          </v:shape>
          <o:OLEObject Type="Embed" ProgID="Equation.DSMT4" ShapeID="_x0000_i1616" DrawAspect="Content" ObjectID="_1779110583" r:id="rId99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综上所述，</w:t>
      </w:r>
      <w:r w:rsidR="00C834D4">
        <w:object w:dxaOrig="2199" w:dyaOrig="400">
          <v:shape id="_x0000_i1617" type="#_x0000_t75" alt="eqIdb49d9da67bb2fca2a8202e2f7a736efb" style="width:96.75pt;height:18pt" o:ole="">
            <v:imagedata r:id="rId918" o:title="eqIdb49d9da67bb2fca2a8202e2f7a736efb"/>
          </v:shape>
          <o:OLEObject Type="Embed" ProgID="Equation.DSMT4" ShapeID="_x0000_i1617" DrawAspect="Content" ObjectID="_1779110584" r:id="rId998"/>
        </w:object>
      </w:r>
      <w:r>
        <w:t>或</w:t>
      </w:r>
      <w:r w:rsidR="00C834D4">
        <w:object w:dxaOrig="2160" w:dyaOrig="400">
          <v:shape id="_x0000_i1618" type="#_x0000_t75" alt="eqIdcb067172517960c08dbbdc027c2f5511" style="width:95.25pt;height:18pt" o:ole="">
            <v:imagedata r:id="rId920" o:title="eqIdcb067172517960c08dbbdc027c2f5511"/>
          </v:shape>
          <o:OLEObject Type="Embed" ProgID="Equation.DSMT4" ShapeID="_x0000_i1618" DrawAspect="Content" ObjectID="_1779110585" r:id="rId999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存在点</w:t>
      </w:r>
      <w:r w:rsidR="00C834D4">
        <w:object w:dxaOrig="220" w:dyaOrig="240">
          <v:shape id="_x0000_i1619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619" DrawAspect="Content" ObjectID="_1779110586" r:id="rId1000"/>
        </w:object>
      </w:r>
      <w:r>
        <w:t>，使</w:t>
      </w:r>
      <w:r w:rsidR="00C834D4">
        <w:object w:dxaOrig="699" w:dyaOrig="280">
          <v:shape id="_x0000_i1620" type="#_x0000_t75" alt="eqId075197d1f4f00d4627d8229552b9093e" style="width:30.75pt;height:12.75pt" o:ole="">
            <v:imagedata r:id="rId252" o:title="eqId075197d1f4f00d4627d8229552b9093e"/>
          </v:shape>
          <o:OLEObject Type="Embed" ProgID="Equation.DSMT4" ShapeID="_x0000_i1620" DrawAspect="Content" ObjectID="_1779110587" r:id="rId1001"/>
        </w:object>
      </w:r>
      <w:r>
        <w:t>是等腰三角形，理由如下：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依题意，当点</w:t>
      </w:r>
      <w:r w:rsidR="00C834D4">
        <w:object w:dxaOrig="220" w:dyaOrig="240">
          <v:shape id="_x0000_i1621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621" DrawAspect="Content" ObjectID="_1779110588" r:id="rId1002"/>
        </w:object>
      </w:r>
      <w:r>
        <w:t>在</w:t>
      </w:r>
      <w:r w:rsidR="00C834D4">
        <w:object w:dxaOrig="440" w:dyaOrig="280">
          <v:shape id="_x0000_i1622" type="#_x0000_t75" alt="eqId9e52a8f07834cbbbe4224962672fbbb2" style="width:19.5pt;height:13.5pt" o:ole="">
            <v:imagedata r:id="rId936" o:title="eqId9e52a8f07834cbbbe4224962672fbbb2"/>
          </v:shape>
          <o:OLEObject Type="Embed" ProgID="Equation.DSMT4" ShapeID="_x0000_i1622" DrawAspect="Content" ObjectID="_1779110589" r:id="rId1003"/>
        </w:object>
      </w:r>
      <w:r>
        <w:t>上运动时，</w:t>
      </w:r>
      <w:r w:rsidR="00C834D4">
        <w:object w:dxaOrig="699" w:dyaOrig="280">
          <v:shape id="_x0000_i1623" type="#_x0000_t75" alt="eqId075197d1f4f00d4627d8229552b9093e" style="width:30.75pt;height:12.75pt" o:ole="">
            <v:imagedata r:id="rId252" o:title="eqId075197d1f4f00d4627d8229552b9093e"/>
          </v:shape>
          <o:OLEObject Type="Embed" ProgID="Equation.DSMT4" ShapeID="_x0000_i1623" DrawAspect="Content" ObjectID="_1779110590" r:id="rId1004"/>
        </w:object>
      </w:r>
      <w:r>
        <w:t>可以是等腰三角形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320" w:dyaOrig="240">
          <v:shape id="_x0000_i1624" type="#_x0000_t75" alt="eqIdac047e91852b91af639feec23a9598b2" style="width:14.25pt;height:10.5pt" o:ole="">
            <v:imagedata r:id="rId223" o:title="eqIdac047e91852b91af639feec23a9598b2"/>
          </v:shape>
          <o:OLEObject Type="Embed" ProgID="Equation.DSMT4" ShapeID="_x0000_i1624" DrawAspect="Content" ObjectID="_1779110591" r:id="rId1005"/>
        </w:object>
      </w:r>
      <w:r>
        <w:t>为</w:t>
      </w:r>
      <w:r w:rsidR="00C834D4">
        <w:object w:dxaOrig="399" w:dyaOrig="280">
          <v:shape id="_x0000_i1625" type="#_x0000_t75" alt="eqId764509115979e9958101808383672ec0" style="width:17.25pt;height:12pt" o:ole="">
            <v:imagedata r:id="rId225" o:title="eqId764509115979e9958101808383672ec0"/>
          </v:shape>
          <o:OLEObject Type="Embed" ProgID="Equation.DSMT4" ShapeID="_x0000_i1625" DrawAspect="Content" ObjectID="_1779110592" r:id="rId1006"/>
        </w:object>
      </w:r>
      <w:r>
        <w:t>的中点，</w:t>
      </w:r>
      <w:r>
        <w:t xml:space="preserve"> 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60" w:dyaOrig="620">
          <v:shape id="_x0000_i1626" type="#_x0000_t75" alt="eqIdc6251c7b2891a02f394f3b16fb866b9e" style="width:37.5pt;height:27pt" o:ole="">
            <v:imagedata r:id="rId1007" o:title="eqIdc6251c7b2891a02f394f3b16fb866b9e"/>
          </v:shape>
          <o:OLEObject Type="Embed" ProgID="Equation.DSMT4" ShapeID="_x0000_i1626" DrawAspect="Content" ObjectID="_1779110593" r:id="rId1008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1020" w:dyaOrig="280">
          <v:shape id="_x0000_i1627" type="#_x0000_t75" alt="eqId1be8a36a1fe083209cb7bb7d7e2e0691" style="width:45pt;height:12.75pt" o:ole="">
            <v:imagedata r:id="rId1009" o:title="eqId1be8a36a1fe083209cb7bb7d7e2e0691"/>
          </v:shape>
          <o:OLEObject Type="Embed" ProgID="Equation.DSMT4" ShapeID="_x0000_i1627" DrawAspect="Content" ObjectID="_1779110594" r:id="rId1010"/>
        </w:object>
      </w:r>
      <w:r>
        <w:t>时，</w:t>
      </w:r>
      <w:r w:rsidR="00C834D4">
        <w:object w:dxaOrig="2659" w:dyaOrig="620">
          <v:shape id="_x0000_i1628" type="#_x0000_t75" alt="eqId36d530316d80e5a51ce5b2d645175b43" style="width:117pt;height:27pt" o:ole="">
            <v:imagedata r:id="rId1011" o:title="eqId36d530316d80e5a51ce5b2d645175b43"/>
          </v:shape>
          <o:OLEObject Type="Embed" ProgID="Equation.DSMT4" ShapeID="_x0000_i1628" DrawAspect="Content" ObjectID="_1779110595" r:id="rId101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00" w:dyaOrig="680">
          <v:shape id="_x0000_i1629" type="#_x0000_t75" alt="eqIdcfc2e0cc5c67052bdcc428b6d35a9380" style="width:39.75pt;height:30pt" o:ole="">
            <v:imagedata r:id="rId1013" o:title="eqIdcfc2e0cc5c67052bdcc428b6d35a9380"/>
          </v:shape>
          <o:OLEObject Type="Embed" ProgID="Equation.DSMT4" ShapeID="_x0000_i1629" DrawAspect="Content" ObjectID="_1779110596" r:id="rId1014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如图所示，过点</w:t>
      </w:r>
      <w:r w:rsidR="00C834D4">
        <w:object w:dxaOrig="320" w:dyaOrig="240">
          <v:shape id="_x0000_i1630" type="#_x0000_t75" alt="eqIdac047e91852b91af639feec23a9598b2" style="width:14.25pt;height:10.5pt" o:ole="">
            <v:imagedata r:id="rId223" o:title="eqIdac047e91852b91af639feec23a9598b2"/>
          </v:shape>
          <o:OLEObject Type="Embed" ProgID="Equation.DSMT4" ShapeID="_x0000_i1630" DrawAspect="Content" ObjectID="_1779110597" r:id="rId1015"/>
        </w:object>
      </w:r>
      <w:r>
        <w:t>作</w:t>
      </w:r>
      <w:r w:rsidR="00C834D4">
        <w:object w:dxaOrig="1080" w:dyaOrig="280">
          <v:shape id="_x0000_i1631" type="#_x0000_t75" alt="eqIdde157a62401b5c96e48cabce48c873c2" style="width:47.25pt;height:12.75pt" o:ole="">
            <v:imagedata r:id="rId1016" o:title="eqIdde157a62401b5c96e48cabce48c873c2"/>
          </v:shape>
          <o:OLEObject Type="Embed" ProgID="Equation.DSMT4" ShapeID="_x0000_i1631" DrawAspect="Content" ObjectID="_1779110598" r:id="rId1017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71625" cy="1209675"/>
            <wp:effectExtent l="0" t="0" r="0" b="0"/>
            <wp:docPr id="1543767905" name="" descr="@@@06d4af31-d2ff-4382-8ea5-b79b0907f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767905" name=""/>
                    <pic:cNvPicPr>
                      <a:picLocks noChangeAspect="1"/>
                    </pic:cNvPicPr>
                  </pic:nvPicPr>
                  <pic:blipFill>
                    <a:blip r:embed="rId10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3660" w:dyaOrig="320">
          <v:shape id="_x0000_i1632" type="#_x0000_t75" alt="eqId51bfbabc852e46e6667ac0c8279f7c1e" style="width:161.25pt;height:14.25pt" o:ole="">
            <v:imagedata r:id="rId1019" o:title="eqId51bfbabc852e46e6667ac0c8279f7c1e"/>
          </v:shape>
          <o:OLEObject Type="Embed" ProgID="Equation.DSMT4" ShapeID="_x0000_i1632" DrawAspect="Content" ObjectID="_1779110599" r:id="rId102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99" w:dyaOrig="280">
          <v:shape id="_x0000_i1633" type="#_x0000_t75" alt="eqIdda549135f8662aebfad98247fe4f3060" style="width:70.5pt;height:12.75pt" o:ole="">
            <v:imagedata r:id="rId1021" o:title="eqIdda549135f8662aebfad98247fe4f3060"/>
          </v:shape>
          <o:OLEObject Type="Embed" ProgID="Equation.DSMT4" ShapeID="_x0000_i1633" DrawAspect="Content" ObjectID="_1779110600" r:id="rId1022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820" w:dyaOrig="620">
          <v:shape id="_x0000_i1634" type="#_x0000_t75" alt="eqIde7d1df9977bc25ad91875e7dae9a26f1" style="width:80.25pt;height:27pt" o:ole="">
            <v:imagedata r:id="rId1023" o:title="eqIde7d1df9977bc25ad91875e7dae9a26f1"/>
          </v:shape>
          <o:OLEObject Type="Embed" ProgID="Equation.DSMT4" ShapeID="_x0000_i1634" DrawAspect="Content" ObjectID="_1779110601" r:id="rId102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即</w:t>
      </w:r>
      <w:r w:rsidR="00C834D4">
        <w:object w:dxaOrig="1559" w:dyaOrig="900">
          <v:shape id="_x0000_i1635" type="#_x0000_t75" alt="eqIdc04db161bf5bc030b4458379ab5857a5" style="width:68.25pt;height:39.75pt" o:ole="">
            <v:imagedata r:id="rId1025" o:title="eqIdc04db161bf5bc030b4458379ab5857a5"/>
          </v:shape>
          <o:OLEObject Type="Embed" ProgID="Equation.DSMT4" ShapeID="_x0000_i1635" DrawAspect="Content" ObjectID="_1779110602" r:id="rId1026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39" w:dyaOrig="620">
          <v:shape id="_x0000_i1636" type="#_x0000_t75" alt="eqId5361396bf0c2b49ebdae28509caa72a5" style="width:1in;height:27.75pt" o:ole="">
            <v:imagedata r:id="rId1027" o:title="eqId5361396bf0c2b49ebdae28509caa72a5"/>
          </v:shape>
          <o:OLEObject Type="Embed" ProgID="Equation.DSMT4" ShapeID="_x0000_i1636" DrawAspect="Content" ObjectID="_1779110603" r:id="rId1028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1040" w:dyaOrig="280">
          <v:shape id="_x0000_i1637" type="#_x0000_t75" alt="eqId2a950f137d0a4711affafecfc229116a" style="width:45.75pt;height:12.75pt" o:ole="">
            <v:imagedata r:id="rId1029" o:title="eqId2a950f137d0a4711affafecfc229116a"/>
          </v:shape>
          <o:OLEObject Type="Embed" ProgID="Equation.DSMT4" ShapeID="_x0000_i1637" DrawAspect="Content" ObjectID="_1779110604" r:id="rId1030"/>
        </w:object>
      </w:r>
      <w:r>
        <w:t>时，</w:t>
      </w:r>
    </w:p>
    <w:p w:rsidR="00C834D4" w:rsidRDefault="00646D7E">
      <w:pPr>
        <w:spacing w:line="360" w:lineRule="auto"/>
        <w:jc w:val="left"/>
        <w:textAlignment w:val="center"/>
      </w:pPr>
      <w:r>
        <w:t>设</w:t>
      </w:r>
      <w:r w:rsidR="00C834D4">
        <w:object w:dxaOrig="1399" w:dyaOrig="280">
          <v:shape id="_x0000_i1638" type="#_x0000_t75" alt="eqId88a6433933cfbcb6e850c9216519cc2c" style="width:61.5pt;height:12.75pt" o:ole="">
            <v:imagedata r:id="rId1031" o:title="eqId88a6433933cfbcb6e850c9216519cc2c"/>
          </v:shape>
          <o:OLEObject Type="Embed" ProgID="Equation.DSMT4" ShapeID="_x0000_i1638" DrawAspect="Content" ObjectID="_1779110605" r:id="rId1032"/>
        </w:object>
      </w:r>
      <w:r>
        <w:t>，则</w:t>
      </w:r>
      <w:r w:rsidR="00C834D4">
        <w:object w:dxaOrig="1100" w:dyaOrig="280">
          <v:shape id="_x0000_i1639" type="#_x0000_t75" alt="eqId2d7329bf133f5ac129c84f97767fdc47" style="width:48.75pt;height:12.75pt" o:ole="">
            <v:imagedata r:id="rId1033" o:title="eqId2d7329bf133f5ac129c84f97767fdc47"/>
          </v:shape>
          <o:OLEObject Type="Embed" ProgID="Equation.DSMT4" ShapeID="_x0000_i1639" DrawAspect="Content" ObjectID="_1779110606" r:id="rId1034"/>
        </w:object>
      </w:r>
      <w:r>
        <w:t>，则</w:t>
      </w:r>
      <w:r w:rsidR="00C834D4">
        <w:object w:dxaOrig="2700" w:dyaOrig="620">
          <v:shape id="_x0000_i1640" type="#_x0000_t75" alt="eqId5598ee64373b3aef2683ec1bec6a3ee5" style="width:118.5pt;height:27pt" o:ole="">
            <v:imagedata r:id="rId1035" o:title="eqId5598ee64373b3aef2683ec1bec6a3ee5"/>
          </v:shape>
          <o:OLEObject Type="Embed" ProgID="Equation.DSMT4" ShapeID="_x0000_i1640" DrawAspect="Content" ObjectID="_1779110607" r:id="rId1036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 w:rsidR="00C834D4">
        <w:object w:dxaOrig="1080" w:dyaOrig="300">
          <v:shape id="_x0000_i1641" type="#_x0000_t75" alt="eqId7b7372d65c783ac6f4259dd44e2c9316" style="width:47.25pt;height:13.5pt" o:ole="">
            <v:imagedata r:id="rId1037" o:title="eqId7b7372d65c783ac6f4259dd44e2c9316"/>
          </v:shape>
          <o:OLEObject Type="Embed" ProgID="Equation.DSMT4" ShapeID="_x0000_i1641" DrawAspect="Content" ObjectID="_1779110608" r:id="rId1038"/>
        </w:object>
      </w:r>
      <w:r>
        <w:t>中，</w:t>
      </w:r>
      <w:r w:rsidR="00C834D4">
        <w:object w:dxaOrig="1960" w:dyaOrig="320">
          <v:shape id="_x0000_i1642" type="#_x0000_t75" alt="eqId6fe51e1dae03e477e3996260dc61bde2" style="width:86.25pt;height:14.25pt" o:ole="">
            <v:imagedata r:id="rId1039" o:title="eqId6fe51e1dae03e477e3996260dc61bde2"/>
          </v:shape>
          <o:OLEObject Type="Embed" ProgID="Equation.DSMT4" ShapeID="_x0000_i1642" DrawAspect="Content" ObjectID="_1779110609" r:id="rId104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779" w:dyaOrig="740">
          <v:shape id="_x0000_i1643" type="#_x0000_t75" alt="eqIdf0bf8210e344802585712c9747088ebc" style="width:78pt;height:33pt" o:ole="">
            <v:imagedata r:id="rId1041" o:title="eqIdf0bf8210e344802585712c9747088ebc"/>
          </v:shape>
          <o:OLEObject Type="Embed" ProgID="Equation.DSMT4" ShapeID="_x0000_i1643" DrawAspect="Content" ObjectID="_1779110610" r:id="rId104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720" w:dyaOrig="620">
          <v:shape id="_x0000_i1644" type="#_x0000_t75" alt="eqIdbe0b6885e0048acd78bb83134b03dec2" style="width:31.5pt;height:27pt" o:ole="">
            <v:imagedata r:id="rId1043" o:title="eqIdbe0b6885e0048acd78bb83134b03dec2"/>
          </v:shape>
          <o:OLEObject Type="Embed" ProgID="Equation.DSMT4" ShapeID="_x0000_i1644" DrawAspect="Content" ObjectID="_1779110611" r:id="rId1044"/>
        </w:object>
      </w:r>
      <w:r>
        <w:t xml:space="preserve">. 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740" w:dyaOrig="620">
          <v:shape id="_x0000_i1645" type="#_x0000_t75" alt="eqIdd05465c17bcd655236c4c3126a70730d" style="width:76.5pt;height:27pt" o:ole="">
            <v:imagedata r:id="rId1045" o:title="eqIdd05465c17bcd655236c4c3126a70730d"/>
          </v:shape>
          <o:OLEObject Type="Embed" ProgID="Equation.DSMT4" ShapeID="_x0000_i1645" DrawAspect="Content" ObjectID="_1779110612" r:id="rId1046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即</w:t>
      </w:r>
      <w:r w:rsidR="00C834D4">
        <w:object w:dxaOrig="1000" w:dyaOrig="680">
          <v:shape id="_x0000_i1646" type="#_x0000_t75" alt="eqId8cb08002d17a9249c91fb2aa3d55b4ff" style="width:44.25pt;height:29.25pt" o:ole="">
            <v:imagedata r:id="rId1047" o:title="eqId8cb08002d17a9249c91fb2aa3d55b4ff"/>
          </v:shape>
          <o:OLEObject Type="Embed" ProgID="Equation.DSMT4" ShapeID="_x0000_i1646" DrawAspect="Content" ObjectID="_1779110613" r:id="rId1048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1040" w:dyaOrig="280">
          <v:shape id="_x0000_i1647" type="#_x0000_t75" alt="eqIdb723672c82c0affb2e2e1ac5c00a2cc9" style="width:45.75pt;height:12pt" o:ole="">
            <v:imagedata r:id="rId1049" o:title="eqIdb723672c82c0affb2e2e1ac5c00a2cc9"/>
          </v:shape>
          <o:OLEObject Type="Embed" ProgID="Equation.DSMT4" ShapeID="_x0000_i1647" DrawAspect="Content" ObjectID="_1779110614" r:id="rId1050"/>
        </w:object>
      </w:r>
      <w:r>
        <w:t>时，则</w:t>
      </w:r>
      <w:r w:rsidR="00C834D4">
        <w:object w:dxaOrig="1399" w:dyaOrig="620">
          <v:shape id="_x0000_i1648" type="#_x0000_t75" alt="eqIdb074a6303195585c0d37a59c3b46a114" style="width:61.5pt;height:27.75pt" o:ole="">
            <v:imagedata r:id="rId1051" o:title="eqIdb074a6303195585c0d37a59c3b46a114"/>
          </v:shape>
          <o:OLEObject Type="Embed" ProgID="Equation.DSMT4" ShapeID="_x0000_i1648" DrawAspect="Content" ObjectID="_1779110615" r:id="rId1052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60" w:dyaOrig="260">
          <v:shape id="_x0000_i1649" type="#_x0000_t75" alt="eqId982635c07eaa7715b1ffd9dbabc3bcaa" style="width:33.75pt;height:11.25pt" o:ole="">
            <v:imagedata r:id="rId1053" o:title="eqId982635c07eaa7715b1ffd9dbabc3bcaa"/>
          </v:shape>
          <o:OLEObject Type="Embed" ProgID="Equation.DSMT4" ShapeID="_x0000_i1649" DrawAspect="Content" ObjectID="_1779110616" r:id="rId105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即</w:t>
      </w:r>
      <w:r w:rsidR="00C834D4">
        <w:object w:dxaOrig="779" w:dyaOrig="400">
          <v:shape id="_x0000_i1650" type="#_x0000_t75" alt="eqId497911bc462170183e81d95bd509b70b" style="width:34.5pt;height:18pt" o:ole="">
            <v:imagedata r:id="rId1055" o:title="eqId497911bc462170183e81d95bd509b70b"/>
          </v:shape>
          <o:OLEObject Type="Embed" ProgID="Equation.DSMT4" ShapeID="_x0000_i1650" DrawAspect="Content" ObjectID="_1779110617" r:id="rId1056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综上所述，</w:t>
      </w:r>
      <w:r w:rsidR="00C834D4">
        <w:object w:dxaOrig="220" w:dyaOrig="240">
          <v:shape id="_x0000_i1651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651" DrawAspect="Content" ObjectID="_1779110618" r:id="rId1057"/>
        </w:object>
      </w:r>
      <w:r>
        <w:t>的坐标为：</w:t>
      </w:r>
      <w:r w:rsidR="00C834D4">
        <w:object w:dxaOrig="700" w:dyaOrig="680">
          <v:shape id="_x0000_i1652" type="#_x0000_t75" alt="eqIdafc39c68cb95953e8228fb5c0c4d88a7" style="width:30.75pt;height:29.25pt" o:ole="">
            <v:imagedata r:id="rId922" o:title="eqIdafc39c68cb95953e8228fb5c0c4d88a7"/>
          </v:shape>
          <o:OLEObject Type="Embed" ProgID="Equation.DSMT4" ShapeID="_x0000_i1652" DrawAspect="Content" ObjectID="_1779110619" r:id="rId1058"/>
        </w:object>
      </w:r>
      <w:r>
        <w:t>或</w:t>
      </w:r>
      <w:r w:rsidR="00C834D4">
        <w:object w:dxaOrig="800" w:dyaOrig="680">
          <v:shape id="_x0000_i1653" type="#_x0000_t75" alt="eqId37c11d04a735a6d8823c6c0ae96a300f" style="width:35.25pt;height:30pt" o:ole="">
            <v:imagedata r:id="rId924" o:title="eqId37c11d04a735a6d8823c6c0ae96a300f"/>
          </v:shape>
          <o:OLEObject Type="Embed" ProgID="Equation.DSMT4" ShapeID="_x0000_i1653" DrawAspect="Content" ObjectID="_1779110620" r:id="rId1059"/>
        </w:object>
      </w:r>
      <w:r>
        <w:t>或</w:t>
      </w:r>
      <w:r w:rsidR="00C834D4">
        <w:object w:dxaOrig="560" w:dyaOrig="400">
          <v:shape id="_x0000_i1654" type="#_x0000_t75" alt="eqIdcd10314eba949e4b1d1a71da815829ac" style="width:24.75pt;height:18pt" o:ole="">
            <v:imagedata r:id="rId926" o:title="eqIdcd10314eba949e4b1d1a71da815829ac"/>
          </v:shape>
          <o:OLEObject Type="Embed" ProgID="Equation.DSMT4" ShapeID="_x0000_i1654" DrawAspect="Content" ObjectID="_1779110621" r:id="rId1060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菱形的性质，坐标与图形，等腰三角形的性质，相似三角形的性质与判定，数形结合是解题的关键．</w:t>
      </w:r>
    </w:p>
    <w:p w:rsidR="00C834D4" w:rsidRDefault="00646D7E">
      <w:pPr>
        <w:spacing w:line="360" w:lineRule="auto"/>
        <w:jc w:val="left"/>
        <w:textAlignment w:val="center"/>
      </w:pPr>
      <w:r>
        <w:t>26</w:t>
      </w:r>
      <w:r>
        <w:t>．（</w:t>
      </w:r>
      <w:r>
        <w:t>1</w:t>
      </w:r>
      <w:r>
        <w:t>）四边形</w:t>
      </w:r>
      <w:r w:rsidR="00C834D4">
        <w:object w:dxaOrig="720" w:dyaOrig="280">
          <v:shape id="_x0000_i1655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655" DrawAspect="Content" ObjectID="_1779110622" r:id="rId1061"/>
        </w:object>
      </w:r>
      <w:r>
        <w:t>是正方形，证明见解析；（</w:t>
      </w:r>
      <w:r>
        <w:t>2</w:t>
      </w:r>
      <w:r>
        <w:t>）</w:t>
      </w:r>
      <w:r w:rsidR="00C834D4">
        <w:object w:dxaOrig="1579" w:dyaOrig="280">
          <v:shape id="_x0000_i1656" type="#_x0000_t75" alt="eqId6a8c275ef6bc8eaf5cdd8a5383cb2a24" style="width:69.75pt;height:12pt" o:ole="">
            <v:imagedata r:id="rId1062" o:title="eqId6a8c275ef6bc8eaf5cdd8a5383cb2a24"/>
          </v:shape>
          <o:OLEObject Type="Embed" ProgID="Equation.DSMT4" ShapeID="_x0000_i1656" DrawAspect="Content" ObjectID="_1779110623" r:id="rId1063"/>
        </w:object>
      </w:r>
      <w:r>
        <w:t>；（</w:t>
      </w:r>
      <w:r>
        <w:t>3</w:t>
      </w:r>
      <w:r>
        <w:t>）</w:t>
      </w:r>
      <w:r w:rsidR="00C834D4">
        <w:object w:dxaOrig="1339" w:dyaOrig="340">
          <v:shape id="_x0000_i1657" type="#_x0000_t75" alt="eqId2a7a6cd35ab8835b0726b9e8ca34824c" style="width:59.25pt;height:15pt" o:ole="">
            <v:imagedata r:id="rId1064" o:title="eqId2a7a6cd35ab8835b0726b9e8ca34824c"/>
          </v:shape>
          <o:OLEObject Type="Embed" ProgID="Equation.DSMT4" ShapeID="_x0000_i1657" DrawAspect="Content" ObjectID="_1779110624" r:id="rId1065"/>
        </w:object>
      </w:r>
      <w:r>
        <w:t>，证明见解析；</w:t>
      </w:r>
    </w:p>
    <w:p w:rsidR="00C834D4" w:rsidRDefault="00646D7E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证明</w:t>
      </w:r>
      <w:r w:rsidR="00C834D4">
        <w:object w:dxaOrig="1559" w:dyaOrig="280">
          <v:shape id="_x0000_i1658" type="#_x0000_t75" alt="eqId8ad12dda121f99fff55f40e1c390a071" style="width:68.25pt;height:12.75pt" o:ole="">
            <v:imagedata r:id="rId1066" o:title="eqId8ad12dda121f99fff55f40e1c390a071"/>
          </v:shape>
          <o:OLEObject Type="Embed" ProgID="Equation.DSMT4" ShapeID="_x0000_i1658" DrawAspect="Content" ObjectID="_1779110625" r:id="rId1067"/>
        </w:object>
      </w:r>
      <w:r>
        <w:t>，可得</w:t>
      </w:r>
      <w:r w:rsidR="00C834D4">
        <w:object w:dxaOrig="999" w:dyaOrig="280">
          <v:shape id="_x0000_i1659" type="#_x0000_t75" alt="eqIdcd95dc30c0344788b94289c464a3158e" style="width:44.25pt;height:12.75pt" o:ole="">
            <v:imagedata r:id="rId1068" o:title="eqIdcd95dc30c0344788b94289c464a3158e"/>
          </v:shape>
          <o:OLEObject Type="Embed" ProgID="Equation.DSMT4" ShapeID="_x0000_i1659" DrawAspect="Content" ObjectID="_1779110626" r:id="rId1069"/>
        </w:object>
      </w:r>
      <w:r>
        <w:t>，从而可得结论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证明四边形</w:t>
      </w:r>
      <w:r w:rsidR="00C834D4">
        <w:object w:dxaOrig="779" w:dyaOrig="280">
          <v:shape id="_x0000_i1660" type="#_x0000_t75" alt="eqId96e696497f60c30c3120faf93ffbe4e2" style="width:34.5pt;height:12.75pt" o:ole="">
            <v:imagedata r:id="rId1070" o:title="eqId96e696497f60c30c3120faf93ffbe4e2"/>
          </v:shape>
          <o:OLEObject Type="Embed" ProgID="Equation.DSMT4" ShapeID="_x0000_i1660" DrawAspect="Content" ObjectID="_1779110627" r:id="rId1071"/>
        </w:object>
      </w:r>
      <w:r>
        <w:t>是矩形，可得</w:t>
      </w:r>
      <w:r w:rsidR="00C834D4">
        <w:object w:dxaOrig="1919" w:dyaOrig="280">
          <v:shape id="_x0000_i1661" type="#_x0000_t75" alt="eqId4eeda8b2362dfa20863a6d588cf3b9e9" style="width:84.75pt;height:12pt" o:ole="">
            <v:imagedata r:id="rId1072" o:title="eqId4eeda8b2362dfa20863a6d588cf3b9e9"/>
          </v:shape>
          <o:OLEObject Type="Embed" ProgID="Equation.DSMT4" ShapeID="_x0000_i1661" DrawAspect="Content" ObjectID="_1779110628" r:id="rId1073"/>
        </w:object>
      </w:r>
      <w:r>
        <w:t>，同理可得：</w:t>
      </w:r>
      <w:r w:rsidR="00C834D4">
        <w:object w:dxaOrig="1679" w:dyaOrig="280">
          <v:shape id="_x0000_i1662" type="#_x0000_t75" alt="eqId590f93018dc4319a5f6a1d9b3d59c5f6" style="width:74.25pt;height:12pt" o:ole="">
            <v:imagedata r:id="rId1074" o:title="eqId590f93018dc4319a5f6a1d9b3d59c5f6"/>
          </v:shape>
          <o:OLEObject Type="Embed" ProgID="Equation.DSMT4" ShapeID="_x0000_i1662" DrawAspect="Content" ObjectID="_1779110629" r:id="rId1075"/>
        </w:object>
      </w:r>
      <w:r>
        <w:t>，证明</w:t>
      </w:r>
      <w:r w:rsidR="00C834D4">
        <w:object w:dxaOrig="1559" w:dyaOrig="280">
          <v:shape id="_x0000_i1663" type="#_x0000_t75" alt="eqId8ad12dda121f99fff55f40e1c390a071" style="width:68.25pt;height:12.75pt" o:ole="">
            <v:imagedata r:id="rId1066" o:title="eqId8ad12dda121f99fff55f40e1c390a071"/>
          </v:shape>
          <o:OLEObject Type="Embed" ProgID="Equation.DSMT4" ShapeID="_x0000_i1663" DrawAspect="Content" ObjectID="_1779110630" r:id="rId1076"/>
        </w:object>
      </w:r>
      <w:r>
        <w:t>，</w:t>
      </w:r>
      <w:r w:rsidR="00C834D4">
        <w:object w:dxaOrig="1040" w:dyaOrig="280">
          <v:shape id="_x0000_i1664" type="#_x0000_t75" alt="eqId08f66f5efdb68ef98abb8d232b54b0c9" style="width:45.75pt;height:12.75pt" o:ole="">
            <v:imagedata r:id="rId1077" o:title="eqId08f66f5efdb68ef98abb8d232b54b0c9"/>
          </v:shape>
          <o:OLEObject Type="Embed" ProgID="Equation.DSMT4" ShapeID="_x0000_i1664" DrawAspect="Content" ObjectID="_1779110631" r:id="rId1078"/>
        </w:object>
      </w:r>
      <w:r>
        <w:t>，</w:t>
      </w:r>
      <w:r w:rsidR="00C834D4">
        <w:object w:dxaOrig="979" w:dyaOrig="280">
          <v:shape id="_x0000_i1665" type="#_x0000_t75" alt="eqId1dc6fa61fc614eeb32b387a35688948e" style="width:42.75pt;height:12.75pt" o:ole="">
            <v:imagedata r:id="rId263" o:title="eqId1dc6fa61fc614eeb32b387a35688948e"/>
          </v:shape>
          <o:OLEObject Type="Embed" ProgID="Equation.DSMT4" ShapeID="_x0000_i1665" DrawAspect="Content" ObjectID="_1779110632" r:id="rId1079"/>
        </w:object>
      </w:r>
      <w:r>
        <w:t>，证明四边形</w:t>
      </w:r>
      <w:r w:rsidR="00C834D4">
        <w:object w:dxaOrig="779" w:dyaOrig="280">
          <v:shape id="_x0000_i1666" type="#_x0000_t75" alt="eqId96e696497f60c30c3120faf93ffbe4e2" style="width:34.5pt;height:12.75pt" o:ole="">
            <v:imagedata r:id="rId1070" o:title="eqId96e696497f60c30c3120faf93ffbe4e2"/>
          </v:shape>
          <o:OLEObject Type="Embed" ProgID="Equation.DSMT4" ShapeID="_x0000_i1666" DrawAspect="Content" ObjectID="_1779110633" r:id="rId1080"/>
        </w:object>
      </w:r>
      <w:r>
        <w:t>是正方形，可得</w:t>
      </w:r>
      <w:r w:rsidR="00C834D4">
        <w:object w:dxaOrig="1040" w:dyaOrig="280">
          <v:shape id="_x0000_i1667" type="#_x0000_t75" alt="eqIdc112e3f55e4f8a62c7f361e105504db9" style="width:45.75pt;height:13.5pt" o:ole="">
            <v:imagedata r:id="rId1081" o:title="eqIdc112e3f55e4f8a62c7f361e105504db9"/>
          </v:shape>
          <o:OLEObject Type="Embed" ProgID="Equation.DSMT4" ShapeID="_x0000_i1667" DrawAspect="Content" ObjectID="_1779110634" r:id="rId1082"/>
        </w:object>
      </w:r>
      <w:r>
        <w:t>，从而可得结论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图，连接</w:t>
      </w:r>
      <w:r w:rsidR="00C834D4">
        <w:object w:dxaOrig="419" w:dyaOrig="280">
          <v:shape id="_x0000_i1668" type="#_x0000_t75" alt="eqId60ef95894ceebaf236170e8832dcf7e3" style="width:18.75pt;height:12.75pt" o:ole="">
            <v:imagedata r:id="rId639" o:title="eqId60ef95894ceebaf236170e8832dcf7e3"/>
          </v:shape>
          <o:OLEObject Type="Embed" ProgID="Equation.DSMT4" ShapeID="_x0000_i1668" DrawAspect="Content" ObjectID="_1779110635" r:id="rId1083"/>
        </w:object>
      </w:r>
      <w:r>
        <w:t>，证明</w:t>
      </w:r>
      <w:r w:rsidR="00C834D4">
        <w:object w:dxaOrig="2180" w:dyaOrig="280">
          <v:shape id="_x0000_i1669" type="#_x0000_t75" alt="eqId59c6bd36a9f9b636e389a1ad8426b4c5" style="width:96pt;height:12.75pt" o:ole="">
            <v:imagedata r:id="rId1084" o:title="eqId59c6bd36a9f9b636e389a1ad8426b4c5"/>
          </v:shape>
          <o:OLEObject Type="Embed" ProgID="Equation.DSMT4" ShapeID="_x0000_i1669" DrawAspect="Content" ObjectID="_1779110636" r:id="rId1085"/>
        </w:object>
      </w:r>
      <w:r>
        <w:t>，</w:t>
      </w:r>
      <w:r w:rsidR="00C834D4">
        <w:object w:dxaOrig="1000" w:dyaOrig="620">
          <v:shape id="_x0000_i1670" type="#_x0000_t75" alt="eqId403897cee4936cad79ab43c803d8edde" style="width:44.25pt;height:27.75pt" o:ole="">
            <v:imagedata r:id="rId1086" o:title="eqId403897cee4936cad79ab43c803d8edde"/>
          </v:shape>
          <o:OLEObject Type="Embed" ProgID="Equation.DSMT4" ShapeID="_x0000_i1670" DrawAspect="Content" ObjectID="_1779110637" r:id="rId1087"/>
        </w:object>
      </w:r>
      <w:r>
        <w:t>，</w:t>
      </w:r>
      <w:r w:rsidR="00C834D4">
        <w:object w:dxaOrig="1299" w:dyaOrig="280">
          <v:shape id="_x0000_i1671" type="#_x0000_t75" alt="eqId3f81e24376a13d648c2ed0dc73bc710e" style="width:57pt;height:12.75pt" o:ole="">
            <v:imagedata r:id="rId1088" o:title="eqId3f81e24376a13d648c2ed0dc73bc710e"/>
          </v:shape>
          <o:OLEObject Type="Embed" ProgID="Equation.DSMT4" ShapeID="_x0000_i1671" DrawAspect="Content" ObjectID="_1779110638" r:id="rId1089"/>
        </w:object>
      </w:r>
      <w:r>
        <w:t>，</w:t>
      </w:r>
      <w:r w:rsidR="00C834D4">
        <w:object w:dxaOrig="1499" w:dyaOrig="280">
          <v:shape id="_x0000_i1672" type="#_x0000_t75" alt="eqIdd11ad1d78915c15d8edab5041a298785" style="width:66pt;height:12.75pt" o:ole="">
            <v:imagedata r:id="rId1090" o:title="eqIdd11ad1d78915c15d8edab5041a298785"/>
          </v:shape>
          <o:OLEObject Type="Embed" ProgID="Equation.DSMT4" ShapeID="_x0000_i1672" DrawAspect="Content" ObjectID="_1779110639" r:id="rId1091"/>
        </w:object>
      </w:r>
      <w:r>
        <w:t>，可得</w:t>
      </w:r>
      <w:r w:rsidR="00C834D4">
        <w:object w:dxaOrig="1060" w:dyaOrig="620">
          <v:shape id="_x0000_i1673" type="#_x0000_t75" alt="eqId70a1295594099b793058e2fe70cc5925" style="width:46.5pt;height:27pt" o:ole="">
            <v:imagedata r:id="rId1092" o:title="eqId70a1295594099b793058e2fe70cc5925"/>
          </v:shape>
          <o:OLEObject Type="Embed" ProgID="Equation.DSMT4" ShapeID="_x0000_i1673" DrawAspect="Content" ObjectID="_1779110640" r:id="rId1093"/>
        </w:object>
      </w:r>
      <w:r>
        <w:t>，再证明</w:t>
      </w:r>
      <w:r w:rsidR="00C834D4">
        <w:object w:dxaOrig="1499" w:dyaOrig="280">
          <v:shape id="_x0000_i1674" type="#_x0000_t75" alt="eqIda13861fc98b876f8f431bfea72c2e4ca" style="width:66pt;height:12.75pt" o:ole="">
            <v:imagedata r:id="rId1094" o:title="eqIda13861fc98b876f8f431bfea72c2e4ca"/>
          </v:shape>
          <o:OLEObject Type="Embed" ProgID="Equation.DSMT4" ShapeID="_x0000_i1674" DrawAspect="Content" ObjectID="_1779110641" r:id="rId1095"/>
        </w:object>
      </w:r>
      <w:r>
        <w:t>，可得</w:t>
      </w:r>
      <w:r w:rsidR="00C834D4">
        <w:object w:dxaOrig="1659" w:dyaOrig="280">
          <v:shape id="_x0000_i1675" type="#_x0000_t75" alt="eqId1436a6712c865832485e52f8253b0112" style="width:72.75pt;height:12pt" o:ole="">
            <v:imagedata r:id="rId1096" o:title="eqId1436a6712c865832485e52f8253b0112"/>
          </v:shape>
          <o:OLEObject Type="Embed" ProgID="Equation.DSMT4" ShapeID="_x0000_i1675" DrawAspect="Content" ObjectID="_1779110642" r:id="rId1097"/>
        </w:object>
      </w:r>
      <w:r>
        <w:t>，证明</w:t>
      </w:r>
      <w:r w:rsidR="00C834D4">
        <w:object w:dxaOrig="1559" w:dyaOrig="280">
          <v:shape id="_x0000_i1676" type="#_x0000_t75" alt="eqId44120707aec176fd5c742bb8c3cef10a" style="width:68.25pt;height:12pt" o:ole="">
            <v:imagedata r:id="rId1098" o:title="eqId44120707aec176fd5c742bb8c3cef10a"/>
          </v:shape>
          <o:OLEObject Type="Embed" ProgID="Equation.DSMT4" ShapeID="_x0000_i1676" DrawAspect="Content" ObjectID="_1779110643" r:id="rId1099"/>
        </w:object>
      </w:r>
      <w:r>
        <w:t>，可得</w:t>
      </w:r>
      <w:r w:rsidR="00C834D4">
        <w:object w:dxaOrig="1680" w:dyaOrig="660">
          <v:shape id="_x0000_i1677" type="#_x0000_t75" alt="eqId5fd3cd78e99bc75b2402bdb55ca773f5" style="width:74.25pt;height:29.25pt" o:ole="">
            <v:imagedata r:id="rId1100" o:title="eqId5fd3cd78e99bc75b2402bdb55ca773f5"/>
          </v:shape>
          <o:OLEObject Type="Embed" ProgID="Equation.DSMT4" ShapeID="_x0000_i1677" DrawAspect="Content" ObjectID="_1779110644" r:id="rId1101"/>
        </w:object>
      </w:r>
      <w:r>
        <w:t>，从而可得答案．</w:t>
      </w:r>
    </w:p>
    <w:p w:rsidR="00C834D4" w:rsidRDefault="00646D7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</w:t>
      </w:r>
      <w:r>
        <w:t>∵</w:t>
      </w:r>
      <w:r w:rsidR="00C834D4">
        <w:object w:dxaOrig="1040" w:dyaOrig="280">
          <v:shape id="_x0000_i1678" type="#_x0000_t75" alt="eqId7ee38668bd4d62fe28999499c5a978b5" style="width:45.75pt;height:12.75pt" o:ole="">
            <v:imagedata r:id="rId259" o:title="eqId7ee38668bd4d62fe28999499c5a978b5"/>
          </v:shape>
          <o:OLEObject Type="Embed" ProgID="Equation.DSMT4" ShapeID="_x0000_i1678" DrawAspect="Content" ObjectID="_1779110645" r:id="rId1102"/>
        </w:object>
      </w:r>
      <w:r>
        <w:t>，</w:t>
      </w:r>
      <w:r w:rsidR="00C834D4">
        <w:object w:dxaOrig="900" w:dyaOrig="260">
          <v:shape id="_x0000_i1679" type="#_x0000_t75" alt="eqIdd1893d78af450a5fa09810537adc2dfa" style="width:39.75pt;height:11.25pt" o:ole="">
            <v:imagedata r:id="rId257" o:title="eqIdd1893d78af450a5fa09810537adc2dfa"/>
          </v:shape>
          <o:OLEObject Type="Embed" ProgID="Equation.DSMT4" ShapeID="_x0000_i1679" DrawAspect="Content" ObjectID="_1779110646" r:id="rId1103"/>
        </w:object>
      </w:r>
      <w:r>
        <w:t>，</w:t>
      </w:r>
      <w:r w:rsidR="00C834D4">
        <w:object w:dxaOrig="1059" w:dyaOrig="280">
          <v:shape id="_x0000_i1680" type="#_x0000_t75" alt="eqIdecbb05825a4055d125626e81a1ac2e1c" style="width:46.5pt;height:12.75pt" o:ole="">
            <v:imagedata r:id="rId261" o:title="eqIdecbb05825a4055d125626e81a1ac2e1c"/>
          </v:shape>
          <o:OLEObject Type="Embed" ProgID="Equation.DSMT4" ShapeID="_x0000_i1680" DrawAspect="Content" ObjectID="_1779110647" r:id="rId110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701" w:dyaOrig="260">
          <v:shape id="_x0000_i1681" type="#_x0000_t75" alt="eqIdee19a68ab568900842b0fe3edcb7d02f" style="width:75pt;height:11.25pt" o:ole="">
            <v:imagedata r:id="rId1105" o:title="eqIdee19a68ab568900842b0fe3edcb7d02f"/>
          </v:shape>
          <o:OLEObject Type="Embed" ProgID="Equation.DSMT4" ShapeID="_x0000_i1681" DrawAspect="Content" ObjectID="_1779110648" r:id="rId1106"/>
        </w:object>
      </w:r>
      <w:r>
        <w:t>，</w:t>
      </w:r>
      <w:r w:rsidR="00C834D4">
        <w:object w:dxaOrig="1960" w:dyaOrig="260">
          <v:shape id="_x0000_i1682" type="#_x0000_t75" alt="eqId6b9fd6a3e359a1c2019bb358270ef220" style="width:86.25pt;height:11.25pt" o:ole="">
            <v:imagedata r:id="rId1107" o:title="eqId6b9fd6a3e359a1c2019bb358270ef220"/>
          </v:shape>
          <o:OLEObject Type="Embed" ProgID="Equation.DSMT4" ShapeID="_x0000_i1682" DrawAspect="Content" ObjectID="_1779110649" r:id="rId110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矩形</w:t>
      </w:r>
      <w:r w:rsidR="00C834D4">
        <w:object w:dxaOrig="720" w:dyaOrig="280">
          <v:shape id="_x0000_i1683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683" DrawAspect="Content" ObjectID="_1779110650" r:id="rId110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120" w:dyaOrig="280">
          <v:shape id="_x0000_i1684" type="#_x0000_t75" alt="eqIdc07958f1a546303fa484b7804a9b9eb2" style="width:137.25pt;height:12pt" o:ole="">
            <v:imagedata r:id="rId1110" o:title="eqIdc07958f1a546303fa484b7804a9b9eb2"/>
          </v:shape>
          <o:OLEObject Type="Embed" ProgID="Equation.DSMT4" ShapeID="_x0000_i1684" DrawAspect="Content" ObjectID="_1779110651" r:id="rId111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79" w:dyaOrig="280">
          <v:shape id="_x0000_i1685" type="#_x0000_t75" alt="eqId590f93018dc4319a5f6a1d9b3d59c5f6" style="width:74.25pt;height:12pt" o:ole="">
            <v:imagedata r:id="rId1074" o:title="eqId590f93018dc4319a5f6a1d9b3d59c5f6"/>
          </v:shape>
          <o:OLEObject Type="Embed" ProgID="Equation.DSMT4" ShapeID="_x0000_i1685" DrawAspect="Content" ObjectID="_1779110652" r:id="rId111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979" w:dyaOrig="280">
          <v:shape id="_x0000_i1686" type="#_x0000_t75" alt="eqId1dc6fa61fc614eeb32b387a35688948e" style="width:42.75pt;height:12.75pt" o:ole="">
            <v:imagedata r:id="rId263" o:title="eqId1dc6fa61fc614eeb32b387a35688948e"/>
          </v:shape>
          <o:OLEObject Type="Embed" ProgID="Equation.DSMT4" ShapeID="_x0000_i1686" DrawAspect="Content" ObjectID="_1779110653" r:id="rId111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59" w:dyaOrig="280">
          <v:shape id="_x0000_i1687" type="#_x0000_t75" alt="eqId8ad12dda121f99fff55f40e1c390a071" style="width:68.25pt;height:12.75pt" o:ole="">
            <v:imagedata r:id="rId1066" o:title="eqId8ad12dda121f99fff55f40e1c390a071"/>
          </v:shape>
          <o:OLEObject Type="Embed" ProgID="Equation.DSMT4" ShapeID="_x0000_i1687" DrawAspect="Content" ObjectID="_1779110654" r:id="rId111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99" w:dyaOrig="280">
          <v:shape id="_x0000_i1688" type="#_x0000_t75" alt="eqIdcd95dc30c0344788b94289c464a3158e" style="width:44.25pt;height:12.75pt" o:ole="">
            <v:imagedata r:id="rId1068" o:title="eqIdcd95dc30c0344788b94289c464a3158e"/>
          </v:shape>
          <o:OLEObject Type="Embed" ProgID="Equation.DSMT4" ShapeID="_x0000_i1688" DrawAspect="Content" ObjectID="_1779110655" r:id="rId111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矩形</w:t>
      </w:r>
      <w:r w:rsidR="00C834D4">
        <w:object w:dxaOrig="720" w:dyaOrig="280">
          <v:shape id="_x0000_i1689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689" DrawAspect="Content" ObjectID="_1779110656" r:id="rId1116"/>
        </w:object>
      </w:r>
      <w:r>
        <w:t>是正方形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 w:rsidR="00C834D4">
        <w:object w:dxaOrig="900" w:dyaOrig="260">
          <v:shape id="_x0000_i1690" type="#_x0000_t75" alt="eqIdd1893d78af450a5fa09810537adc2dfa" style="width:39.75pt;height:11.25pt" o:ole="">
            <v:imagedata r:id="rId257" o:title="eqIdd1893d78af450a5fa09810537adc2dfa"/>
          </v:shape>
          <o:OLEObject Type="Embed" ProgID="Equation.DSMT4" ShapeID="_x0000_i1690" DrawAspect="Content" ObjectID="_1779110657" r:id="rId1117"/>
        </w:object>
      </w:r>
      <w:r>
        <w:t>，</w:t>
      </w:r>
      <w:r w:rsidR="00C834D4">
        <w:object w:dxaOrig="980" w:dyaOrig="280">
          <v:shape id="_x0000_i1691" type="#_x0000_t75" alt="eqId54ab4bf86fe0ed4bbc4c9e00c5d838ba" style="width:42.75pt;height:12.75pt" o:ole="">
            <v:imagedata r:id="rId269" o:title="eqId54ab4bf86fe0ed4bbc4c9e00c5d838ba"/>
          </v:shape>
          <o:OLEObject Type="Embed" ProgID="Equation.DSMT4" ShapeID="_x0000_i1691" DrawAspect="Content" ObjectID="_1779110658" r:id="rId1118"/>
        </w:object>
      </w:r>
      <w:r>
        <w:t>，</w:t>
      </w:r>
      <w:r w:rsidR="00C834D4">
        <w:object w:dxaOrig="1040" w:dyaOrig="280">
          <v:shape id="_x0000_i1692" type="#_x0000_t75" alt="eqId7ee38668bd4d62fe28999499c5a978b5" style="width:45.75pt;height:12.75pt" o:ole="">
            <v:imagedata r:id="rId259" o:title="eqId7ee38668bd4d62fe28999499c5a978b5"/>
          </v:shape>
          <o:OLEObject Type="Embed" ProgID="Equation.DSMT4" ShapeID="_x0000_i1692" DrawAspect="Content" ObjectID="_1779110659" r:id="rId111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900" w:dyaOrig="280">
          <v:shape id="_x0000_i1693" type="#_x0000_t75" alt="eqId140dbfd25fd57bf088afdd5c1611a6e8" style="width:127.5pt;height:12.75pt" o:ole="">
            <v:imagedata r:id="rId1120" o:title="eqId140dbfd25fd57bf088afdd5c1611a6e8"/>
          </v:shape>
          <o:OLEObject Type="Embed" ProgID="Equation.DSMT4" ShapeID="_x0000_i1693" DrawAspect="Content" ObjectID="_1779110660" r:id="rId112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四边形</w:t>
      </w:r>
      <w:r w:rsidR="00C834D4">
        <w:object w:dxaOrig="779" w:dyaOrig="280">
          <v:shape id="_x0000_i1694" type="#_x0000_t75" alt="eqId96e696497f60c30c3120faf93ffbe4e2" style="width:34.5pt;height:12.75pt" o:ole="">
            <v:imagedata r:id="rId1070" o:title="eqId96e696497f60c30c3120faf93ffbe4e2"/>
          </v:shape>
          <o:OLEObject Type="Embed" ProgID="Equation.DSMT4" ShapeID="_x0000_i1694" DrawAspect="Content" ObjectID="_1779110661" r:id="rId1122"/>
        </w:object>
      </w:r>
      <w:r>
        <w:t>是矩形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919" w:dyaOrig="280">
          <v:shape id="_x0000_i1695" type="#_x0000_t75" alt="eqId4eeda8b2362dfa20863a6d588cf3b9e9" style="width:84.75pt;height:12pt" o:ole="">
            <v:imagedata r:id="rId1072" o:title="eqId4eeda8b2362dfa20863a6d588cf3b9e9"/>
          </v:shape>
          <o:OLEObject Type="Embed" ProgID="Equation.DSMT4" ShapeID="_x0000_i1695" DrawAspect="Content" ObjectID="_1779110662" r:id="rId112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同理可得：</w:t>
      </w:r>
      <w:r w:rsidR="00C834D4">
        <w:object w:dxaOrig="1679" w:dyaOrig="280">
          <v:shape id="_x0000_i1696" type="#_x0000_t75" alt="eqId590f93018dc4319a5f6a1d9b3d59c5f6" style="width:74.25pt;height:12pt" o:ole="">
            <v:imagedata r:id="rId1074" o:title="eqId590f93018dc4319a5f6a1d9b3d59c5f6"/>
          </v:shape>
          <o:OLEObject Type="Embed" ProgID="Equation.DSMT4" ShapeID="_x0000_i1696" DrawAspect="Content" ObjectID="_1779110663" r:id="rId112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正方形</w:t>
      </w:r>
      <w:r w:rsidR="00C834D4">
        <w:object w:dxaOrig="720" w:dyaOrig="280">
          <v:shape id="_x0000_i1697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697" DrawAspect="Content" ObjectID="_1779110664" r:id="rId112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999" w:dyaOrig="280">
          <v:shape id="_x0000_i1698" type="#_x0000_t75" alt="eqIdcd95dc30c0344788b94289c464a3158e" style="width:44.25pt;height:12.75pt" o:ole="">
            <v:imagedata r:id="rId1068" o:title="eqIdcd95dc30c0344788b94289c464a3158e"/>
          </v:shape>
          <o:OLEObject Type="Embed" ProgID="Equation.DSMT4" ShapeID="_x0000_i1698" DrawAspect="Content" ObjectID="_1779110665" r:id="rId112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59" w:dyaOrig="280">
          <v:shape id="_x0000_i1699" type="#_x0000_t75" alt="eqId8ad12dda121f99fff55f40e1c390a071" style="width:68.25pt;height:12.75pt" o:ole="">
            <v:imagedata r:id="rId1066" o:title="eqId8ad12dda121f99fff55f40e1c390a071"/>
          </v:shape>
          <o:OLEObject Type="Embed" ProgID="Equation.DSMT4" ShapeID="_x0000_i1699" DrawAspect="Content" ObjectID="_1779110666" r:id="rId112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40" w:dyaOrig="280">
          <v:shape id="_x0000_i1700" type="#_x0000_t75" alt="eqId08f66f5efdb68ef98abb8d232b54b0c9" style="width:45.75pt;height:12.75pt" o:ole="">
            <v:imagedata r:id="rId1077" o:title="eqId08f66f5efdb68ef98abb8d232b54b0c9"/>
          </v:shape>
          <o:OLEObject Type="Embed" ProgID="Equation.DSMT4" ShapeID="_x0000_i1700" DrawAspect="Content" ObjectID="_1779110667" r:id="rId1128"/>
        </w:object>
      </w:r>
      <w:r>
        <w:t>，</w:t>
      </w:r>
      <w:r w:rsidR="00C834D4">
        <w:object w:dxaOrig="979" w:dyaOrig="280">
          <v:shape id="_x0000_i1701" type="#_x0000_t75" alt="eqId1dc6fa61fc614eeb32b387a35688948e" style="width:42.75pt;height:12.75pt" o:ole="">
            <v:imagedata r:id="rId263" o:title="eqId1dc6fa61fc614eeb32b387a35688948e"/>
          </v:shape>
          <o:OLEObject Type="Embed" ProgID="Equation.DSMT4" ShapeID="_x0000_i1701" DrawAspect="Content" ObjectID="_1779110668" r:id="rId112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四边形</w:t>
      </w:r>
      <w:r w:rsidR="00C834D4">
        <w:object w:dxaOrig="779" w:dyaOrig="280">
          <v:shape id="_x0000_i1702" type="#_x0000_t75" alt="eqId96e696497f60c30c3120faf93ffbe4e2" style="width:34.5pt;height:12.75pt" o:ole="">
            <v:imagedata r:id="rId1070" o:title="eqId96e696497f60c30c3120faf93ffbe4e2"/>
          </v:shape>
          <o:OLEObject Type="Embed" ProgID="Equation.DSMT4" ShapeID="_x0000_i1702" DrawAspect="Content" ObjectID="_1779110669" r:id="rId1130"/>
        </w:object>
      </w:r>
      <w:r>
        <w:t>是正方形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40" w:dyaOrig="280">
          <v:shape id="_x0000_i1703" type="#_x0000_t75" alt="eqIdc112e3f55e4f8a62c7f361e105504db9" style="width:45.75pt;height:13.5pt" o:ole="">
            <v:imagedata r:id="rId1081" o:title="eqIdc112e3f55e4f8a62c7f361e105504db9"/>
          </v:shape>
          <o:OLEObject Type="Embed" ProgID="Equation.DSMT4" ShapeID="_x0000_i1703" DrawAspect="Content" ObjectID="_1779110670" r:id="rId113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359" w:dyaOrig="280">
          <v:shape id="_x0000_i1704" type="#_x0000_t75" alt="eqId7395a3dfe78c0135c2e5ce51b46e1e59" style="width:147.75pt;height:12pt" o:ole="">
            <v:imagedata r:id="rId1132" o:title="eqId7395a3dfe78c0135c2e5ce51b46e1e59"/>
          </v:shape>
          <o:OLEObject Type="Embed" ProgID="Equation.DSMT4" ShapeID="_x0000_i1704" DrawAspect="Content" ObjectID="_1779110671" r:id="rId1133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图，连接</w:t>
      </w:r>
      <w:r w:rsidR="00C834D4">
        <w:object w:dxaOrig="419" w:dyaOrig="280">
          <v:shape id="_x0000_i1705" type="#_x0000_t75" alt="eqId60ef95894ceebaf236170e8832dcf7e3" style="width:18.75pt;height:12.75pt" o:ole="">
            <v:imagedata r:id="rId639" o:title="eqId60ef95894ceebaf236170e8832dcf7e3"/>
          </v:shape>
          <o:OLEObject Type="Embed" ProgID="Equation.DSMT4" ShapeID="_x0000_i1705" DrawAspect="Content" ObjectID="_1779110672" r:id="rId113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∵</w:t>
      </w:r>
      <w:r w:rsidR="00C834D4">
        <w:object w:dxaOrig="980" w:dyaOrig="280">
          <v:shape id="_x0000_i1706" type="#_x0000_t75" alt="eqId54ab4bf86fe0ed4bbc4c9e00c5d838ba" style="width:42.75pt;height:12.75pt" o:ole="">
            <v:imagedata r:id="rId269" o:title="eqId54ab4bf86fe0ed4bbc4c9e00c5d838ba"/>
          </v:shape>
          <o:OLEObject Type="Embed" ProgID="Equation.DSMT4" ShapeID="_x0000_i1706" DrawAspect="Content" ObjectID="_1779110673" r:id="rId1135"/>
        </w:object>
      </w:r>
      <w:r>
        <w:t>，正方形</w:t>
      </w:r>
      <w:r w:rsidR="00C834D4">
        <w:object w:dxaOrig="720" w:dyaOrig="280">
          <v:shape id="_x0000_i1707" type="#_x0000_t75" alt="eqId411b38a18046fea8e9fab1f9f9b80a5f" style="width:31.5pt;height:12.75pt" o:ole="">
            <v:imagedata r:id="rId101" o:title="eqId411b38a18046fea8e9fab1f9f9b80a5f"/>
          </v:shape>
          <o:OLEObject Type="Embed" ProgID="Equation.DSMT4" ShapeID="_x0000_i1707" DrawAspect="Content" ObjectID="_1779110674" r:id="rId113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80" w:dyaOrig="280">
          <v:shape id="_x0000_i1708" type="#_x0000_t75" alt="eqId59c6bd36a9f9b636e389a1ad8426b4c5" style="width:96pt;height:12.75pt" o:ole="">
            <v:imagedata r:id="rId1084" o:title="eqId59c6bd36a9f9b636e389a1ad8426b4c5"/>
          </v:shape>
          <o:OLEObject Type="Embed" ProgID="Equation.DSMT4" ShapeID="_x0000_i1708" DrawAspect="Content" ObjectID="_1779110675" r:id="rId1137"/>
        </w:object>
      </w:r>
      <w:r>
        <w:t>，</w:t>
      </w:r>
      <w:r w:rsidR="00C834D4">
        <w:object w:dxaOrig="1000" w:dyaOrig="620">
          <v:shape id="_x0000_i1709" type="#_x0000_t75" alt="eqId403897cee4936cad79ab43c803d8edde" style="width:44.25pt;height:27.75pt" o:ole="">
            <v:imagedata r:id="rId1086" o:title="eqId403897cee4936cad79ab43c803d8edde"/>
          </v:shape>
          <o:OLEObject Type="Embed" ProgID="Equation.DSMT4" ShapeID="_x0000_i1709" DrawAspect="Content" ObjectID="_1779110676" r:id="rId1138"/>
        </w:object>
      </w:r>
      <w:r>
        <w:t>，</w:t>
      </w:r>
      <w:r w:rsidR="00C834D4">
        <w:object w:dxaOrig="1299" w:dyaOrig="280">
          <v:shape id="_x0000_i1710" type="#_x0000_t75" alt="eqId3f81e24376a13d648c2ed0dc73bc710e" style="width:57pt;height:12.75pt" o:ole="">
            <v:imagedata r:id="rId1088" o:title="eqId3f81e24376a13d648c2ed0dc73bc710e"/>
          </v:shape>
          <o:OLEObject Type="Embed" ProgID="Equation.DSMT4" ShapeID="_x0000_i1710" DrawAspect="Content" ObjectID="_1779110677" r:id="rId113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639" w:dyaOrig="280">
          <v:shape id="_x0000_i1711" type="#_x0000_t75" alt="eqIda6902f51741c477613bf62732e9464d1" style="width:1in;height:12pt" o:ole="">
            <v:imagedata r:id="rId1140" o:title="eqIda6902f51741c477613bf62732e9464d1"/>
          </v:shape>
          <o:OLEObject Type="Embed" ProgID="Equation.DSMT4" ShapeID="_x0000_i1711" DrawAspect="Content" ObjectID="_1779110678" r:id="rId114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499" w:dyaOrig="280">
          <v:shape id="_x0000_i1712" type="#_x0000_t75" alt="eqIdd11ad1d78915c15d8edab5041a298785" style="width:66pt;height:12.75pt" o:ole="">
            <v:imagedata r:id="rId1090" o:title="eqIdd11ad1d78915c15d8edab5041a298785"/>
          </v:shape>
          <o:OLEObject Type="Embed" ProgID="Equation.DSMT4" ShapeID="_x0000_i1712" DrawAspect="Content" ObjectID="_1779110679" r:id="rId114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060" w:dyaOrig="620">
          <v:shape id="_x0000_i1713" type="#_x0000_t75" alt="eqId70a1295594099b793058e2fe70cc5925" style="width:46.5pt;height:27pt" o:ole="">
            <v:imagedata r:id="rId1092" o:title="eqId70a1295594099b793058e2fe70cc5925"/>
          </v:shape>
          <o:OLEObject Type="Embed" ProgID="Equation.DSMT4" ShapeID="_x0000_i1713" DrawAspect="Content" ObjectID="_1779110680" r:id="rId114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47800" cy="1390650"/>
            <wp:effectExtent l="0" t="0" r="0" b="0"/>
            <wp:docPr id="848958382" name="" descr="@@@dc7030c8-5fa3-4397-a09e-e42d39a8a3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958382" name=""/>
                    <pic:cNvPicPr>
                      <a:picLocks noChangeAspect="1"/>
                    </pic:cNvPicPr>
                  </pic:nvPicPr>
                  <pic:blipFill>
                    <a:blip r:embed="rId114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639" w:dyaOrig="280">
          <v:shape id="_x0000_i1714" type="#_x0000_t75" alt="eqId46932d4ca02738659cc8bb518ac64520" style="width:1in;height:12pt" o:ole="">
            <v:imagedata r:id="rId1145" o:title="eqId46932d4ca02738659cc8bb518ac64520"/>
          </v:shape>
          <o:OLEObject Type="Embed" ProgID="Equation.DSMT4" ShapeID="_x0000_i1714" DrawAspect="Content" ObjectID="_1779110681" r:id="rId114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499" w:dyaOrig="280">
          <v:shape id="_x0000_i1715" type="#_x0000_t75" alt="eqIda13861fc98b876f8f431bfea72c2e4ca" style="width:66pt;height:12.75pt" o:ole="">
            <v:imagedata r:id="rId1094" o:title="eqIda13861fc98b876f8f431bfea72c2e4ca"/>
          </v:shape>
          <o:OLEObject Type="Embed" ProgID="Equation.DSMT4" ShapeID="_x0000_i1715" DrawAspect="Content" ObjectID="_1779110682" r:id="rId114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59" w:dyaOrig="280">
          <v:shape id="_x0000_i1716" type="#_x0000_t75" alt="eqId1436a6712c865832485e52f8253b0112" style="width:72.75pt;height:12pt" o:ole="">
            <v:imagedata r:id="rId1096" o:title="eqId1436a6712c865832485e52f8253b0112"/>
          </v:shape>
          <o:OLEObject Type="Embed" ProgID="Equation.DSMT4" ShapeID="_x0000_i1716" DrawAspect="Content" ObjectID="_1779110683" r:id="rId114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2139" w:dyaOrig="320">
          <v:shape id="_x0000_i1717" type="#_x0000_t75" alt="eqId2390af1df14aec9c01381d0e6ef5c657" style="width:93.75pt;height:14.25pt" o:ole="">
            <v:imagedata r:id="rId1149" o:title="eqId2390af1df14aec9c01381d0e6ef5c657"/>
          </v:shape>
          <o:OLEObject Type="Embed" ProgID="Equation.DSMT4" ShapeID="_x0000_i1717" DrawAspect="Content" ObjectID="_1779110684" r:id="rId115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279" w:dyaOrig="280">
          <v:shape id="_x0000_i1718" type="#_x0000_t75" alt="eqIdf438132d784c115b84ce884835d4dd8e" style="width:100.5pt;height:12pt" o:ole="">
            <v:imagedata r:id="rId1151" o:title="eqIdf438132d784c115b84ce884835d4dd8e"/>
          </v:shape>
          <o:OLEObject Type="Embed" ProgID="Equation.DSMT4" ShapeID="_x0000_i1718" DrawAspect="Content" ObjectID="_1779110685" r:id="rId115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79" w:dyaOrig="280">
          <v:shape id="_x0000_i1719" type="#_x0000_t75" alt="eqId45a1beb96965c21a1fd2f07e233718bb" style="width:74.25pt;height:12pt" o:ole="">
            <v:imagedata r:id="rId1153" o:title="eqId45a1beb96965c21a1fd2f07e233718bb"/>
          </v:shape>
          <o:OLEObject Type="Embed" ProgID="Equation.DSMT4" ShapeID="_x0000_i1719" DrawAspect="Content" ObjectID="_1779110686" r:id="rId115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59" w:dyaOrig="280">
          <v:shape id="_x0000_i1720" type="#_x0000_t75" alt="eqId44120707aec176fd5c742bb8c3cef10a" style="width:68.25pt;height:12pt" o:ole="">
            <v:imagedata r:id="rId1098" o:title="eqId44120707aec176fd5c742bb8c3cef10a"/>
          </v:shape>
          <o:OLEObject Type="Embed" ProgID="Equation.DSMT4" ShapeID="_x0000_i1720" DrawAspect="Content" ObjectID="_1779110687" r:id="rId115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680" w:dyaOrig="660">
          <v:shape id="_x0000_i1721" type="#_x0000_t75" alt="eqId5fd3cd78e99bc75b2402bdb55ca773f5" style="width:74.25pt;height:29.25pt" o:ole="">
            <v:imagedata r:id="rId1100" o:title="eqId5fd3cd78e99bc75b2402bdb55ca773f5"/>
          </v:shape>
          <o:OLEObject Type="Embed" ProgID="Equation.DSMT4" ShapeID="_x0000_i1721" DrawAspect="Content" ObjectID="_1779110688" r:id="rId115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39" w:dyaOrig="340">
          <v:shape id="_x0000_i1722" type="#_x0000_t75" alt="eqId2a7a6cd35ab8835b0726b9e8ca34824c" style="width:59.25pt;height:15pt" o:ole="">
            <v:imagedata r:id="rId1064" o:title="eqId2a7a6cd35ab8835b0726b9e8ca34824c"/>
          </v:shape>
          <o:OLEObject Type="Embed" ProgID="Equation.DSMT4" ShapeID="_x0000_i1722" DrawAspect="Content" ObjectID="_1779110689" r:id="rId1157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的是矩形的判定与性质，正方形的判定与性质，全等三角形的判定与性质，相似三角形的判定与性质，作出合适的辅助线，构建相似三角形是解本题的关键．</w:t>
      </w:r>
    </w:p>
    <w:p w:rsidR="00C834D4" w:rsidRDefault="00646D7E">
      <w:pPr>
        <w:spacing w:line="360" w:lineRule="auto"/>
        <w:jc w:val="left"/>
        <w:textAlignment w:val="center"/>
      </w:pPr>
      <w:r>
        <w:t>27</w:t>
      </w:r>
      <w:r>
        <w:t>．</w:t>
      </w:r>
      <w:r>
        <w:t>(1)</w:t>
      </w:r>
      <w:r w:rsidR="00C834D4">
        <w:object w:dxaOrig="320" w:dyaOrig="280">
          <v:shape id="_x0000_i1723" type="#_x0000_t75" alt="eqId8705db804c79b661adba7da15cb31f8c" style="width:14.25pt;height:12.75pt" o:ole="">
            <v:imagedata r:id="rId1158" o:title="eqId8705db804c79b661adba7da15cb31f8c"/>
          </v:shape>
          <o:OLEObject Type="Embed" ProgID="Equation.DSMT4" ShapeID="_x0000_i1723" DrawAspect="Content" ObjectID="_1779110690" r:id="rId1159"/>
        </w:object>
      </w:r>
      <w:r>
        <w:t>，</w:t>
      </w:r>
      <w:r w:rsidR="00C834D4">
        <w:object w:dxaOrig="400" w:dyaOrig="680">
          <v:shape id="_x0000_i1724" type="#_x0000_t75" alt="eqId860884c0017c8bceb5b0edff796c144f" style="width:17.25pt;height:30.75pt" o:ole="">
            <v:imagedata r:id="rId1160" o:title="eqId860884c0017c8bceb5b0edff796c144f"/>
          </v:shape>
          <o:OLEObject Type="Embed" ProgID="Equation.DSMT4" ShapeID="_x0000_i1724" DrawAspect="Content" ObjectID="_1779110691" r:id="rId1161"/>
        </w:object>
      </w:r>
      <w:r>
        <w:t>，</w:t>
      </w:r>
      <w:r w:rsidR="00C834D4">
        <w:object w:dxaOrig="240" w:dyaOrig="620">
          <v:shape id="_x0000_i1725" type="#_x0000_t75" alt="eqIda4b8503f4706b8321e4e79a87eadea84" style="width:10.5pt;height:27pt" o:ole="">
            <v:imagedata r:id="rId1162" o:title="eqIda4b8503f4706b8321e4e79a87eadea84"/>
          </v:shape>
          <o:OLEObject Type="Embed" ProgID="Equation.DSMT4" ShapeID="_x0000_i1725" DrawAspect="Content" ObjectID="_1779110692" r:id="rId116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2)</w:t>
      </w:r>
      <w:r w:rsidR="00C834D4">
        <w:object w:dxaOrig="2299" w:dyaOrig="680">
          <v:shape id="_x0000_i1726" type="#_x0000_t75" alt="eqId37e72b39f7c4dd55d69abf02867a1f36" style="width:101.25pt;height:30pt" o:ole="">
            <v:imagedata r:id="rId1164" o:title="eqId37e72b39f7c4dd55d69abf02867a1f36"/>
          </v:shape>
          <o:OLEObject Type="Embed" ProgID="Equation.DSMT4" ShapeID="_x0000_i1726" DrawAspect="Content" ObjectID="_1779110693" r:id="rId116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(3)</w:t>
      </w:r>
      <w:r w:rsidR="00C834D4">
        <w:object w:dxaOrig="200" w:dyaOrig="260">
          <v:shape id="_x0000_i1727" type="#_x0000_t75" alt="eqId61128ab996360a038e6e64d82fcba004" style="width:9pt;height:11.25pt" o:ole="">
            <v:imagedata r:id="rId1166" o:title="eqId61128ab996360a038e6e64d82fcba004"/>
          </v:shape>
          <o:OLEObject Type="Embed" ProgID="Equation.DSMT4" ShapeID="_x0000_i1727" DrawAspect="Content" ObjectID="_1779110694" r:id="rId1167"/>
        </w:object>
      </w:r>
      <w:r>
        <w:t>或</w:t>
      </w:r>
      <w:r w:rsidR="00C834D4">
        <w:object w:dxaOrig="360" w:dyaOrig="280">
          <v:shape id="_x0000_i1728" type="#_x0000_t75" alt="eqIda496720bbfa3d6d95f67699218383989" style="width:15.75pt;height:12.75pt" o:ole="">
            <v:imagedata r:id="rId1168" o:title="eqIda496720bbfa3d6d95f67699218383989"/>
          </v:shape>
          <o:OLEObject Type="Embed" ProgID="Equation.DSMT4" ShapeID="_x0000_i1728" DrawAspect="Content" ObjectID="_1779110695" r:id="rId1169"/>
        </w:object>
      </w:r>
    </w:p>
    <w:p w:rsidR="00C834D4" w:rsidRDefault="00C834D4">
      <w:pPr>
        <w:spacing w:line="360" w:lineRule="auto"/>
        <w:jc w:val="left"/>
        <w:textAlignment w:val="center"/>
      </w:pPr>
    </w:p>
    <w:p w:rsidR="00C834D4" w:rsidRDefault="00646D7E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如图所示，过点</w:t>
      </w:r>
      <w:r w:rsidR="00C834D4">
        <w:object w:dxaOrig="300" w:dyaOrig="280">
          <v:shape id="_x0000_i1729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729" DrawAspect="Content" ObjectID="_1779110696" r:id="rId1170"/>
        </w:object>
      </w:r>
      <w:r>
        <w:t>作</w:t>
      </w:r>
      <w:r w:rsidR="00C834D4">
        <w:object w:dxaOrig="1080" w:dyaOrig="320">
          <v:shape id="_x0000_i1730" type="#_x0000_t75" alt="eqIdc7e460247ef973ee7aa1e612ce67a0c7" style="width:47.25pt;height:14.25pt" o:ole="">
            <v:imagedata r:id="rId1171" o:title="eqIdc7e460247ef973ee7aa1e612ce67a0c7"/>
          </v:shape>
          <o:OLEObject Type="Embed" ProgID="Equation.DSMT4" ShapeID="_x0000_i1730" DrawAspect="Content" ObjectID="_1779110697" r:id="rId1172"/>
        </w:object>
      </w:r>
      <w:r>
        <w:t>于点</w:t>
      </w:r>
      <w:r w:rsidR="00C834D4">
        <w:object w:dxaOrig="240" w:dyaOrig="320">
          <v:shape id="_x0000_i1731" type="#_x0000_t75" alt="eqIdacc290b44635265137fdf13146b6a6d9" style="width:10.5pt;height:13.5pt" o:ole="">
            <v:imagedata r:id="rId1173" o:title="eqIdacc290b44635265137fdf13146b6a6d9"/>
          </v:shape>
          <o:OLEObject Type="Embed" ProgID="Equation.DSMT4" ShapeID="_x0000_i1731" DrawAspect="Content" ObjectID="_1779110698" r:id="rId1174"/>
        </w:object>
      </w:r>
      <w:r>
        <w:t>，根据折叠的性质得出</w:t>
      </w:r>
      <w:r w:rsidR="00C834D4">
        <w:object w:dxaOrig="1379" w:dyaOrig="280">
          <v:shape id="_x0000_i1732" type="#_x0000_t75" alt="eqIde570dd22ebef483ccd45b1484a80a6dd" style="width:60.75pt;height:12pt" o:ole="">
            <v:imagedata r:id="rId1175" o:title="eqIde570dd22ebef483ccd45b1484a80a6dd"/>
          </v:shape>
          <o:OLEObject Type="Embed" ProgID="Equation.DSMT4" ShapeID="_x0000_i1732" DrawAspect="Content" ObjectID="_1779110699" r:id="rId1176"/>
        </w:object>
      </w:r>
      <w:r>
        <w:t>，</w:t>
      </w:r>
      <w:r w:rsidR="00C834D4">
        <w:object w:dxaOrig="1399" w:dyaOrig="280">
          <v:shape id="_x0000_i1733" type="#_x0000_t75" alt="eqIdcf761419e30df5a29084080507929d94" style="width:61.5pt;height:12pt" o:ole="">
            <v:imagedata r:id="rId1177" o:title="eqIdcf761419e30df5a29084080507929d94"/>
          </v:shape>
          <o:OLEObject Type="Embed" ProgID="Equation.DSMT4" ShapeID="_x0000_i1733" DrawAspect="Content" ObjectID="_1779110700" r:id="rId1178"/>
        </w:object>
      </w:r>
      <w:r>
        <w:t>，即可得出</w:t>
      </w:r>
      <w:r w:rsidR="00C834D4">
        <w:object w:dxaOrig="800" w:dyaOrig="280">
          <v:shape id="_x0000_i1734" type="#_x0000_t75" alt="eqIda6a5fc564c4168eaa270343b61b2c452" style="width:35.25pt;height:12pt" o:ole="">
            <v:imagedata r:id="rId1179" o:title="eqIda6a5fc564c4168eaa270343b61b2c452"/>
          </v:shape>
          <o:OLEObject Type="Embed" ProgID="Equation.DSMT4" ShapeID="_x0000_i1734" DrawAspect="Content" ObjectID="_1779110701" r:id="rId1180"/>
        </w:object>
      </w:r>
      <w:r>
        <w:t>，在</w:t>
      </w:r>
      <w:r w:rsidR="00C834D4">
        <w:object w:dxaOrig="1020" w:dyaOrig="280">
          <v:shape id="_x0000_i1735" type="#_x0000_t75" alt="eqIdab03f8096c59228b95ba9108aef6672d" style="width:45pt;height:12pt" o:ole="">
            <v:imagedata r:id="rId1181" o:title="eqIdab03f8096c59228b95ba9108aef6672d"/>
          </v:shape>
          <o:OLEObject Type="Embed" ProgID="Equation.DSMT4" ShapeID="_x0000_i1735" DrawAspect="Content" ObjectID="_1779110702" r:id="rId1182"/>
        </w:object>
      </w:r>
      <w:r>
        <w:t>中，</w:t>
      </w:r>
      <w:r w:rsidR="00C834D4">
        <w:object w:dxaOrig="1419" w:dyaOrig="280">
          <v:shape id="_x0000_i1736" type="#_x0000_t75" alt="eqId203253020b92e363fceedde82b4f745b" style="width:62.25pt;height:12pt" o:ole="">
            <v:imagedata r:id="rId1183" o:title="eqId203253020b92e363fceedde82b4f745b"/>
          </v:shape>
          <o:OLEObject Type="Embed" ProgID="Equation.DSMT4" ShapeID="_x0000_i1736" DrawAspect="Content" ObjectID="_1779110703" r:id="rId1184"/>
        </w:object>
      </w:r>
      <w:r>
        <w:t>，进而求得</w:t>
      </w:r>
      <w:r w:rsidR="00C834D4">
        <w:object w:dxaOrig="920" w:dyaOrig="320">
          <v:shape id="_x0000_i1737" type="#_x0000_t75" alt="eqId949392b1e1db37fe59eaa8f6707a43fb" style="width:40.5pt;height:14.25pt" o:ole="">
            <v:imagedata r:id="rId1185" o:title="eqId949392b1e1db37fe59eaa8f6707a43fb"/>
          </v:shape>
          <o:OLEObject Type="Embed" ProgID="Equation.DSMT4" ShapeID="_x0000_i1737" DrawAspect="Content" ObjectID="_1779110704" r:id="rId1186"/>
        </w:object>
      </w:r>
      <w:r>
        <w:t>，即可求得</w:t>
      </w:r>
      <w:r w:rsidR="00C834D4">
        <w:object w:dxaOrig="300" w:dyaOrig="280">
          <v:shape id="_x0000_i1738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738" DrawAspect="Content" ObjectID="_1779110705" r:id="rId1187"/>
        </w:object>
      </w:r>
      <w:r>
        <w:t>的坐标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题意得出</w:t>
      </w:r>
      <w:r w:rsidR="00C834D4">
        <w:object w:dxaOrig="1100" w:dyaOrig="280">
          <v:shape id="_x0000_i1739" type="#_x0000_t75" alt="eqId32b54802ee5b557053ea484124582d90" style="width:48.75pt;height:12pt" o:ole="">
            <v:imagedata r:id="rId1188" o:title="eqId32b54802ee5b557053ea484124582d90"/>
          </v:shape>
          <o:OLEObject Type="Embed" ProgID="Equation.DSMT4" ShapeID="_x0000_i1739" DrawAspect="Content" ObjectID="_1779110706" r:id="rId1189"/>
        </w:object>
      </w:r>
      <w:r>
        <w:t>，根据含</w:t>
      </w:r>
      <w:r>
        <w:t>30</w:t>
      </w:r>
      <w:r>
        <w:t>度角的直角三角形的性质得出</w:t>
      </w:r>
      <w:r w:rsidR="00C834D4">
        <w:object w:dxaOrig="1919" w:dyaOrig="280">
          <v:shape id="_x0000_i1740" type="#_x0000_t75" alt="eqId7a66f9aa3b25b99a3f27fcde9a4124de" style="width:84.75pt;height:12pt" o:ole="">
            <v:imagedata r:id="rId1190" o:title="eqId7a66f9aa3b25b99a3f27fcde9a4124de"/>
          </v:shape>
          <o:OLEObject Type="Embed" ProgID="Equation.DSMT4" ShapeID="_x0000_i1740" DrawAspect="Content" ObjectID="_1779110707" r:id="rId1191"/>
        </w:object>
      </w:r>
      <w:r>
        <w:t>，根据</w:t>
      </w:r>
      <w:r w:rsidR="00C834D4">
        <w:object w:dxaOrig="1699" w:dyaOrig="280">
          <v:shape id="_x0000_i1741" type="#_x0000_t75" alt="eqIdacc7282062bfa31d7e68b56ec2f246b2" style="width:75pt;height:12pt" o:ole="">
            <v:imagedata r:id="rId1192" o:title="eqIdacc7282062bfa31d7e68b56ec2f246b2"/>
          </v:shape>
          <o:OLEObject Type="Embed" ProgID="Equation.DSMT4" ShapeID="_x0000_i1741" DrawAspect="Content" ObjectID="_1779110708" r:id="rId1193"/>
        </w:object>
      </w:r>
      <w:r>
        <w:t>即可求解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图所示，当</w:t>
      </w:r>
      <w:r w:rsidR="00C834D4">
        <w:object w:dxaOrig="900" w:dyaOrig="620">
          <v:shape id="_x0000_i1742" type="#_x0000_t75" alt="eqId9f40fd779e2c3e7f49f6329607ab3912" style="width:39.75pt;height:27pt" o:ole="">
            <v:imagedata r:id="rId1194" o:title="eqId9f40fd779e2c3e7f49f6329607ab3912"/>
          </v:shape>
          <o:OLEObject Type="Embed" ProgID="Equation.DSMT4" ShapeID="_x0000_i1742" DrawAspect="Content" ObjectID="_1779110709" r:id="rId1195"/>
        </w:object>
      </w:r>
      <w:r>
        <w:t>时，由（</w:t>
      </w:r>
      <w:r>
        <w:t>2</w:t>
      </w:r>
      <w:r>
        <w:t>）可知，重叠面积为四边形</w:t>
      </w:r>
      <w:r w:rsidR="00C834D4">
        <w:object w:dxaOrig="699" w:dyaOrig="260">
          <v:shape id="_x0000_i1743" type="#_x0000_t75" alt="eqId8b7bc6d9f31a318ec2a86761e127ec3f" style="width:30.75pt;height:11.25pt" o:ole="">
            <v:imagedata r:id="rId1196" o:title="eqId8b7bc6d9f31a318ec2a86761e127ec3f"/>
          </v:shape>
          <o:OLEObject Type="Embed" ProgID="Equation.DSMT4" ShapeID="_x0000_i1743" DrawAspect="Content" ObjectID="_1779110710" r:id="rId1197"/>
        </w:object>
      </w:r>
      <w:r>
        <w:t>，根据题意得出方程，得出</w:t>
      </w:r>
      <w:r w:rsidR="00C834D4">
        <w:object w:dxaOrig="1460" w:dyaOrig="680">
          <v:shape id="_x0000_i1744" type="#_x0000_t75" alt="eqIde342680d53500beaed29a24b16fe7509" style="width:64.5pt;height:30pt" o:ole="">
            <v:imagedata r:id="rId1198" o:title="eqIde342680d53500beaed29a24b16fe7509"/>
          </v:shape>
          <o:OLEObject Type="Embed" ProgID="Equation.DSMT4" ShapeID="_x0000_i1744" DrawAspect="Content" ObjectID="_1779110711" r:id="rId1199"/>
        </w:object>
      </w:r>
      <w:r>
        <w:t>或</w:t>
      </w:r>
      <w:r w:rsidR="00C834D4">
        <w:object w:dxaOrig="1279" w:dyaOrig="680">
          <v:shape id="_x0000_i1745" type="#_x0000_t75" alt="eqId0f1f3016f5110e965c5c791758a36c22" style="width:56.25pt;height:30pt" o:ole="">
            <v:imagedata r:id="rId1200" o:title="eqId0f1f3016f5110e965c5c791758a36c22"/>
          </v:shape>
          <o:OLEObject Type="Embed" ProgID="Equation.DSMT4" ShapeID="_x0000_i1745" DrawAspect="Content" ObjectID="_1779110712" r:id="rId1201"/>
        </w:object>
      </w:r>
      <w:r>
        <w:t>，不合题意，当</w:t>
      </w:r>
      <w:r w:rsidR="00C834D4">
        <w:object w:dxaOrig="1179" w:dyaOrig="680">
          <v:shape id="_x0000_i1746" type="#_x0000_t75" alt="eqIdce7f98d17420d3b57f2476d29db93c35" style="width:51.75pt;height:30pt" o:ole="">
            <v:imagedata r:id="rId1202" o:title="eqIdce7f98d17420d3b57f2476d29db93c35"/>
          </v:shape>
          <o:OLEObject Type="Embed" ProgID="Equation.DSMT4" ShapeID="_x0000_i1746" DrawAspect="Content" ObjectID="_1779110713" r:id="rId1203"/>
        </w:object>
      </w:r>
      <w:r>
        <w:t>时，折叠后的重合部分的面积为</w:t>
      </w:r>
      <w:r w:rsidR="00C834D4">
        <w:object w:dxaOrig="520" w:dyaOrig="680">
          <v:shape id="_x0000_i1747" type="#_x0000_t75" alt="eqId8f83dbfddc6f98548699ed581e8c8608" style="width:23.25pt;height:29.25pt" o:ole="">
            <v:imagedata r:id="rId348" o:title="eqId8f83dbfddc6f98548699ed581e8c8608"/>
          </v:shape>
          <o:OLEObject Type="Embed" ProgID="Equation.DSMT4" ShapeID="_x0000_i1747" DrawAspect="Content" ObjectID="_1779110714" r:id="rId1204"/>
        </w:object>
      </w:r>
      <w:r>
        <w:t>，继而即可求解．</w:t>
      </w:r>
    </w:p>
    <w:p w:rsidR="00C834D4" w:rsidRDefault="00646D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如图所示，过点</w:t>
      </w:r>
      <w:r w:rsidR="00C834D4">
        <w:object w:dxaOrig="300" w:dyaOrig="280">
          <v:shape id="_x0000_i1748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748" DrawAspect="Content" ObjectID="_1779110715" r:id="rId1205"/>
        </w:object>
      </w:r>
      <w:r>
        <w:t>作</w:t>
      </w:r>
      <w:r w:rsidR="00C834D4">
        <w:object w:dxaOrig="1080" w:dyaOrig="320">
          <v:shape id="_x0000_i1749" type="#_x0000_t75" alt="eqIdc7e460247ef973ee7aa1e612ce67a0c7" style="width:47.25pt;height:14.25pt" o:ole="">
            <v:imagedata r:id="rId1171" o:title="eqIdc7e460247ef973ee7aa1e612ce67a0c7"/>
          </v:shape>
          <o:OLEObject Type="Embed" ProgID="Equation.DSMT4" ShapeID="_x0000_i1749" DrawAspect="Content" ObjectID="_1779110716" r:id="rId1206"/>
        </w:object>
      </w:r>
      <w:r>
        <w:t>于点</w:t>
      </w:r>
      <w:r w:rsidR="00C834D4">
        <w:object w:dxaOrig="240" w:dyaOrig="320">
          <v:shape id="_x0000_i1750" type="#_x0000_t75" alt="eqIdacc290b44635265137fdf13146b6a6d9" style="width:10.5pt;height:13.5pt" o:ole="">
            <v:imagedata r:id="rId1173" o:title="eqIdacc290b44635265137fdf13146b6a6d9"/>
          </v:shape>
          <o:OLEObject Type="Embed" ProgID="Equation.DSMT4" ShapeID="_x0000_i1750" DrawAspect="Content" ObjectID="_1779110717" r:id="rId120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57325" cy="1552575"/>
            <wp:effectExtent l="0" t="0" r="0" b="0"/>
            <wp:docPr id="1028572118" name="" descr="@@@e690bd2f-1a03-4025-b239-909604d4f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572118" name=""/>
                    <pic:cNvPicPr>
                      <a:picLocks noChangeAspect="1"/>
                    </pic:cNvPicPr>
                  </pic:nvPicPr>
                  <pic:blipFill>
                    <a:blip r:embed="rId120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矩形纸片</w:t>
      </w:r>
      <w:r w:rsidR="00C834D4">
        <w:object w:dxaOrig="700" w:dyaOrig="279">
          <v:shape id="_x0000_i1751" type="#_x0000_t75" alt="eqId3241d7fedd89d85711acd7a2635298af" style="width:30.75pt;height:12.75pt" o:ole="">
            <v:imagedata r:id="rId1209" o:title="eqId3241d7fedd89d85711acd7a2635298af"/>
          </v:shape>
          <o:OLEObject Type="Embed" ProgID="Equation.DSMT4" ShapeID="_x0000_i1751" DrawAspect="Content" ObjectID="_1779110718" r:id="rId1210"/>
        </w:object>
      </w:r>
      <w:r>
        <w:t>放置在平面直角坐标系中，点</w:t>
      </w:r>
      <w:r w:rsidR="00C834D4">
        <w:object w:dxaOrig="783" w:dyaOrig="402">
          <v:shape id="_x0000_i1752" type="#_x0000_t75" alt="eqId19b62194097ac66a5093c57fca2f5b4f" style="width:34.5pt;height:18pt" o:ole="">
            <v:imagedata r:id="rId1211" o:title="eqId19b62194097ac66a5093c57fca2f5b4f"/>
          </v:shape>
          <o:OLEObject Type="Embed" ProgID="Equation.DSMT4" ShapeID="_x0000_i1752" DrawAspect="Content" ObjectID="_1779110719" r:id="rId1212"/>
        </w:object>
      </w:r>
      <w:r>
        <w:t>，点</w:t>
      </w:r>
      <w:r w:rsidR="00C834D4">
        <w:object w:dxaOrig="779" w:dyaOrig="400">
          <v:shape id="_x0000_i1753" type="#_x0000_t75" alt="eqId32366143230ca122894a4bada7c7b96d" style="width:34.5pt;height:18pt" o:ole="">
            <v:imagedata r:id="rId1213" o:title="eqId32366143230ca122894a4bada7c7b96d"/>
          </v:shape>
          <o:OLEObject Type="Embed" ProgID="Equation.DSMT4" ShapeID="_x0000_i1753" DrawAspect="Content" ObjectID="_1779110720" r:id="rId1214"/>
        </w:object>
      </w:r>
      <w:r>
        <w:t>，点</w:t>
      </w:r>
      <w:r w:rsidR="00C834D4">
        <w:object w:dxaOrig="779" w:dyaOrig="400">
          <v:shape id="_x0000_i1754" type="#_x0000_t75" alt="eqId437f923730cfbd1bc6f62738d607eca7" style="width:34.5pt;height:18pt" o:ole="">
            <v:imagedata r:id="rId1215" o:title="eqId437f923730cfbd1bc6f62738d607eca7"/>
          </v:shape>
          <o:OLEObject Type="Embed" ProgID="Equation.DSMT4" ShapeID="_x0000_i1754" DrawAspect="Content" ObjectID="_1779110721" r:id="rId121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19" w:dyaOrig="280">
          <v:shape id="_x0000_i1755" type="#_x0000_t75" alt="eqId0ec44096da37fec4f06307cc60bcd1a5" style="width:57.75pt;height:12pt" o:ole="">
            <v:imagedata r:id="rId1217" o:title="eqId0ec44096da37fec4f06307cc60bcd1a5"/>
          </v:shape>
          <o:OLEObject Type="Embed" ProgID="Equation.DSMT4" ShapeID="_x0000_i1755" DrawAspect="Content" ObjectID="_1779110722" r:id="rId121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759" w:dyaOrig="280">
          <v:shape id="_x0000_i1756" type="#_x0000_t75" alt="eqId805da1a36463a1405d625063d9e99aa7" style="width:33.75pt;height:12.75pt" o:ole="">
            <v:imagedata r:id="rId1219" o:title="eqId805da1a36463a1405d625063d9e99aa7"/>
          </v:shape>
          <o:OLEObject Type="Embed" ProgID="Equation.DSMT4" ShapeID="_x0000_i1756" DrawAspect="Content" ObjectID="_1779110723" r:id="rId1220"/>
        </w:object>
      </w:r>
      <w:r>
        <w:t>，当</w:t>
      </w:r>
      <w:r w:rsidR="00C834D4">
        <w:object w:dxaOrig="460" w:dyaOrig="280">
          <v:shape id="_x0000_i1757" type="#_x0000_t75" alt="eqId5a2a51944c720568f35d443589dfc1aa" style="width:20.25pt;height:12.75pt" o:ole="">
            <v:imagedata r:id="rId1221" o:title="eqId5a2a51944c720568f35d443589dfc1aa"/>
          </v:shape>
          <o:OLEObject Type="Embed" ProgID="Equation.DSMT4" ShapeID="_x0000_i1757" DrawAspect="Content" ObjectID="_1779110724" r:id="rId1222"/>
        </w:object>
      </w:r>
      <w:r>
        <w:t>时，</w:t>
      </w:r>
      <w:r w:rsidR="00C834D4">
        <w:object w:dxaOrig="680" w:dyaOrig="260">
          <v:shape id="_x0000_i1758" type="#_x0000_t75" alt="eqIdf316be3cc6b7c9f725888f714c0b8b09" style="width:30pt;height:11.25pt" o:ole="">
            <v:imagedata r:id="rId1223" o:title="eqIdf316be3cc6b7c9f725888f714c0b8b09"/>
          </v:shape>
          <o:OLEObject Type="Embed" ProgID="Equation.DSMT4" ShapeID="_x0000_i1758" DrawAspect="Content" ObjectID="_1779110725" r:id="rId122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339" w:dyaOrig="280">
          <v:shape id="_x0000_i1759" type="#_x0000_t75" alt="eqId6bc6c76627c2779303dee248b33f1c4f" style="width:59.25pt;height:12.75pt" o:ole="">
            <v:imagedata r:id="rId1225" o:title="eqId6bc6c76627c2779303dee248b33f1c4f"/>
          </v:shape>
          <o:OLEObject Type="Embed" ProgID="Equation.DSMT4" ShapeID="_x0000_i1759" DrawAspect="Content" ObjectID="_1779110726" r:id="rId122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19" w:dyaOrig="280">
          <v:shape id="_x0000_i1760" type="#_x0000_t75" alt="eqId1721dc540c0c3e6d605c5f22671f6269" style="width:57.75pt;height:12pt" o:ole="">
            <v:imagedata r:id="rId1227" o:title="eqId1721dc540c0c3e6d605c5f22671f6269"/>
          </v:shape>
          <o:OLEObject Type="Embed" ProgID="Equation.DSMT4" ShapeID="_x0000_i1760" DrawAspect="Content" ObjectID="_1779110727" r:id="rId1228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折叠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379" w:dyaOrig="280">
          <v:shape id="_x0000_i1761" type="#_x0000_t75" alt="eqIde570dd22ebef483ccd45b1484a80a6dd" style="width:60.75pt;height:12pt" o:ole="">
            <v:imagedata r:id="rId1175" o:title="eqIde570dd22ebef483ccd45b1484a80a6dd"/>
          </v:shape>
          <o:OLEObject Type="Embed" ProgID="Equation.DSMT4" ShapeID="_x0000_i1761" DrawAspect="Content" ObjectID="_1779110728" r:id="rId1229"/>
        </w:object>
      </w:r>
      <w:r>
        <w:t>，</w:t>
      </w:r>
      <w:r w:rsidR="00C834D4">
        <w:object w:dxaOrig="1399" w:dyaOrig="280">
          <v:shape id="_x0000_i1762" type="#_x0000_t75" alt="eqIdcf761419e30df5a29084080507929d94" style="width:61.5pt;height:12pt" o:ole="">
            <v:imagedata r:id="rId1177" o:title="eqIdcf761419e30df5a29084080507929d94"/>
          </v:shape>
          <o:OLEObject Type="Embed" ProgID="Equation.DSMT4" ShapeID="_x0000_i1762" DrawAspect="Content" ObjectID="_1779110729" r:id="rId123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120" w:dyaOrig="280">
          <v:shape id="_x0000_i1763" type="#_x0000_t75" alt="eqId0b3642177ffd614f66bb6ca4a31a57cd" style="width:137.25pt;height:12pt" o:ole="">
            <v:imagedata r:id="rId1231" o:title="eqId0b3642177ffd614f66bb6ca4a31a57cd"/>
          </v:shape>
          <o:OLEObject Type="Embed" ProgID="Equation.DSMT4" ShapeID="_x0000_i1763" DrawAspect="Content" ObjectID="_1779110730" r:id="rId123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在</w:t>
      </w:r>
      <w:r w:rsidR="00C834D4">
        <w:object w:dxaOrig="1020" w:dyaOrig="280">
          <v:shape id="_x0000_i1764" type="#_x0000_t75" alt="eqIdab03f8096c59228b95ba9108aef6672d" style="width:45pt;height:12pt" o:ole="">
            <v:imagedata r:id="rId1181" o:title="eqIdab03f8096c59228b95ba9108aef6672d"/>
          </v:shape>
          <o:OLEObject Type="Embed" ProgID="Equation.DSMT4" ShapeID="_x0000_i1764" DrawAspect="Content" ObjectID="_1779110731" r:id="rId1233"/>
        </w:object>
      </w:r>
      <w:r>
        <w:t>中，</w:t>
      </w:r>
      <w:r w:rsidR="00C834D4">
        <w:object w:dxaOrig="1419" w:dyaOrig="280">
          <v:shape id="_x0000_i1765" type="#_x0000_t75" alt="eqId203253020b92e363fceedde82b4f745b" style="width:62.25pt;height:12pt" o:ole="">
            <v:imagedata r:id="rId1183" o:title="eqId203253020b92e363fceedde82b4f745b"/>
          </v:shape>
          <o:OLEObject Type="Embed" ProgID="Equation.DSMT4" ShapeID="_x0000_i1765" DrawAspect="Content" ObjectID="_1779110732" r:id="rId123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960" w:dyaOrig="680">
          <v:shape id="_x0000_i1766" type="#_x0000_t75" alt="eqId4b47f24a6394e6b7e75658e2aad97a1f" style="width:130.5pt;height:30pt" o:ole="">
            <v:imagedata r:id="rId1235" o:title="eqId4b47f24a6394e6b7e75658e2aad97a1f"/>
          </v:shape>
          <o:OLEObject Type="Embed" ProgID="Equation.DSMT4" ShapeID="_x0000_i1766" DrawAspect="Content" ObjectID="_1779110733" r:id="rId1236"/>
        </w:object>
      </w:r>
      <w:r>
        <w:t>，</w:t>
      </w:r>
      <w:r w:rsidR="00C834D4">
        <w:object w:dxaOrig="1679" w:dyaOrig="620">
          <v:shape id="_x0000_i1767" type="#_x0000_t75" alt="eqId7ae41b65fd6ff89f318ee0586d65976c" style="width:74.25pt;height:27pt" o:ole="">
            <v:imagedata r:id="rId1237" o:title="eqId7ae41b65fd6ff89f318ee0586d65976c"/>
          </v:shape>
          <o:OLEObject Type="Embed" ProgID="Equation.DSMT4" ShapeID="_x0000_i1767" DrawAspect="Content" ObjectID="_1779110734" r:id="rId1238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700" w:dyaOrig="620">
          <v:shape id="_x0000_i1768" type="#_x0000_t75" alt="eqId8c53e7b2d65af97123064b2cf047b109" style="width:118.5pt;height:27.75pt" o:ole="">
            <v:imagedata r:id="rId1239" o:title="eqId8c53e7b2d65af97123064b2cf047b109"/>
          </v:shape>
          <o:OLEObject Type="Embed" ProgID="Equation.DSMT4" ShapeID="_x0000_i1768" DrawAspect="Content" ObjectID="_1779110735" r:id="rId124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00" w:dyaOrig="280">
          <v:shape id="_x0000_i1769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769" DrawAspect="Content" ObjectID="_1779110736" r:id="rId1241"/>
        </w:object>
      </w:r>
      <w:r w:rsidR="00C834D4">
        <w:object w:dxaOrig="900" w:dyaOrig="800">
          <v:shape id="_x0000_i1770" type="#_x0000_t75" alt="eqIdc82940f2063592e2ff0d92690fe35a29" style="width:39.75pt;height:36pt" o:ole="">
            <v:imagedata r:id="rId1242" o:title="eqIdc82940f2063592e2ff0d92690fe35a29"/>
          </v:shape>
          <o:OLEObject Type="Embed" ProgID="Equation.DSMT4" ShapeID="_x0000_i1770" DrawAspect="Content" ObjectID="_1779110737" r:id="rId124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>
        <w:t>60</w:t>
      </w:r>
      <w:r>
        <w:t>；</w:t>
      </w:r>
      <w:r w:rsidR="00C834D4">
        <w:object w:dxaOrig="660" w:dyaOrig="680">
          <v:shape id="_x0000_i1771" type="#_x0000_t75" alt="eqIddbb8eaebb5d8043ad6b6b469fce78aa1" style="width:29.25pt;height:30pt" o:ole="">
            <v:imagedata r:id="rId1244" o:title="eqIddbb8eaebb5d8043ad6b6b469fce78aa1"/>
          </v:shape>
          <o:OLEObject Type="Embed" ProgID="Equation.DSMT4" ShapeID="_x0000_i1771" DrawAspect="Content" ObjectID="_1779110738" r:id="rId124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>
        <w:t>点</w:t>
      </w:r>
      <w:r w:rsidR="00C834D4">
        <w:object w:dxaOrig="779" w:dyaOrig="400">
          <v:shape id="_x0000_i1772" type="#_x0000_t75" alt="eqId32366143230ca122894a4bada7c7b96d" style="width:34.5pt;height:18pt" o:ole="">
            <v:imagedata r:id="rId1213" o:title="eqId32366143230ca122894a4bada7c7b96d"/>
          </v:shape>
          <o:OLEObject Type="Embed" ProgID="Equation.DSMT4" ShapeID="_x0000_i1772" DrawAspect="Content" ObjectID="_1779110739" r:id="rId124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740" w:dyaOrig="280">
          <v:shape id="_x0000_i1773" type="#_x0000_t75" alt="eqId9774f83067ed956a551bc41adcce0469" style="width:32.25pt;height:12pt" o:ole="">
            <v:imagedata r:id="rId1247" o:title="eqId9774f83067ed956a551bc41adcce0469"/>
          </v:shape>
          <o:OLEObject Type="Embed" ProgID="Equation.DSMT4" ShapeID="_x0000_i1773" DrawAspect="Content" ObjectID="_1779110740" r:id="rId1248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759" w:dyaOrig="280">
          <v:shape id="_x0000_i1774" type="#_x0000_t75" alt="eqId805da1a36463a1405d625063d9e99aa7" style="width:33.75pt;height:12.75pt" o:ole="">
            <v:imagedata r:id="rId1219" o:title="eqId805da1a36463a1405d625063d9e99aa7"/>
          </v:shape>
          <o:OLEObject Type="Embed" ProgID="Equation.DSMT4" ShapeID="_x0000_i1774" DrawAspect="Content" ObjectID="_1779110741" r:id="rId124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100" w:dyaOrig="280">
          <v:shape id="_x0000_i1775" type="#_x0000_t75" alt="eqId32b54802ee5b557053ea484124582d90" style="width:48.75pt;height:12pt" o:ole="">
            <v:imagedata r:id="rId1188" o:title="eqId32b54802ee5b557053ea484124582d90"/>
          </v:shape>
          <o:OLEObject Type="Embed" ProgID="Equation.DSMT4" ShapeID="_x0000_i1775" DrawAspect="Content" ObjectID="_1779110742" r:id="rId1250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359" w:dyaOrig="280">
          <v:shape id="_x0000_i1776" type="#_x0000_t75" alt="eqId9f1f0e6d8da357a416b9496890825bca" style="width:60pt;height:12pt" o:ole="">
            <v:imagedata r:id="rId1251" o:title="eqId9f1f0e6d8da357a416b9496890825bca"/>
          </v:shape>
          <o:OLEObject Type="Embed" ProgID="Equation.DSMT4" ShapeID="_x0000_i1776" DrawAspect="Content" ObjectID="_1779110743" r:id="rId125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279" w:dyaOrig="280">
          <v:shape id="_x0000_i1777" type="#_x0000_t75" alt="eqIdb5cd4e4bad94d85b6915a19140575e69" style="width:56.25pt;height:12pt" o:ole="">
            <v:imagedata r:id="rId1253" o:title="eqIdb5cd4e4bad94d85b6915a19140575e69"/>
          </v:shape>
          <o:OLEObject Type="Embed" ProgID="Equation.DSMT4" ShapeID="_x0000_i1777" DrawAspect="Content" ObjectID="_1779110744" r:id="rId1254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919" w:dyaOrig="280">
          <v:shape id="_x0000_i1778" type="#_x0000_t75" alt="eqId7a66f9aa3b25b99a3f27fcde9a4124de" style="width:84.75pt;height:12pt" o:ole="">
            <v:imagedata r:id="rId1190" o:title="eqId7a66f9aa3b25b99a3f27fcde9a4124de"/>
          </v:shape>
          <o:OLEObject Type="Embed" ProgID="Equation.DSMT4" ShapeID="_x0000_i1778" DrawAspect="Content" ObjectID="_1779110745" r:id="rId125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680" w:dyaOrig="400">
          <v:shape id="_x0000_i1779" type="#_x0000_t75" alt="eqId7986fb6d6a4d9564118a9ed3aad966b2" style="width:162pt;height:17.25pt" o:ole="">
            <v:imagedata r:id="rId1256" o:title="eqId7986fb6d6a4d9564118a9ed3aad966b2"/>
          </v:shape>
          <o:OLEObject Type="Embed" ProgID="Equation.DSMT4" ShapeID="_x0000_i1779" DrawAspect="Content" ObjectID="_1779110746" r:id="rId1257"/>
        </w:objec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∵</w:t>
      </w:r>
      <w:r>
        <w:t>折叠后重合部分为四边形，当</w:t>
      </w:r>
      <w:r w:rsidR="00C834D4">
        <w:object w:dxaOrig="300" w:dyaOrig="280">
          <v:shape id="_x0000_i1780" type="#_x0000_t75" alt="eqId12fe32dfbd66709875c5b9f79c9496da" style="width:13.5pt;height:12pt" o:ole="">
            <v:imagedata r:id="rId329" o:title="eqId12fe32dfbd66709875c5b9f79c9496da"/>
          </v:shape>
          <o:OLEObject Type="Embed" ProgID="Equation.DSMT4" ShapeID="_x0000_i1780" DrawAspect="Content" ObjectID="_1779110747" r:id="rId1258"/>
        </w:object>
      </w:r>
      <w:r>
        <w:t>在</w:t>
      </w:r>
      <w:r w:rsidR="00C834D4">
        <w:object w:dxaOrig="400" w:dyaOrig="260">
          <v:shape id="_x0000_i1781" type="#_x0000_t75" alt="eqIdf52a58fbaf4fea03567e88a9f0f6e37e" style="width:17.25pt;height:11.25pt" o:ole="">
            <v:imagedata r:id="rId255" o:title="eqIdf52a58fbaf4fea03567e88a9f0f6e37e"/>
          </v:shape>
          <o:OLEObject Type="Embed" ProgID="Equation.DSMT4" ShapeID="_x0000_i1781" DrawAspect="Content" ObjectID="_1779110748" r:id="rId1259"/>
        </w:object>
      </w:r>
      <w:r>
        <w:t>上时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759" w:dyaOrig="280">
          <v:shape id="_x0000_i1782" type="#_x0000_t75" alt="eqId9837f6e40bc377c53f0baf67c0cc8cb8" style="width:121.5pt;height:12pt" o:ole="">
            <v:imagedata r:id="rId1260" o:title="eqId9837f6e40bc377c53f0baf67c0cc8cb8"/>
          </v:shape>
          <o:OLEObject Type="Embed" ProgID="Equation.DSMT4" ShapeID="_x0000_i1782" DrawAspect="Content" ObjectID="_1779110749" r:id="rId1261"/>
        </w:object>
      </w:r>
      <w:r w:rsidR="00646D7E">
        <w:t>，解得：</w:t>
      </w:r>
      <w:r>
        <w:object w:dxaOrig="680" w:dyaOrig="640">
          <v:shape id="_x0000_i1783" type="#_x0000_t75" alt="eqIdb3bb4ba5138e66c47850c25972026f56" style="width:30pt;height:28.5pt" o:ole="">
            <v:imagedata r:id="rId1262" o:title="eqIdb3bb4ba5138e66c47850c25972026f56"/>
          </v:shape>
          <o:OLEObject Type="Embed" ProgID="Equation.DSMT4" ShapeID="_x0000_i1783" DrawAspect="Content" ObjectID="_1779110750" r:id="rId1263"/>
        </w:object>
      </w:r>
      <w:r w:rsidR="00646D7E"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当</w:t>
      </w:r>
      <w:r w:rsidR="00C834D4">
        <w:object w:dxaOrig="260" w:dyaOrig="240">
          <v:shape id="_x0000_i1784" type="#_x0000_t75" alt="eqId73465a1f9aa03481295bf6bd3c6903ac" style="width:11.25pt;height:10.5pt" o:ole="">
            <v:imagedata r:id="rId315" o:title="eqId73465a1f9aa03481295bf6bd3c6903ac"/>
          </v:shape>
          <o:OLEObject Type="Embed" ProgID="Equation.DSMT4" ShapeID="_x0000_i1784" DrawAspect="Content" ObjectID="_1779110751" r:id="rId1264"/>
        </w:object>
      </w:r>
      <w:r>
        <w:t>与</w:t>
      </w:r>
      <w:r w:rsidR="00C834D4">
        <w:object w:dxaOrig="240" w:dyaOrig="240">
          <v:shape id="_x0000_i1785" type="#_x0000_t75" alt="eqId5963abe8f421bd99a2aaa94831a951e9" style="width:10.5pt;height:10.5pt" o:ole="">
            <v:imagedata r:id="rId131" o:title="eqId5963abe8f421bd99a2aaa94831a951e9"/>
          </v:shape>
          <o:OLEObject Type="Embed" ProgID="Equation.DSMT4" ShapeID="_x0000_i1785" DrawAspect="Content" ObjectID="_1779110752" r:id="rId1265"/>
        </w:object>
      </w:r>
      <w:r>
        <w:t>重合时，</w:t>
      </w:r>
      <w:r w:rsidR="00C834D4">
        <w:object w:dxaOrig="499" w:dyaOrig="280">
          <v:shape id="_x0000_i1786" type="#_x0000_t75" alt="eqId8cbeede118c407a800b05757b9a1393e" style="width:21.75pt;height:12.75pt" o:ole="">
            <v:imagedata r:id="rId1266" o:title="eqId8cbeede118c407a800b05757b9a1393e"/>
          </v:shape>
          <o:OLEObject Type="Embed" ProgID="Equation.DSMT4" ShapeID="_x0000_i1786" DrawAspect="Content" ObjectID="_1779110753" r:id="rId126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820" w:dyaOrig="279">
          <v:shape id="_x0000_i1787" type="#_x0000_t75" alt="eqId5290943532b33d13973e7717b873c67e" style="width:36pt;height:12.75pt" o:ole="">
            <v:imagedata r:id="rId1268" o:title="eqId5290943532b33d13973e7717b873c67e"/>
          </v:shape>
          <o:OLEObject Type="Embed" ProgID="Equation.DSMT4" ShapeID="_x0000_i1787" DrawAspect="Content" ObjectID="_1779110754" r:id="rId126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299" w:dyaOrig="680">
          <v:shape id="_x0000_i1788" type="#_x0000_t75" alt="eqId37e72b39f7c4dd55d69abf02867a1f36" style="width:101.25pt;height:30pt" o:ole="">
            <v:imagedata r:id="rId1164" o:title="eqId37e72b39f7c4dd55d69abf02867a1f36"/>
          </v:shape>
          <o:OLEObject Type="Embed" ProgID="Equation.DSMT4" ShapeID="_x0000_i1788" DrawAspect="Content" ObjectID="_1779110755" r:id="rId1270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如图所示，当</w:t>
      </w:r>
      <w:r w:rsidR="00C834D4">
        <w:object w:dxaOrig="900" w:dyaOrig="620">
          <v:shape id="_x0000_i1789" type="#_x0000_t75" alt="eqId9f40fd779e2c3e7f49f6329607ab3912" style="width:39.75pt;height:27pt" o:ole="">
            <v:imagedata r:id="rId1194" o:title="eqId9f40fd779e2c3e7f49f6329607ab3912"/>
          </v:shape>
          <o:OLEObject Type="Embed" ProgID="Equation.DSMT4" ShapeID="_x0000_i1789" DrawAspect="Content" ObjectID="_1779110756" r:id="rId1271"/>
        </w:object>
      </w:r>
      <w:r>
        <w:t>时，由（</w:t>
      </w:r>
      <w:r>
        <w:t>2</w:t>
      </w:r>
      <w:r>
        <w:t>）可知，重叠面积为四边形</w:t>
      </w:r>
      <w:r w:rsidR="00C834D4">
        <w:object w:dxaOrig="699" w:dyaOrig="260">
          <v:shape id="_x0000_i1790" type="#_x0000_t75" alt="eqId8b7bc6d9f31a318ec2a86761e127ec3f" style="width:30.75pt;height:11.25pt" o:ole="">
            <v:imagedata r:id="rId1196" o:title="eqId8b7bc6d9f31a318ec2a86761e127ec3f"/>
          </v:shape>
          <o:OLEObject Type="Embed" ProgID="Equation.DSMT4" ShapeID="_x0000_i1790" DrawAspect="Content" ObjectID="_1779110757" r:id="rId1272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1714500"/>
            <wp:effectExtent l="0" t="0" r="0" b="0"/>
            <wp:docPr id="1823573992" name="" descr="@@@c7a786c0-fb96-48e6-a63a-7d0ee7e69b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573992" name=""/>
                    <pic:cNvPicPr>
                      <a:picLocks noChangeAspect="1"/>
                    </pic:cNvPicPr>
                  </pic:nvPicPr>
                  <pic:blipFill>
                    <a:blip r:embed="rId127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2900" w:dyaOrig="280">
          <v:shape id="_x0000_i1791" type="#_x0000_t75" alt="eqIdca6dbd23b61c9dd2995c9299c8eebaa9" style="width:127.5pt;height:12pt" o:ole="">
            <v:imagedata r:id="rId1274" o:title="eqIdca6dbd23b61c9dd2995c9299c8eebaa9"/>
          </v:shape>
          <o:OLEObject Type="Embed" ProgID="Equation.DSMT4" ShapeID="_x0000_i1791" DrawAspect="Content" ObjectID="_1779110758" r:id="rId1275"/>
        </w:object>
      </w:r>
      <w:r>
        <w:t>，</w:t>
      </w:r>
      <w:r w:rsidR="00C834D4">
        <w:object w:dxaOrig="1519" w:dyaOrig="280">
          <v:shape id="_x0000_i1792" type="#_x0000_t75" alt="eqId87365e585a5808c9944f5dbd1021b2c2" style="width:66.75pt;height:12pt" o:ole="">
            <v:imagedata r:id="rId1276" o:title="eqId87365e585a5808c9944f5dbd1021b2c2"/>
          </v:shape>
          <o:OLEObject Type="Embed" ProgID="Equation.DSMT4" ShapeID="_x0000_i1792" DrawAspect="Content" ObjectID="_1779110759" r:id="rId127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579" w:dyaOrig="280">
          <v:shape id="_x0000_i1793" type="#_x0000_t75" alt="eqIdf1a59717696a2a4ad4f6de1982a2119e" style="width:69.75pt;height:12pt" o:ole="">
            <v:imagedata r:id="rId1278" o:title="eqIdf1a59717696a2a4ad4f6de1982a2119e"/>
          </v:shape>
          <o:OLEObject Type="Embed" ProgID="Equation.DSMT4" ShapeID="_x0000_i1793" DrawAspect="Content" ObjectID="_1779110760" r:id="rId127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779" w:dyaOrig="620">
          <v:shape id="_x0000_i1794" type="#_x0000_t75" alt="eqIdceea999a11674b6be60fc2945c07afb1" style="width:78pt;height:27.75pt" o:ole="">
            <v:imagedata r:id="rId1280" o:title="eqIdceea999a11674b6be60fc2945c07afb1"/>
          </v:shape>
          <o:OLEObject Type="Embed" ProgID="Equation.DSMT4" ShapeID="_x0000_i1794" DrawAspect="Content" ObjectID="_1779110761" r:id="rId128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919" w:dyaOrig="280">
          <v:shape id="_x0000_i1795" type="#_x0000_t75" alt="eqId7a66f9aa3b25b99a3f27fcde9a4124de" style="width:84.75pt;height:12pt" o:ole="">
            <v:imagedata r:id="rId1190" o:title="eqId7a66f9aa3b25b99a3f27fcde9a4124de"/>
          </v:shape>
          <o:OLEObject Type="Embed" ProgID="Equation.DSMT4" ShapeID="_x0000_i1795" DrawAspect="Content" ObjectID="_1779110762" r:id="rId1282"/>
        </w:object>
      </w:r>
      <w:r>
        <w:t>，</w:t>
      </w:r>
      <w:r w:rsidR="00C834D4">
        <w:object w:dxaOrig="1100" w:dyaOrig="280">
          <v:shape id="_x0000_i1796" type="#_x0000_t75" alt="eqId32b54802ee5b557053ea484124582d90" style="width:48.75pt;height:12pt" o:ole="">
            <v:imagedata r:id="rId1188" o:title="eqId32b54802ee5b557053ea484124582d90"/>
          </v:shape>
          <o:OLEObject Type="Embed" ProgID="Equation.DSMT4" ShapeID="_x0000_i1796" DrawAspect="Content" ObjectID="_1779110763" r:id="rId1283"/>
        </w:object>
      </w:r>
      <w:r>
        <w:t>，</w:t>
      </w:r>
      <w:r w:rsidR="00C834D4">
        <w:object w:dxaOrig="1219" w:dyaOrig="280">
          <v:shape id="_x0000_i1797" type="#_x0000_t75" alt="eqId3b234998c2371c4bcc8e04b27dad18b5" style="width:54pt;height:12pt" o:ole="">
            <v:imagedata r:id="rId1284" o:title="eqId3b234998c2371c4bcc8e04b27dad18b5"/>
          </v:shape>
          <o:OLEObject Type="Embed" ProgID="Equation.DSMT4" ShapeID="_x0000_i1797" DrawAspect="Content" ObjectID="_1779110764" r:id="rId128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419" w:dyaOrig="420">
          <v:shape id="_x0000_i1798" type="#_x0000_t75" alt="eqId51dd68ad27ff61bd87cf7e90668bf895" style="width:106.5pt;height:18.75pt" o:ole="">
            <v:imagedata r:id="rId1286" o:title="eqId51dd68ad27ff61bd87cf7e90668bf895"/>
          </v:shape>
          <o:OLEObject Type="Embed" ProgID="Equation.DSMT4" ShapeID="_x0000_i1798" DrawAspect="Content" ObjectID="_1779110765" r:id="rId1287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4860" w:dyaOrig="780">
          <v:shape id="_x0000_i1799" type="#_x0000_t75" alt="eqIdbb7a887a1051f43bb8171bfb949bda2c" style="width:213.75pt;height:34.5pt" o:ole="">
            <v:imagedata r:id="rId1288" o:title="eqIdbb7a887a1051f43bb8171bfb949bda2c"/>
          </v:shape>
          <o:OLEObject Type="Embed" ProgID="Equation.DSMT4" ShapeID="_x0000_i1799" DrawAspect="Content" ObjectID="_1779110766" r:id="rId128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160" w:dyaOrig="380">
          <v:shape id="_x0000_i1800" type="#_x0000_t75" alt="eqIdeb2be7996ba08303ebc945a0d6cd65cb" style="width:138.75pt;height:16.5pt" o:ole="">
            <v:imagedata r:id="rId1290" o:title="eqIdeb2be7996ba08303ebc945a0d6cd65cb"/>
          </v:shape>
          <o:OLEObject Type="Embed" ProgID="Equation.DSMT4" ShapeID="_x0000_i1800" DrawAspect="Content" ObjectID="_1779110767" r:id="rId1291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6340" w:dyaOrig="800">
          <v:shape id="_x0000_i1801" type="#_x0000_t75" alt="eqId8e37ea9244c2c87f6d57852f892e14bc" style="width:279pt;height:35.25pt" o:ole="">
            <v:imagedata r:id="rId1292" o:title="eqId8e37ea9244c2c87f6d57852f892e14bc"/>
          </v:shape>
          <o:OLEObject Type="Embed" ProgID="Equation.DSMT4" ShapeID="_x0000_i1801" DrawAspect="Content" ObjectID="_1779110768" r:id="rId1293"/>
        </w:object>
      </w:r>
    </w:p>
    <w:p w:rsidR="00C834D4" w:rsidRDefault="00C834D4">
      <w:pPr>
        <w:spacing w:line="360" w:lineRule="auto"/>
        <w:jc w:val="left"/>
        <w:textAlignment w:val="center"/>
      </w:pPr>
      <w:r>
        <w:object w:dxaOrig="4560" w:dyaOrig="680">
          <v:shape id="_x0000_i1802" type="#_x0000_t75" alt="eqId29d25f22be64ef26a6b60f380dbe25fd" style="width:201pt;height:30pt" o:ole="">
            <v:imagedata r:id="rId1294" o:title="eqId29d25f22be64ef26a6b60f380dbe25fd"/>
          </v:shape>
          <o:OLEObject Type="Embed" ProgID="Equation.DSMT4" ShapeID="_x0000_i1802" DrawAspect="Content" ObjectID="_1779110769" r:id="rId1295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>
        <w:t>折叠后的重合部分的面积为</w:t>
      </w:r>
      <w:r w:rsidR="00C834D4">
        <w:object w:dxaOrig="520" w:dyaOrig="680">
          <v:shape id="_x0000_i1803" type="#_x0000_t75" alt="eqId8f83dbfddc6f98548699ed581e8c8608" style="width:23.25pt;height:29.25pt" o:ole="">
            <v:imagedata r:id="rId348" o:title="eqId8f83dbfddc6f98548699ed581e8c8608"/>
          </v:shape>
          <o:OLEObject Type="Embed" ProgID="Equation.DSMT4" ShapeID="_x0000_i1803" DrawAspect="Content" ObjectID="_1779110770" r:id="rId1296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5060" w:dyaOrig="680">
          <v:shape id="_x0000_i1804" type="#_x0000_t75" alt="eqIda0be3e250c3f52fdfd81bdfe0b5d50aa" style="width:222.75pt;height:30pt" o:ole="">
            <v:imagedata r:id="rId1297" o:title="eqIda0be3e250c3f52fdfd81bdfe0b5d50aa"/>
          </v:shape>
          <o:OLEObject Type="Embed" ProgID="Equation.DSMT4" ShapeID="_x0000_i1804" DrawAspect="Content" ObjectID="_1779110771" r:id="rId1298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解得：</w:t>
      </w:r>
      <w:r w:rsidR="00C834D4">
        <w:object w:dxaOrig="1460" w:dyaOrig="680">
          <v:shape id="_x0000_i1805" type="#_x0000_t75" alt="eqIde342680d53500beaed29a24b16fe7509" style="width:64.5pt;height:30pt" o:ole="">
            <v:imagedata r:id="rId1198" o:title="eqIde342680d53500beaed29a24b16fe7509"/>
          </v:shape>
          <o:OLEObject Type="Embed" ProgID="Equation.DSMT4" ShapeID="_x0000_i1805" DrawAspect="Content" ObjectID="_1779110772" r:id="rId1299"/>
        </w:object>
      </w:r>
      <w:r>
        <w:t>或</w:t>
      </w:r>
      <w:r w:rsidR="00C834D4">
        <w:object w:dxaOrig="1279" w:dyaOrig="680">
          <v:shape id="_x0000_i1806" type="#_x0000_t75" alt="eqId0f1f3016f5110e965c5c791758a36c22" style="width:56.25pt;height:30pt" o:ole="">
            <v:imagedata r:id="rId1200" o:title="eqId0f1f3016f5110e965c5c791758a36c22"/>
          </v:shape>
          <o:OLEObject Type="Embed" ProgID="Equation.DSMT4" ShapeID="_x0000_i1806" DrawAspect="Content" ObjectID="_1779110773" r:id="rId1300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900" w:dyaOrig="620">
          <v:shape id="_x0000_i1807" type="#_x0000_t75" alt="eqId9f40fd779e2c3e7f49f6329607ab3912" style="width:39.75pt;height:27pt" o:ole="">
            <v:imagedata r:id="rId1194" o:title="eqId9f40fd779e2c3e7f49f6329607ab3912"/>
          </v:shape>
          <o:OLEObject Type="Embed" ProgID="Equation.DSMT4" ShapeID="_x0000_i1807" DrawAspect="Content" ObjectID="_1779110774" r:id="rId1301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460" w:dyaOrig="680">
          <v:shape id="_x0000_i1808" type="#_x0000_t75" alt="eqIde342680d53500beaed29a24b16fe7509" style="width:64.5pt;height:30pt" o:ole="">
            <v:imagedata r:id="rId1198" o:title="eqIde342680d53500beaed29a24b16fe7509"/>
          </v:shape>
          <o:OLEObject Type="Embed" ProgID="Equation.DSMT4" ShapeID="_x0000_i1808" DrawAspect="Content" ObjectID="_1779110775" r:id="rId1302"/>
        </w:object>
      </w:r>
      <w:r>
        <w:t>或</w:t>
      </w:r>
      <w:r w:rsidR="00C834D4">
        <w:object w:dxaOrig="1279" w:dyaOrig="680">
          <v:shape id="_x0000_i1809" type="#_x0000_t75" alt="eqId0f1f3016f5110e965c5c791758a36c22" style="width:56.25pt;height:30pt" o:ole="">
            <v:imagedata r:id="rId1200" o:title="eqId0f1f3016f5110e965c5c791758a36c22"/>
          </v:shape>
          <o:OLEObject Type="Embed" ProgID="Equation.DSMT4" ShapeID="_x0000_i1809" DrawAspect="Content" ObjectID="_1779110776" r:id="rId1303"/>
        </w:object>
      </w:r>
      <w:r>
        <w:t>不合题意，</w:t>
      </w:r>
    </w:p>
    <w:p w:rsidR="00C834D4" w:rsidRDefault="00646D7E">
      <w:pPr>
        <w:spacing w:line="360" w:lineRule="auto"/>
        <w:jc w:val="left"/>
        <w:textAlignment w:val="center"/>
      </w:pPr>
      <w:r>
        <w:lastRenderedPageBreak/>
        <w:t>当</w:t>
      </w:r>
      <w:r w:rsidR="00C834D4">
        <w:object w:dxaOrig="499" w:dyaOrig="279">
          <v:shape id="_x0000_i1810" type="#_x0000_t75" alt="eqId8d438267fddcd02afff8e73c6c3fec8e" style="width:21.75pt;height:12.75pt" o:ole="">
            <v:imagedata r:id="rId1304" o:title="eqId8d438267fddcd02afff8e73c6c3fec8e"/>
          </v:shape>
          <o:OLEObject Type="Embed" ProgID="Equation.DSMT4" ShapeID="_x0000_i1810" DrawAspect="Content" ObjectID="_1779110777" r:id="rId1305"/>
        </w:object>
      </w:r>
      <w:r>
        <w:t>时，如图所示，过点</w:t>
      </w:r>
      <w:r w:rsidR="00C834D4">
        <w:object w:dxaOrig="220" w:dyaOrig="240">
          <v:shape id="_x0000_i1811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811" DrawAspect="Content" ObjectID="_1779110778" r:id="rId1306"/>
        </w:object>
      </w:r>
      <w:r>
        <w:t>作</w:t>
      </w:r>
      <w:r w:rsidR="00C834D4">
        <w:object w:dxaOrig="1000" w:dyaOrig="320">
          <v:shape id="_x0000_i1812" type="#_x0000_t75" alt="eqIdd84733f9dc908ceb11459cc2aed580ab" style="width:44.25pt;height:13.5pt" o:ole="">
            <v:imagedata r:id="rId1307" o:title="eqIdd84733f9dc908ceb11459cc2aed580ab"/>
          </v:shape>
          <o:OLEObject Type="Embed" ProgID="Equation.DSMT4" ShapeID="_x0000_i1812" DrawAspect="Content" ObjectID="_1779110779" r:id="rId1308"/>
        </w:object>
      </w:r>
      <w:r>
        <w:t>于点</w:t>
      </w:r>
      <w:r w:rsidR="00C834D4">
        <w:object w:dxaOrig="240" w:dyaOrig="320">
          <v:shape id="_x0000_i1813" type="#_x0000_t75" alt="eqIdacc290b44635265137fdf13146b6a6d9" style="width:10.5pt;height:13.5pt" o:ole="">
            <v:imagedata r:id="rId1173" o:title="eqIdacc290b44635265137fdf13146b6a6d9"/>
          </v:shape>
          <o:OLEObject Type="Embed" ProgID="Equation.DSMT4" ShapeID="_x0000_i1813" DrawAspect="Content" ObjectID="_1779110780" r:id="rId1309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62100" cy="1514475"/>
            <wp:effectExtent l="0" t="0" r="0" b="0"/>
            <wp:docPr id="518909096" name="" descr="@@@456ccfb6-a6b9-4b7a-b32a-28c7af8daa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909096" name=""/>
                    <pic:cNvPicPr>
                      <a:picLocks noChangeAspect="1"/>
                    </pic:cNvPicPr>
                  </pic:nvPicPr>
                  <pic:blipFill>
                    <a:blip r:embed="rId131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4D4" w:rsidRDefault="00646D7E">
      <w:pPr>
        <w:spacing w:line="360" w:lineRule="auto"/>
        <w:jc w:val="left"/>
        <w:textAlignment w:val="center"/>
      </w:pPr>
      <w:r>
        <w:t>∵</w:t>
      </w:r>
      <w:r w:rsidR="00C834D4">
        <w:object w:dxaOrig="1339" w:dyaOrig="280">
          <v:shape id="_x0000_i1814" type="#_x0000_t75" alt="eqId6bc6c76627c2779303dee248b33f1c4f" style="width:59.25pt;height:12.75pt" o:ole="">
            <v:imagedata r:id="rId1225" o:title="eqId6bc6c76627c2779303dee248b33f1c4f"/>
          </v:shape>
          <o:OLEObject Type="Embed" ProgID="Equation.DSMT4" ShapeID="_x0000_i1814" DrawAspect="Content" ObjectID="_1779110781" r:id="rId1311"/>
        </w:object>
      </w:r>
      <w:r>
        <w:t>，</w:t>
      </w:r>
      <w:r w:rsidR="00C834D4">
        <w:object w:dxaOrig="1020" w:dyaOrig="280">
          <v:shape id="_x0000_i1815" type="#_x0000_t75" alt="eqId7e236c1bce14d0225438e4ef85102076" style="width:45pt;height:12.75pt" o:ole="">
            <v:imagedata r:id="rId1312" o:title="eqId7e236c1bce14d0225438e4ef85102076"/>
          </v:shape>
          <o:OLEObject Type="Embed" ProgID="Equation.DSMT4" ShapeID="_x0000_i1815" DrawAspect="Content" ObjectID="_1779110782" r:id="rId1313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79" w:dyaOrig="280">
          <v:shape id="_x0000_i1816" type="#_x0000_t75" alt="eqId2c079440a877616a77d33976ac1fc682" style="width:96pt;height:12pt" o:ole="">
            <v:imagedata r:id="rId1314" o:title="eqId2c079440a877616a77d33976ac1fc682"/>
          </v:shape>
          <o:OLEObject Type="Embed" ProgID="Equation.DSMT4" ShapeID="_x0000_i1816" DrawAspect="Content" ObjectID="_1779110783" r:id="rId1315"/>
        </w:object>
      </w:r>
      <w:r>
        <w:t>,</w:t>
      </w:r>
    </w:p>
    <w:p w:rsidR="00C834D4" w:rsidRDefault="00646D7E">
      <w:pPr>
        <w:spacing w:line="360" w:lineRule="auto"/>
        <w:jc w:val="left"/>
        <w:textAlignment w:val="center"/>
      </w:pPr>
      <w:r>
        <w:t>又</w:t>
      </w:r>
      <w:r>
        <w:t>∵</w:t>
      </w:r>
      <w:r>
        <w:t>折叠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199" w:dyaOrig="280">
          <v:shape id="_x0000_i1817" type="#_x0000_t75" alt="eqIdd4b2af62bc9db530c2f5cdb8474a1d76" style="width:96.75pt;height:12pt" o:ole="">
            <v:imagedata r:id="rId1316" o:title="eqIdd4b2af62bc9db530c2f5cdb8474a1d76"/>
          </v:shape>
          <o:OLEObject Type="Embed" ProgID="Equation.DSMT4" ShapeID="_x0000_i1817" DrawAspect="Content" ObjectID="_1779110784" r:id="rId1317"/>
        </w:object>
      </w:r>
      <w:r>
        <w:t>，则</w:t>
      </w:r>
      <w:r w:rsidR="00C834D4">
        <w:object w:dxaOrig="1300" w:dyaOrig="320">
          <v:shape id="_x0000_i1818" type="#_x0000_t75" alt="eqId2edac6335362f5fa2be6e9f8bf956fdd" style="width:57pt;height:14.25pt" o:ole="">
            <v:imagedata r:id="rId1318" o:title="eqId2edac6335362f5fa2be6e9f8bf956fdd"/>
          </v:shape>
          <o:OLEObject Type="Embed" ProgID="Equation.DSMT4" ShapeID="_x0000_i1818" DrawAspect="Content" ObjectID="_1779110785" r:id="rId131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2480" w:dyaOrig="660">
          <v:shape id="_x0000_i1819" type="#_x0000_t75" alt="eqId98157f6f0dc0f1e72ffbdbdde08dd33d" style="width:108.75pt;height:29.25pt" o:ole="">
            <v:imagedata r:id="rId1320" o:title="eqId98157f6f0dc0f1e72ffbdbdde08dd33d"/>
          </v:shape>
          <o:OLEObject Type="Embed" ProgID="Equation.DSMT4" ShapeID="_x0000_i1819" DrawAspect="Content" ObjectID="_1779110786" r:id="rId132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3900" w:dyaOrig="720">
          <v:shape id="_x0000_i1820" type="#_x0000_t75" alt="eqIdec2b72c7b279b25d1ff43dfd3c131732" style="width:171.75pt;height:32.25pt" o:ole="">
            <v:imagedata r:id="rId1322" o:title="eqIdec2b72c7b279b25d1ff43dfd3c131732"/>
          </v:shape>
          <o:OLEObject Type="Embed" ProgID="Equation.DSMT4" ShapeID="_x0000_i1820" DrawAspect="Content" ObjectID="_1779110787" r:id="rId1323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499" w:dyaOrig="279">
          <v:shape id="_x0000_i1821" type="#_x0000_t75" alt="eqId8d438267fddcd02afff8e73c6c3fec8e" style="width:21.75pt;height:12.75pt" o:ole="">
            <v:imagedata r:id="rId1304" o:title="eqId8d438267fddcd02afff8e73c6c3fec8e"/>
          </v:shape>
          <o:OLEObject Type="Embed" ProgID="Equation.DSMT4" ShapeID="_x0000_i1821" DrawAspect="Content" ObjectID="_1779110788" r:id="rId1324"/>
        </w:object>
      </w:r>
      <w:r>
        <w:t>时，折叠后的重合部分的面积为</w:t>
      </w:r>
      <w:r w:rsidR="00C834D4">
        <w:object w:dxaOrig="520" w:dyaOrig="680">
          <v:shape id="_x0000_i1822" type="#_x0000_t75" alt="eqId8f83dbfddc6f98548699ed581e8c8608" style="width:23.25pt;height:29.25pt" o:ole="">
            <v:imagedata r:id="rId348" o:title="eqId8f83dbfddc6f98548699ed581e8c8608"/>
          </v:shape>
          <o:OLEObject Type="Embed" ProgID="Equation.DSMT4" ShapeID="_x0000_i1822" DrawAspect="Content" ObjectID="_1779110789" r:id="rId1325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当点</w:t>
      </w:r>
      <w:r w:rsidR="00C834D4">
        <w:object w:dxaOrig="220" w:dyaOrig="240">
          <v:shape id="_x0000_i1823" type="#_x0000_t75" alt="eqIddad2a36927223bd70f426ba06aea4b45" style="width:9.75pt;height:10.5pt" o:ole="">
            <v:imagedata r:id="rId231" o:title="eqIddad2a36927223bd70f426ba06aea4b45"/>
          </v:shape>
          <o:OLEObject Type="Embed" ProgID="Equation.DSMT4" ShapeID="_x0000_i1823" DrawAspect="Content" ObjectID="_1779110790" r:id="rId1326"/>
        </w:object>
      </w:r>
      <w:r>
        <w:t>与点</w:t>
      </w:r>
      <w:r w:rsidR="00C834D4">
        <w:object w:dxaOrig="243" w:dyaOrig="284">
          <v:shape id="_x0000_i1824" type="#_x0000_t75" alt="eqIdc5db41a1f31d6baee7c69990811edb9f" style="width:10.5pt;height:12.75pt" o:ole="">
            <v:imagedata r:id="rId139" o:title="eqIdc5db41a1f31d6baee7c69990811edb9f"/>
          </v:shape>
          <o:OLEObject Type="Embed" ProgID="Equation.DSMT4" ShapeID="_x0000_i1824" DrawAspect="Content" ObjectID="_1779110791" r:id="rId1327"/>
        </w:object>
      </w:r>
      <w:r>
        <w:t>重合时，</w:t>
      </w:r>
    </w:p>
    <w:p w:rsidR="00C834D4" w:rsidRDefault="00C834D4">
      <w:pPr>
        <w:spacing w:line="360" w:lineRule="auto"/>
        <w:jc w:val="left"/>
        <w:textAlignment w:val="center"/>
      </w:pPr>
      <w:r>
        <w:object w:dxaOrig="2560" w:dyaOrig="680">
          <v:shape id="_x0000_i1825" type="#_x0000_t75" alt="eqIdd66307350fba303d31f41304c36ed884" style="width:112.5pt;height:30pt" o:ole="">
            <v:imagedata r:id="rId1328" o:title="eqIdd66307350fba303d31f41304c36ed884"/>
          </v:shape>
          <o:OLEObject Type="Embed" ProgID="Equation.DSMT4" ShapeID="_x0000_i1825" DrawAspect="Content" ObjectID="_1779110792" r:id="rId1329"/>
        </w:objec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>
        <w:t>当</w:t>
      </w:r>
      <w:r w:rsidR="00C834D4">
        <w:object w:dxaOrig="1179" w:dyaOrig="680">
          <v:shape id="_x0000_i1826" type="#_x0000_t75" alt="eqIdce7f98d17420d3b57f2476d29db93c35" style="width:51.75pt;height:30pt" o:ole="">
            <v:imagedata r:id="rId1202" o:title="eqIdce7f98d17420d3b57f2476d29db93c35"/>
          </v:shape>
          <o:OLEObject Type="Embed" ProgID="Equation.DSMT4" ShapeID="_x0000_i1826" DrawAspect="Content" ObjectID="_1779110793" r:id="rId1330"/>
        </w:object>
      </w:r>
      <w:r>
        <w:t>时，折叠后的重合部分的面积为</w:t>
      </w:r>
      <w:r w:rsidR="00C834D4">
        <w:object w:dxaOrig="520" w:dyaOrig="680">
          <v:shape id="_x0000_i1827" type="#_x0000_t75" alt="eqId8f83dbfddc6f98548699ed581e8c8608" style="width:23.25pt;height:29.25pt" o:ole="">
            <v:imagedata r:id="rId348" o:title="eqId8f83dbfddc6f98548699ed581e8c8608"/>
          </v:shape>
          <o:OLEObject Type="Embed" ProgID="Equation.DSMT4" ShapeID="_x0000_i1827" DrawAspect="Content" ObjectID="_1779110794" r:id="rId1331"/>
        </w:object>
      </w:r>
      <w:r>
        <w:t>，</w:t>
      </w:r>
    </w:p>
    <w:p w:rsidR="00C834D4" w:rsidRDefault="00646D7E">
      <w:pPr>
        <w:spacing w:line="360" w:lineRule="auto"/>
        <w:jc w:val="left"/>
        <w:textAlignment w:val="center"/>
      </w:pPr>
      <w:r>
        <w:t>∴</w:t>
      </w:r>
      <w:r w:rsidR="00C834D4">
        <w:object w:dxaOrig="140" w:dyaOrig="240">
          <v:shape id="_x0000_i1828" type="#_x0000_t75" alt="eqId36a1b09c653185842513e24ebba60bb3" style="width:6pt;height:9.75pt" o:ole="">
            <v:imagedata r:id="rId240" o:title="eqId36a1b09c653185842513e24ebba60bb3"/>
          </v:shape>
          <o:OLEObject Type="Embed" ProgID="Equation.DSMT4" ShapeID="_x0000_i1828" DrawAspect="Content" ObjectID="_1779110795" r:id="rId1332"/>
        </w:object>
      </w:r>
      <w:r>
        <w:t>可以是</w:t>
      </w:r>
      <w:r w:rsidR="00C834D4">
        <w:object w:dxaOrig="540" w:dyaOrig="280">
          <v:shape id="_x0000_i1829" type="#_x0000_t75" alt="eqIde62ace11d6fefba09cf145d62cc16f7d" style="width:24pt;height:12.75pt" o:ole="">
            <v:imagedata r:id="rId1333" o:title="eqIde62ace11d6fefba09cf145d62cc16f7d"/>
          </v:shape>
          <o:OLEObject Type="Embed" ProgID="Equation.DSMT4" ShapeID="_x0000_i1829" DrawAspect="Content" ObjectID="_1779110796" r:id="rId1334"/>
        </w:object>
      </w:r>
      <w:r>
        <w:t>；</w:t>
      </w:r>
    </w:p>
    <w:p w:rsidR="00C834D4" w:rsidRDefault="00646D7E">
      <w:pPr>
        <w:spacing w:line="360" w:lineRule="auto"/>
        <w:jc w:val="left"/>
        <w:textAlignment w:val="center"/>
      </w:pPr>
      <w:r>
        <w:t>故答案为：</w:t>
      </w:r>
      <w:r w:rsidR="00C834D4">
        <w:object w:dxaOrig="540" w:dyaOrig="280">
          <v:shape id="_x0000_i1830" type="#_x0000_t75" alt="eqIde62ace11d6fefba09cf145d62cc16f7d" style="width:24pt;height:12.75pt" o:ole="">
            <v:imagedata r:id="rId1333" o:title="eqIde62ace11d6fefba09cf145d62cc16f7d"/>
          </v:shape>
          <o:OLEObject Type="Embed" ProgID="Equation.DSMT4" ShapeID="_x0000_i1830" DrawAspect="Content" ObjectID="_1779110797" r:id="rId1335"/>
        </w:object>
      </w:r>
      <w:r>
        <w:t>．</w:t>
      </w:r>
    </w:p>
    <w:p w:rsidR="00C834D4" w:rsidRDefault="00646D7E">
      <w:pPr>
        <w:spacing w:line="360" w:lineRule="auto"/>
        <w:jc w:val="left"/>
        <w:textAlignment w:val="center"/>
      </w:pPr>
      <w:r>
        <w:t>【点睛】本题考查了折叠的性质，解直角三角形，矩形的性质，坐标与图形，熟练掌握矩形的性质，解直角三角形是解题的关键．</w:t>
      </w:r>
    </w:p>
    <w:p w:rsidR="00C834D4" w:rsidRDefault="00C834D4">
      <w:pPr>
        <w:spacing w:line="360" w:lineRule="auto"/>
        <w:jc w:val="left"/>
        <w:textAlignment w:val="center"/>
      </w:pPr>
    </w:p>
    <w:sectPr w:rsidR="00C834D4" w:rsidSect="00646D7E">
      <w:footerReference w:type="even" r:id="rId1336"/>
      <w:footerReference w:type="default" r:id="rId1337"/>
      <w:pgSz w:w="11906" w:h="16838" w:code="9"/>
      <w:pgMar w:top="720" w:right="720" w:bottom="720" w:left="720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0A0B" w:rsidRDefault="00C40A0B" w:rsidP="00C834D4">
      <w:r>
        <w:separator/>
      </w:r>
    </w:p>
  </w:endnote>
  <w:endnote w:type="continuationSeparator" w:id="1">
    <w:p w:rsidR="00C40A0B" w:rsidRDefault="00C40A0B" w:rsidP="00C834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6D7E" w:rsidRPr="0064153B" w:rsidRDefault="00646D7E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fldSimple w:instr=" page ">
      <w:r>
        <w:rPr>
          <w:noProof/>
        </w:rPr>
        <w:instrText>28</w:instrText>
      </w:r>
    </w:fldSimple>
    <w:r>
      <w:fldChar w:fldCharType="separate"/>
    </w:r>
    <w:r>
      <w:rPr>
        <w:noProof/>
      </w:rPr>
      <w:t>28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>
        <w:rPr>
          <w:noProof/>
        </w:rPr>
        <w:instrText>28</w:instrText>
      </w:r>
    </w:fldSimple>
    <w:r>
      <w:fldChar w:fldCharType="separate"/>
    </w:r>
    <w:r>
      <w:rPr>
        <w:noProof/>
      </w:rPr>
      <w:t>2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6D7E" w:rsidRPr="0064153B" w:rsidRDefault="00646D7E" w:rsidP="0064153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fldSimple w:instr=" page ">
      <w:r w:rsidR="0044583B">
        <w:rPr>
          <w:noProof/>
        </w:rPr>
        <w:instrText>5</w:instrText>
      </w:r>
    </w:fldSimple>
    <w:r>
      <w:fldChar w:fldCharType="separate"/>
    </w:r>
    <w:r w:rsidR="0044583B">
      <w:rPr>
        <w:noProof/>
      </w:rPr>
      <w:t>5</w:t>
    </w:r>
    <w:r>
      <w:fldChar w:fldCharType="end"/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0A0B" w:rsidRDefault="00C40A0B" w:rsidP="00C834D4">
      <w:r>
        <w:separator/>
      </w:r>
    </w:p>
  </w:footnote>
  <w:footnote w:type="continuationSeparator" w:id="1">
    <w:p w:rsidR="00C40A0B" w:rsidRDefault="00C40A0B" w:rsidP="00C834D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4583B"/>
    <w:rsid w:val="0064153B"/>
    <w:rsid w:val="00646D7E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40A0B"/>
    <w:rsid w:val="00C806B0"/>
    <w:rsid w:val="00C834D4"/>
    <w:rsid w:val="00E476EE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34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46D7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46D7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88.bin"/><Relationship Id="rId769" Type="http://schemas.openxmlformats.org/officeDocument/2006/relationships/oleObject" Target="embeddings/oleObject447.bin"/><Relationship Id="rId976" Type="http://schemas.openxmlformats.org/officeDocument/2006/relationships/oleObject" Target="embeddings/oleObject576.bin"/><Relationship Id="rId21" Type="http://schemas.openxmlformats.org/officeDocument/2006/relationships/image" Target="media/image7.wmf"/><Relationship Id="rId324" Type="http://schemas.openxmlformats.org/officeDocument/2006/relationships/image" Target="media/image146.png"/><Relationship Id="rId531" Type="http://schemas.openxmlformats.org/officeDocument/2006/relationships/oleObject" Target="embeddings/oleObject301.bin"/><Relationship Id="rId629" Type="http://schemas.openxmlformats.org/officeDocument/2006/relationships/image" Target="media/image258.wmf"/><Relationship Id="rId1161" Type="http://schemas.openxmlformats.org/officeDocument/2006/relationships/oleObject" Target="embeddings/oleObject700.bin"/><Relationship Id="rId1259" Type="http://schemas.openxmlformats.org/officeDocument/2006/relationships/oleObject" Target="embeddings/oleObject757.bin"/><Relationship Id="rId170" Type="http://schemas.openxmlformats.org/officeDocument/2006/relationships/image" Target="media/image82.wmf"/><Relationship Id="rId836" Type="http://schemas.openxmlformats.org/officeDocument/2006/relationships/image" Target="media/image342.wmf"/><Relationship Id="rId1021" Type="http://schemas.openxmlformats.org/officeDocument/2006/relationships/image" Target="media/image407.wmf"/><Relationship Id="rId1119" Type="http://schemas.openxmlformats.org/officeDocument/2006/relationships/oleObject" Target="embeddings/oleObject668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04.wmf"/><Relationship Id="rId682" Type="http://schemas.openxmlformats.org/officeDocument/2006/relationships/oleObject" Target="embeddings/oleObject398.bin"/><Relationship Id="rId903" Type="http://schemas.openxmlformats.org/officeDocument/2006/relationships/oleObject" Target="embeddings/oleObject530.bin"/><Relationship Id="rId1326" Type="http://schemas.openxmlformats.org/officeDocument/2006/relationships/oleObject" Target="embeddings/oleObject799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308.bin"/><Relationship Id="rId987" Type="http://schemas.openxmlformats.org/officeDocument/2006/relationships/oleObject" Target="embeddings/oleObject586.bin"/><Relationship Id="rId1172" Type="http://schemas.openxmlformats.org/officeDocument/2006/relationships/oleObject" Target="embeddings/oleObject706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73.wmf"/><Relationship Id="rId847" Type="http://schemas.openxmlformats.org/officeDocument/2006/relationships/image" Target="media/image346.wmf"/><Relationship Id="rId1032" Type="http://schemas.openxmlformats.org/officeDocument/2006/relationships/oleObject" Target="embeddings/oleObject614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72.bin"/><Relationship Id="rId693" Type="http://schemas.openxmlformats.org/officeDocument/2006/relationships/image" Target="media/image283.wmf"/><Relationship Id="rId707" Type="http://schemas.openxmlformats.org/officeDocument/2006/relationships/oleObject" Target="embeddings/oleObject412.bin"/><Relationship Id="rId914" Type="http://schemas.openxmlformats.org/officeDocument/2006/relationships/oleObject" Target="embeddings/oleObject537.bin"/><Relationship Id="rId1337" Type="http://schemas.openxmlformats.org/officeDocument/2006/relationships/footer" Target="footer2.xml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87.bin"/><Relationship Id="rId553" Type="http://schemas.openxmlformats.org/officeDocument/2006/relationships/image" Target="media/image230.wmf"/><Relationship Id="rId760" Type="http://schemas.openxmlformats.org/officeDocument/2006/relationships/oleObject" Target="embeddings/oleObject441.bin"/><Relationship Id="rId998" Type="http://schemas.openxmlformats.org/officeDocument/2006/relationships/oleObject" Target="embeddings/oleObject593.bin"/><Relationship Id="rId1183" Type="http://schemas.openxmlformats.org/officeDocument/2006/relationships/image" Target="media/image46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30.bin"/><Relationship Id="rId858" Type="http://schemas.openxmlformats.org/officeDocument/2006/relationships/oleObject" Target="embeddings/oleObject502.bin"/><Relationship Id="rId1043" Type="http://schemas.openxmlformats.org/officeDocument/2006/relationships/image" Target="media/image418.wmf"/><Relationship Id="rId497" Type="http://schemas.openxmlformats.org/officeDocument/2006/relationships/oleObject" Target="embeddings/oleObject279.bin"/><Relationship Id="rId620" Type="http://schemas.openxmlformats.org/officeDocument/2006/relationships/image" Target="media/image253.png"/><Relationship Id="rId718" Type="http://schemas.openxmlformats.org/officeDocument/2006/relationships/image" Target="media/image295.wmf"/><Relationship Id="rId925" Type="http://schemas.openxmlformats.org/officeDocument/2006/relationships/oleObject" Target="embeddings/oleObject542.bin"/><Relationship Id="rId1250" Type="http://schemas.openxmlformats.org/officeDocument/2006/relationships/oleObject" Target="embeddings/oleObject751.bin"/><Relationship Id="rId357" Type="http://schemas.openxmlformats.org/officeDocument/2006/relationships/oleObject" Target="embeddings/oleObject195.bin"/><Relationship Id="rId1110" Type="http://schemas.openxmlformats.org/officeDocument/2006/relationships/image" Target="media/image445.wmf"/><Relationship Id="rId1194" Type="http://schemas.openxmlformats.org/officeDocument/2006/relationships/image" Target="media/image471.wmf"/><Relationship Id="rId1208" Type="http://schemas.openxmlformats.org/officeDocument/2006/relationships/image" Target="media/image476.png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26.bin"/><Relationship Id="rId771" Type="http://schemas.openxmlformats.org/officeDocument/2006/relationships/oleObject" Target="embeddings/oleObject448.bin"/><Relationship Id="rId869" Type="http://schemas.openxmlformats.org/officeDocument/2006/relationships/oleObject" Target="embeddings/oleObject509.bin"/><Relationship Id="rId424" Type="http://schemas.openxmlformats.org/officeDocument/2006/relationships/image" Target="media/image183.wmf"/><Relationship Id="rId631" Type="http://schemas.openxmlformats.org/officeDocument/2006/relationships/image" Target="media/image259.wmf"/><Relationship Id="rId729" Type="http://schemas.openxmlformats.org/officeDocument/2006/relationships/image" Target="media/image300.wmf"/><Relationship Id="rId1054" Type="http://schemas.openxmlformats.org/officeDocument/2006/relationships/oleObject" Target="embeddings/oleObject625.bin"/><Relationship Id="rId1261" Type="http://schemas.openxmlformats.org/officeDocument/2006/relationships/oleObject" Target="embeddings/oleObject758.bin"/><Relationship Id="rId270" Type="http://schemas.openxmlformats.org/officeDocument/2006/relationships/oleObject" Target="embeddings/oleObject140.bin"/><Relationship Id="rId936" Type="http://schemas.openxmlformats.org/officeDocument/2006/relationships/image" Target="media/image381.wmf"/><Relationship Id="rId1121" Type="http://schemas.openxmlformats.org/officeDocument/2006/relationships/oleObject" Target="embeddings/oleObject669.bin"/><Relationship Id="rId1219" Type="http://schemas.openxmlformats.org/officeDocument/2006/relationships/image" Target="media/image48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33.bin"/><Relationship Id="rId782" Type="http://schemas.openxmlformats.org/officeDocument/2006/relationships/image" Target="media/image322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41.bin"/><Relationship Id="rId642" Type="http://schemas.openxmlformats.org/officeDocument/2006/relationships/oleObject" Target="embeddings/oleObject373.bin"/><Relationship Id="rId1065" Type="http://schemas.openxmlformats.org/officeDocument/2006/relationships/oleObject" Target="embeddings/oleObject633.bin"/><Relationship Id="rId1272" Type="http://schemas.openxmlformats.org/officeDocument/2006/relationships/oleObject" Target="embeddings/oleObject766.bin"/><Relationship Id="rId281" Type="http://schemas.openxmlformats.org/officeDocument/2006/relationships/oleObject" Target="embeddings/oleObject148.bin"/><Relationship Id="rId502" Type="http://schemas.openxmlformats.org/officeDocument/2006/relationships/image" Target="media/image215.wmf"/><Relationship Id="rId947" Type="http://schemas.openxmlformats.org/officeDocument/2006/relationships/image" Target="media/image386.wmf"/><Relationship Id="rId1132" Type="http://schemas.openxmlformats.org/officeDocument/2006/relationships/image" Target="media/image447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62.png"/><Relationship Id="rId586" Type="http://schemas.openxmlformats.org/officeDocument/2006/relationships/image" Target="media/image242.wmf"/><Relationship Id="rId793" Type="http://schemas.openxmlformats.org/officeDocument/2006/relationships/oleObject" Target="embeddings/oleObject464.bin"/><Relationship Id="rId807" Type="http://schemas.openxmlformats.org/officeDocument/2006/relationships/image" Target="media/image329.wmf"/><Relationship Id="rId7" Type="http://schemas.openxmlformats.org/officeDocument/2006/relationships/image" Target="media/image1.png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47.bin"/><Relationship Id="rId653" Type="http://schemas.openxmlformats.org/officeDocument/2006/relationships/oleObject" Target="embeddings/oleObject379.bin"/><Relationship Id="rId1076" Type="http://schemas.openxmlformats.org/officeDocument/2006/relationships/oleObject" Target="embeddings/oleObject639.bin"/><Relationship Id="rId1283" Type="http://schemas.openxmlformats.org/officeDocument/2006/relationships/oleObject" Target="embeddings/oleObject772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503.bin"/><Relationship Id="rId958" Type="http://schemas.openxmlformats.org/officeDocument/2006/relationships/oleObject" Target="embeddings/oleObject564.bin"/><Relationship Id="rId1143" Type="http://schemas.openxmlformats.org/officeDocument/2006/relationships/oleObject" Target="embeddings/oleObject689.bin"/><Relationship Id="rId87" Type="http://schemas.openxmlformats.org/officeDocument/2006/relationships/image" Target="media/image43.png"/><Relationship Id="rId513" Type="http://schemas.openxmlformats.org/officeDocument/2006/relationships/oleObject" Target="embeddings/oleObject288.bin"/><Relationship Id="rId597" Type="http://schemas.openxmlformats.org/officeDocument/2006/relationships/oleObject" Target="embeddings/oleObject346.bin"/><Relationship Id="rId720" Type="http://schemas.openxmlformats.org/officeDocument/2006/relationships/image" Target="media/image296.wmf"/><Relationship Id="rId818" Type="http://schemas.openxmlformats.org/officeDocument/2006/relationships/oleObject" Target="embeddings/oleObject479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55.bin"/><Relationship Id="rId1003" Type="http://schemas.openxmlformats.org/officeDocument/2006/relationships/oleObject" Target="embeddings/oleObject598.bin"/><Relationship Id="rId1087" Type="http://schemas.openxmlformats.org/officeDocument/2006/relationships/oleObject" Target="embeddings/oleObject646.bin"/><Relationship Id="rId1210" Type="http://schemas.openxmlformats.org/officeDocument/2006/relationships/oleObject" Target="embeddings/oleObject727.bin"/><Relationship Id="rId1294" Type="http://schemas.openxmlformats.org/officeDocument/2006/relationships/image" Target="media/image511.wmf"/><Relationship Id="rId1308" Type="http://schemas.openxmlformats.org/officeDocument/2006/relationships/oleObject" Target="embeddings/oleObject788.bin"/><Relationship Id="rId664" Type="http://schemas.openxmlformats.org/officeDocument/2006/relationships/image" Target="media/image274.wmf"/><Relationship Id="rId871" Type="http://schemas.openxmlformats.org/officeDocument/2006/relationships/oleObject" Target="embeddings/oleObject510.bin"/><Relationship Id="rId969" Type="http://schemas.openxmlformats.org/officeDocument/2006/relationships/image" Target="media/image39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3.wmf"/><Relationship Id="rId524" Type="http://schemas.openxmlformats.org/officeDocument/2006/relationships/oleObject" Target="embeddings/oleObject295.bin"/><Relationship Id="rId731" Type="http://schemas.openxmlformats.org/officeDocument/2006/relationships/oleObject" Target="embeddings/oleObject425.bin"/><Relationship Id="rId1154" Type="http://schemas.openxmlformats.org/officeDocument/2006/relationships/oleObject" Target="embeddings/oleObject695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204.bin"/><Relationship Id="rId829" Type="http://schemas.openxmlformats.org/officeDocument/2006/relationships/oleObject" Target="embeddings/oleObject485.bin"/><Relationship Id="rId1014" Type="http://schemas.openxmlformats.org/officeDocument/2006/relationships/oleObject" Target="embeddings/oleObject605.bin"/><Relationship Id="rId1221" Type="http://schemas.openxmlformats.org/officeDocument/2006/relationships/image" Target="media/image483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01.wmf"/><Relationship Id="rId675" Type="http://schemas.openxmlformats.org/officeDocument/2006/relationships/oleObject" Target="embeddings/oleObject392.bin"/><Relationship Id="rId882" Type="http://schemas.openxmlformats.org/officeDocument/2006/relationships/oleObject" Target="embeddings/oleObject518.bin"/><Relationship Id="rId1098" Type="http://schemas.openxmlformats.org/officeDocument/2006/relationships/image" Target="media/image441.wmf"/><Relationship Id="rId1319" Type="http://schemas.openxmlformats.org/officeDocument/2006/relationships/oleObject" Target="embeddings/oleObject794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304.bin"/><Relationship Id="rId742" Type="http://schemas.openxmlformats.org/officeDocument/2006/relationships/oleObject" Target="embeddings/oleObject431.bin"/><Relationship Id="rId1165" Type="http://schemas.openxmlformats.org/officeDocument/2006/relationships/oleObject" Target="embeddings/oleObject70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12.bin"/><Relationship Id="rId602" Type="http://schemas.openxmlformats.org/officeDocument/2006/relationships/oleObject" Target="embeddings/oleObject349.bin"/><Relationship Id="rId1025" Type="http://schemas.openxmlformats.org/officeDocument/2006/relationships/image" Target="media/image409.wmf"/><Relationship Id="rId1232" Type="http://schemas.openxmlformats.org/officeDocument/2006/relationships/oleObject" Target="embeddings/oleObject739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68.bin"/><Relationship Id="rId686" Type="http://schemas.openxmlformats.org/officeDocument/2006/relationships/oleObject" Target="embeddings/oleObject401.bin"/><Relationship Id="rId893" Type="http://schemas.openxmlformats.org/officeDocument/2006/relationships/oleObject" Target="embeddings/oleObject525.bin"/><Relationship Id="rId907" Type="http://schemas.openxmlformats.org/officeDocument/2006/relationships/image" Target="media/image36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81.bin"/><Relationship Id="rId546" Type="http://schemas.openxmlformats.org/officeDocument/2006/relationships/oleObject" Target="embeddings/oleObject312.bin"/><Relationship Id="rId753" Type="http://schemas.openxmlformats.org/officeDocument/2006/relationships/image" Target="media/image311.wmf"/><Relationship Id="rId1176" Type="http://schemas.openxmlformats.org/officeDocument/2006/relationships/oleObject" Target="embeddings/oleObject708.bin"/><Relationship Id="rId101" Type="http://schemas.openxmlformats.org/officeDocument/2006/relationships/image" Target="media/image49.wmf"/><Relationship Id="rId185" Type="http://schemas.openxmlformats.org/officeDocument/2006/relationships/image" Target="media/image89.wmf"/><Relationship Id="rId406" Type="http://schemas.openxmlformats.org/officeDocument/2006/relationships/image" Target="media/image175.wmf"/><Relationship Id="rId960" Type="http://schemas.openxmlformats.org/officeDocument/2006/relationships/oleObject" Target="embeddings/oleObject566.bin"/><Relationship Id="rId1036" Type="http://schemas.openxmlformats.org/officeDocument/2006/relationships/oleObject" Target="embeddings/oleObject616.bin"/><Relationship Id="rId1243" Type="http://schemas.openxmlformats.org/officeDocument/2006/relationships/oleObject" Target="embeddings/oleObject746.bin"/><Relationship Id="rId392" Type="http://schemas.openxmlformats.org/officeDocument/2006/relationships/image" Target="media/image168.wmf"/><Relationship Id="rId613" Type="http://schemas.openxmlformats.org/officeDocument/2006/relationships/image" Target="media/image251.wmf"/><Relationship Id="rId697" Type="http://schemas.openxmlformats.org/officeDocument/2006/relationships/oleObject" Target="embeddings/oleObject407.bin"/><Relationship Id="rId820" Type="http://schemas.openxmlformats.org/officeDocument/2006/relationships/oleObject" Target="embeddings/oleObject480.bin"/><Relationship Id="rId918" Type="http://schemas.openxmlformats.org/officeDocument/2006/relationships/image" Target="media/image374.wmf"/><Relationship Id="rId252" Type="http://schemas.openxmlformats.org/officeDocument/2006/relationships/image" Target="media/image118.wmf"/><Relationship Id="rId1103" Type="http://schemas.openxmlformats.org/officeDocument/2006/relationships/oleObject" Target="embeddings/oleObject655.bin"/><Relationship Id="rId1187" Type="http://schemas.openxmlformats.org/officeDocument/2006/relationships/oleObject" Target="embeddings/oleObject714.bin"/><Relationship Id="rId1310" Type="http://schemas.openxmlformats.org/officeDocument/2006/relationships/image" Target="media/image515.png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320.bin"/><Relationship Id="rId764" Type="http://schemas.openxmlformats.org/officeDocument/2006/relationships/image" Target="media/image315.wmf"/><Relationship Id="rId971" Type="http://schemas.openxmlformats.org/officeDocument/2006/relationships/image" Target="media/image393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32.bin"/><Relationship Id="rId624" Type="http://schemas.openxmlformats.org/officeDocument/2006/relationships/oleObject" Target="embeddings/oleObject363.bin"/><Relationship Id="rId831" Type="http://schemas.openxmlformats.org/officeDocument/2006/relationships/oleObject" Target="embeddings/oleObject486.bin"/><Relationship Id="rId1047" Type="http://schemas.openxmlformats.org/officeDocument/2006/relationships/image" Target="media/image420.wmf"/><Relationship Id="rId1254" Type="http://schemas.openxmlformats.org/officeDocument/2006/relationships/oleObject" Target="embeddings/oleObject753.bin"/><Relationship Id="rId263" Type="http://schemas.openxmlformats.org/officeDocument/2006/relationships/image" Target="media/image123.wmf"/><Relationship Id="rId470" Type="http://schemas.openxmlformats.org/officeDocument/2006/relationships/image" Target="media/image202.wmf"/><Relationship Id="rId929" Type="http://schemas.openxmlformats.org/officeDocument/2006/relationships/oleObject" Target="embeddings/oleObject545.bin"/><Relationship Id="rId1114" Type="http://schemas.openxmlformats.org/officeDocument/2006/relationships/oleObject" Target="embeddings/oleObject663.bin"/><Relationship Id="rId1321" Type="http://schemas.openxmlformats.org/officeDocument/2006/relationships/oleObject" Target="embeddings/oleObject79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328.bin"/><Relationship Id="rId775" Type="http://schemas.openxmlformats.org/officeDocument/2006/relationships/image" Target="media/image319.wmf"/><Relationship Id="rId982" Type="http://schemas.openxmlformats.org/officeDocument/2006/relationships/oleObject" Target="embeddings/oleObject581.bin"/><Relationship Id="rId1198" Type="http://schemas.openxmlformats.org/officeDocument/2006/relationships/image" Target="media/image473.wmf"/><Relationship Id="rId428" Type="http://schemas.openxmlformats.org/officeDocument/2006/relationships/image" Target="media/image185.wmf"/><Relationship Id="rId635" Type="http://schemas.openxmlformats.org/officeDocument/2006/relationships/oleObject" Target="embeddings/oleObject369.bin"/><Relationship Id="rId842" Type="http://schemas.openxmlformats.org/officeDocument/2006/relationships/image" Target="media/image345.wmf"/><Relationship Id="rId1058" Type="http://schemas.openxmlformats.org/officeDocument/2006/relationships/oleObject" Target="embeddings/oleObject628.bin"/><Relationship Id="rId1265" Type="http://schemas.openxmlformats.org/officeDocument/2006/relationships/oleObject" Target="embeddings/oleObject761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69.bin"/><Relationship Id="rId702" Type="http://schemas.openxmlformats.org/officeDocument/2006/relationships/image" Target="media/image287.wmf"/><Relationship Id="rId1125" Type="http://schemas.openxmlformats.org/officeDocument/2006/relationships/oleObject" Target="embeddings/oleObject673.bin"/><Relationship Id="rId1332" Type="http://schemas.openxmlformats.org/officeDocument/2006/relationships/oleObject" Target="embeddings/oleObject804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335.bin"/><Relationship Id="rId786" Type="http://schemas.openxmlformats.org/officeDocument/2006/relationships/oleObject" Target="embeddings/oleObject458.bin"/><Relationship Id="rId993" Type="http://schemas.openxmlformats.org/officeDocument/2006/relationships/oleObject" Target="embeddings/oleObject590.bin"/><Relationship Id="rId341" Type="http://schemas.openxmlformats.org/officeDocument/2006/relationships/oleObject" Target="embeddings/oleObject182.bin"/><Relationship Id="rId439" Type="http://schemas.openxmlformats.org/officeDocument/2006/relationships/oleObject" Target="embeddings/oleObject243.bin"/><Relationship Id="rId646" Type="http://schemas.openxmlformats.org/officeDocument/2006/relationships/image" Target="media/image265.wmf"/><Relationship Id="rId1069" Type="http://schemas.openxmlformats.org/officeDocument/2006/relationships/oleObject" Target="embeddings/oleObject635.bin"/><Relationship Id="rId1276" Type="http://schemas.openxmlformats.org/officeDocument/2006/relationships/image" Target="media/image503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50.bin"/><Relationship Id="rId506" Type="http://schemas.openxmlformats.org/officeDocument/2006/relationships/oleObject" Target="embeddings/oleObject284.bin"/><Relationship Id="rId853" Type="http://schemas.openxmlformats.org/officeDocument/2006/relationships/oleObject" Target="embeddings/oleObject499.bin"/><Relationship Id="rId1136" Type="http://schemas.openxmlformats.org/officeDocument/2006/relationships/oleObject" Target="embeddings/oleObject683.bin"/><Relationship Id="rId492" Type="http://schemas.openxmlformats.org/officeDocument/2006/relationships/image" Target="media/image211.wmf"/><Relationship Id="rId713" Type="http://schemas.openxmlformats.org/officeDocument/2006/relationships/oleObject" Target="embeddings/oleObject415.bin"/><Relationship Id="rId797" Type="http://schemas.openxmlformats.org/officeDocument/2006/relationships/image" Target="media/image325.wmf"/><Relationship Id="rId920" Type="http://schemas.openxmlformats.org/officeDocument/2006/relationships/image" Target="media/image375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55.wmf"/><Relationship Id="rId1203" Type="http://schemas.openxmlformats.org/officeDocument/2006/relationships/oleObject" Target="embeddings/oleObject722.bin"/><Relationship Id="rId1287" Type="http://schemas.openxmlformats.org/officeDocument/2006/relationships/oleObject" Target="embeddings/oleObject774.bin"/><Relationship Id="rId212" Type="http://schemas.openxmlformats.org/officeDocument/2006/relationships/image" Target="media/image103.png"/><Relationship Id="rId657" Type="http://schemas.openxmlformats.org/officeDocument/2006/relationships/oleObject" Target="embeddings/oleObject381.bin"/><Relationship Id="rId864" Type="http://schemas.openxmlformats.org/officeDocument/2006/relationships/oleObject" Target="embeddings/oleObject506.bin"/><Relationship Id="rId296" Type="http://schemas.openxmlformats.org/officeDocument/2006/relationships/image" Target="media/image135.wmf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421.bin"/><Relationship Id="rId931" Type="http://schemas.openxmlformats.org/officeDocument/2006/relationships/oleObject" Target="embeddings/oleObject546.bin"/><Relationship Id="rId1147" Type="http://schemas.openxmlformats.org/officeDocument/2006/relationships/oleObject" Target="embeddings/oleObject69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200.bin"/><Relationship Id="rId570" Type="http://schemas.openxmlformats.org/officeDocument/2006/relationships/oleObject" Target="embeddings/oleObject329.bin"/><Relationship Id="rId1007" Type="http://schemas.openxmlformats.org/officeDocument/2006/relationships/image" Target="media/image400.wmf"/><Relationship Id="rId1214" Type="http://schemas.openxmlformats.org/officeDocument/2006/relationships/oleObject" Target="embeddings/oleObject729.bin"/><Relationship Id="rId223" Type="http://schemas.openxmlformats.org/officeDocument/2006/relationships/image" Target="media/image107.wmf"/><Relationship Id="rId430" Type="http://schemas.openxmlformats.org/officeDocument/2006/relationships/image" Target="media/image186.wmf"/><Relationship Id="rId668" Type="http://schemas.openxmlformats.org/officeDocument/2006/relationships/image" Target="media/image276.wmf"/><Relationship Id="rId875" Type="http://schemas.openxmlformats.org/officeDocument/2006/relationships/oleObject" Target="embeddings/oleObject512.bin"/><Relationship Id="rId1060" Type="http://schemas.openxmlformats.org/officeDocument/2006/relationships/oleObject" Target="embeddings/oleObject630.bin"/><Relationship Id="rId1298" Type="http://schemas.openxmlformats.org/officeDocument/2006/relationships/oleObject" Target="embeddings/oleObject780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8.bin"/><Relationship Id="rId735" Type="http://schemas.openxmlformats.org/officeDocument/2006/relationships/image" Target="media/image302.wmf"/><Relationship Id="rId942" Type="http://schemas.openxmlformats.org/officeDocument/2006/relationships/image" Target="media/image384.wmf"/><Relationship Id="rId1158" Type="http://schemas.openxmlformats.org/officeDocument/2006/relationships/image" Target="media/image454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36.bin"/><Relationship Id="rId1018" Type="http://schemas.openxmlformats.org/officeDocument/2006/relationships/image" Target="media/image405.png"/><Relationship Id="rId1225" Type="http://schemas.openxmlformats.org/officeDocument/2006/relationships/image" Target="media/image485.wmf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96.bin"/><Relationship Id="rId802" Type="http://schemas.openxmlformats.org/officeDocument/2006/relationships/image" Target="media/image327.wmf"/><Relationship Id="rId886" Type="http://schemas.openxmlformats.org/officeDocument/2006/relationships/oleObject" Target="embeddings/oleObject5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44.bin"/><Relationship Id="rId539" Type="http://schemas.openxmlformats.org/officeDocument/2006/relationships/image" Target="media/image227.wmf"/><Relationship Id="rId746" Type="http://schemas.openxmlformats.org/officeDocument/2006/relationships/oleObject" Target="embeddings/oleObject433.bin"/><Relationship Id="rId1071" Type="http://schemas.openxmlformats.org/officeDocument/2006/relationships/oleObject" Target="embeddings/oleObject636.bin"/><Relationship Id="rId1169" Type="http://schemas.openxmlformats.org/officeDocument/2006/relationships/oleObject" Target="embeddings/oleObject70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60.bin"/><Relationship Id="rId1029" Type="http://schemas.openxmlformats.org/officeDocument/2006/relationships/image" Target="media/image411.wmf"/><Relationship Id="rId1236" Type="http://schemas.openxmlformats.org/officeDocument/2006/relationships/oleObject" Target="embeddings/oleObject742.bin"/><Relationship Id="rId82" Type="http://schemas.openxmlformats.org/officeDocument/2006/relationships/image" Target="media/image39.png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43.bin"/><Relationship Id="rId606" Type="http://schemas.openxmlformats.org/officeDocument/2006/relationships/oleObject" Target="embeddings/oleObject352.bin"/><Relationship Id="rId813" Type="http://schemas.openxmlformats.org/officeDocument/2006/relationships/image" Target="media/image331.wmf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52.bin"/><Relationship Id="rId897" Type="http://schemas.openxmlformats.org/officeDocument/2006/relationships/oleObject" Target="embeddings/oleObject527.bin"/><Relationship Id="rId1082" Type="http://schemas.openxmlformats.org/officeDocument/2006/relationships/oleObject" Target="embeddings/oleObject643.bin"/><Relationship Id="rId1303" Type="http://schemas.openxmlformats.org/officeDocument/2006/relationships/oleObject" Target="embeddings/oleObject785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65.bin"/><Relationship Id="rId757" Type="http://schemas.openxmlformats.org/officeDocument/2006/relationships/image" Target="media/image312.wmf"/><Relationship Id="rId964" Type="http://schemas.openxmlformats.org/officeDocument/2006/relationships/oleObject" Target="embeddings/oleObject569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1.png"/><Relationship Id="rId396" Type="http://schemas.openxmlformats.org/officeDocument/2006/relationships/image" Target="media/image170.wmf"/><Relationship Id="rId617" Type="http://schemas.openxmlformats.org/officeDocument/2006/relationships/oleObject" Target="embeddings/oleObject359.bin"/><Relationship Id="rId824" Type="http://schemas.openxmlformats.org/officeDocument/2006/relationships/image" Target="media/image336.wmf"/><Relationship Id="rId1247" Type="http://schemas.openxmlformats.org/officeDocument/2006/relationships/image" Target="media/image493.wmf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59.bin"/><Relationship Id="rId670" Type="http://schemas.openxmlformats.org/officeDocument/2006/relationships/image" Target="media/image277.wmf"/><Relationship Id="rId1093" Type="http://schemas.openxmlformats.org/officeDocument/2006/relationships/oleObject" Target="embeddings/oleObject649.bin"/><Relationship Id="rId1107" Type="http://schemas.openxmlformats.org/officeDocument/2006/relationships/image" Target="media/image444.wmf"/><Relationship Id="rId1314" Type="http://schemas.openxmlformats.org/officeDocument/2006/relationships/image" Target="media/image517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300.bin"/><Relationship Id="rId768" Type="http://schemas.openxmlformats.org/officeDocument/2006/relationships/image" Target="media/image316.wmf"/><Relationship Id="rId975" Type="http://schemas.openxmlformats.org/officeDocument/2006/relationships/oleObject" Target="embeddings/oleObject575.bin"/><Relationship Id="rId1160" Type="http://schemas.openxmlformats.org/officeDocument/2006/relationships/image" Target="media/image455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488.bin"/><Relationship Id="rId1258" Type="http://schemas.openxmlformats.org/officeDocument/2006/relationships/oleObject" Target="embeddings/oleObject756.bin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65.bin"/><Relationship Id="rId1020" Type="http://schemas.openxmlformats.org/officeDocument/2006/relationships/oleObject" Target="embeddings/oleObject608.bin"/><Relationship Id="rId1118" Type="http://schemas.openxmlformats.org/officeDocument/2006/relationships/oleObject" Target="embeddings/oleObject667.bin"/><Relationship Id="rId1325" Type="http://schemas.openxmlformats.org/officeDocument/2006/relationships/oleObject" Target="embeddings/oleObject79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278.wmf"/><Relationship Id="rId779" Type="http://schemas.openxmlformats.org/officeDocument/2006/relationships/oleObject" Target="embeddings/oleObject453.bin"/><Relationship Id="rId902" Type="http://schemas.openxmlformats.org/officeDocument/2006/relationships/image" Target="media/image367.wmf"/><Relationship Id="rId986" Type="http://schemas.openxmlformats.org/officeDocument/2006/relationships/oleObject" Target="embeddings/oleObject585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51.wmf"/><Relationship Id="rId541" Type="http://schemas.openxmlformats.org/officeDocument/2006/relationships/image" Target="media/image228.png"/><Relationship Id="rId639" Type="http://schemas.openxmlformats.org/officeDocument/2006/relationships/image" Target="media/image262.wmf"/><Relationship Id="rId1171" Type="http://schemas.openxmlformats.org/officeDocument/2006/relationships/image" Target="media/image460.wmf"/><Relationship Id="rId1269" Type="http://schemas.openxmlformats.org/officeDocument/2006/relationships/oleObject" Target="embeddings/oleObject76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495.bin"/><Relationship Id="rId1031" Type="http://schemas.openxmlformats.org/officeDocument/2006/relationships/image" Target="media/image412.wmf"/><Relationship Id="rId1129" Type="http://schemas.openxmlformats.org/officeDocument/2006/relationships/oleObject" Target="embeddings/oleObject677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404.bin"/><Relationship Id="rId706" Type="http://schemas.openxmlformats.org/officeDocument/2006/relationships/image" Target="media/image289.wmf"/><Relationship Id="rId913" Type="http://schemas.openxmlformats.org/officeDocument/2006/relationships/oleObject" Target="embeddings/oleObject536.bin"/><Relationship Id="rId1336" Type="http://schemas.openxmlformats.org/officeDocument/2006/relationships/footer" Target="footer1.xml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6.bin"/><Relationship Id="rId552" Type="http://schemas.openxmlformats.org/officeDocument/2006/relationships/oleObject" Target="embeddings/oleObject317.bin"/><Relationship Id="rId997" Type="http://schemas.openxmlformats.org/officeDocument/2006/relationships/oleObject" Target="embeddings/oleObject592.bin"/><Relationship Id="rId1182" Type="http://schemas.openxmlformats.org/officeDocument/2006/relationships/oleObject" Target="embeddings/oleObject71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77.wmf"/><Relationship Id="rId857" Type="http://schemas.openxmlformats.org/officeDocument/2006/relationships/image" Target="media/image350.wmf"/><Relationship Id="rId1042" Type="http://schemas.openxmlformats.org/officeDocument/2006/relationships/oleObject" Target="embeddings/oleObject619.bin"/><Relationship Id="rId289" Type="http://schemas.openxmlformats.org/officeDocument/2006/relationships/oleObject" Target="embeddings/oleObject152.bin"/><Relationship Id="rId496" Type="http://schemas.openxmlformats.org/officeDocument/2006/relationships/oleObject" Target="embeddings/oleObject278.bin"/><Relationship Id="rId717" Type="http://schemas.openxmlformats.org/officeDocument/2006/relationships/oleObject" Target="embeddings/oleObject417.bin"/><Relationship Id="rId924" Type="http://schemas.openxmlformats.org/officeDocument/2006/relationships/image" Target="media/image377.wmf"/><Relationship Id="rId53" Type="http://schemas.openxmlformats.org/officeDocument/2006/relationships/image" Target="media/image24.wmf"/><Relationship Id="rId149" Type="http://schemas.openxmlformats.org/officeDocument/2006/relationships/image" Target="media/image72.png"/><Relationship Id="rId356" Type="http://schemas.openxmlformats.org/officeDocument/2006/relationships/image" Target="media/image156.wmf"/><Relationship Id="rId563" Type="http://schemas.openxmlformats.org/officeDocument/2006/relationships/oleObject" Target="embeddings/oleObject325.bin"/><Relationship Id="rId770" Type="http://schemas.openxmlformats.org/officeDocument/2006/relationships/image" Target="media/image317.wmf"/><Relationship Id="rId1193" Type="http://schemas.openxmlformats.org/officeDocument/2006/relationships/oleObject" Target="embeddings/oleObject717.bin"/><Relationship Id="rId1207" Type="http://schemas.openxmlformats.org/officeDocument/2006/relationships/oleObject" Target="embeddings/oleObject72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35.bin"/><Relationship Id="rId868" Type="http://schemas.openxmlformats.org/officeDocument/2006/relationships/image" Target="media/image354.wmf"/><Relationship Id="rId1053" Type="http://schemas.openxmlformats.org/officeDocument/2006/relationships/image" Target="media/image423.wmf"/><Relationship Id="rId1260" Type="http://schemas.openxmlformats.org/officeDocument/2006/relationships/image" Target="media/image497.wmf"/><Relationship Id="rId630" Type="http://schemas.openxmlformats.org/officeDocument/2006/relationships/oleObject" Target="embeddings/oleObject366.bin"/><Relationship Id="rId728" Type="http://schemas.openxmlformats.org/officeDocument/2006/relationships/oleObject" Target="embeddings/oleObject423.bin"/><Relationship Id="rId935" Type="http://schemas.openxmlformats.org/officeDocument/2006/relationships/oleObject" Target="embeddings/oleObject549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202.bin"/><Relationship Id="rId574" Type="http://schemas.openxmlformats.org/officeDocument/2006/relationships/image" Target="media/image236.wmf"/><Relationship Id="rId1120" Type="http://schemas.openxmlformats.org/officeDocument/2006/relationships/image" Target="media/image446.wmf"/><Relationship Id="rId1218" Type="http://schemas.openxmlformats.org/officeDocument/2006/relationships/oleObject" Target="embeddings/oleObject731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454.bin"/><Relationship Id="rId879" Type="http://schemas.openxmlformats.org/officeDocument/2006/relationships/oleObject" Target="embeddings/oleObject516.bin"/><Relationship Id="rId434" Type="http://schemas.openxmlformats.org/officeDocument/2006/relationships/image" Target="media/image188.wmf"/><Relationship Id="rId641" Type="http://schemas.openxmlformats.org/officeDocument/2006/relationships/image" Target="media/image263.wmf"/><Relationship Id="rId739" Type="http://schemas.openxmlformats.org/officeDocument/2006/relationships/image" Target="media/image304.wmf"/><Relationship Id="rId1064" Type="http://schemas.openxmlformats.org/officeDocument/2006/relationships/image" Target="media/image426.wmf"/><Relationship Id="rId1271" Type="http://schemas.openxmlformats.org/officeDocument/2006/relationships/oleObject" Target="embeddings/oleObject765.bin"/><Relationship Id="rId280" Type="http://schemas.openxmlformats.org/officeDocument/2006/relationships/oleObject" Target="embeddings/oleObject147.bin"/><Relationship Id="rId501" Type="http://schemas.openxmlformats.org/officeDocument/2006/relationships/oleObject" Target="embeddings/oleObject281.bin"/><Relationship Id="rId946" Type="http://schemas.openxmlformats.org/officeDocument/2006/relationships/oleObject" Target="embeddings/oleObject555.bin"/><Relationship Id="rId1131" Type="http://schemas.openxmlformats.org/officeDocument/2006/relationships/oleObject" Target="embeddings/oleObject679.bin"/><Relationship Id="rId1229" Type="http://schemas.openxmlformats.org/officeDocument/2006/relationships/oleObject" Target="embeddings/oleObject73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11.bin"/><Relationship Id="rId585" Type="http://schemas.openxmlformats.org/officeDocument/2006/relationships/oleObject" Target="embeddings/oleObject338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68.wmf"/><Relationship Id="rId1075" Type="http://schemas.openxmlformats.org/officeDocument/2006/relationships/oleObject" Target="embeddings/oleObject638.bin"/><Relationship Id="rId1282" Type="http://schemas.openxmlformats.org/officeDocument/2006/relationships/oleObject" Target="embeddings/oleObject771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9.wmf"/><Relationship Id="rId512" Type="http://schemas.openxmlformats.org/officeDocument/2006/relationships/image" Target="media/image219.wmf"/><Relationship Id="rId957" Type="http://schemas.openxmlformats.org/officeDocument/2006/relationships/oleObject" Target="embeddings/oleObject563.bin"/><Relationship Id="rId1142" Type="http://schemas.openxmlformats.org/officeDocument/2006/relationships/oleObject" Target="embeddings/oleObject688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17.bin"/><Relationship Id="rId596" Type="http://schemas.openxmlformats.org/officeDocument/2006/relationships/oleObject" Target="embeddings/oleObject345.bin"/><Relationship Id="rId817" Type="http://schemas.openxmlformats.org/officeDocument/2006/relationships/image" Target="media/image333.wmf"/><Relationship Id="rId1002" Type="http://schemas.openxmlformats.org/officeDocument/2006/relationships/oleObject" Target="embeddings/oleObject597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54.bin"/><Relationship Id="rId663" Type="http://schemas.openxmlformats.org/officeDocument/2006/relationships/oleObject" Target="embeddings/oleObject384.bin"/><Relationship Id="rId870" Type="http://schemas.openxmlformats.org/officeDocument/2006/relationships/image" Target="media/image355.wmf"/><Relationship Id="rId1086" Type="http://schemas.openxmlformats.org/officeDocument/2006/relationships/image" Target="media/image435.wmf"/><Relationship Id="rId1293" Type="http://schemas.openxmlformats.org/officeDocument/2006/relationships/oleObject" Target="embeddings/oleObject777.bin"/><Relationship Id="rId1307" Type="http://schemas.openxmlformats.org/officeDocument/2006/relationships/image" Target="media/image5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94.bin"/><Relationship Id="rId968" Type="http://schemas.openxmlformats.org/officeDocument/2006/relationships/oleObject" Target="embeddings/oleObject571.bin"/><Relationship Id="rId1153" Type="http://schemas.openxmlformats.org/officeDocument/2006/relationships/image" Target="media/image453.wmf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424.bin"/><Relationship Id="rId828" Type="http://schemas.openxmlformats.org/officeDocument/2006/relationships/image" Target="media/image338.wmf"/><Relationship Id="rId1013" Type="http://schemas.openxmlformats.org/officeDocument/2006/relationships/image" Target="media/image403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61.bin"/><Relationship Id="rId1097" Type="http://schemas.openxmlformats.org/officeDocument/2006/relationships/oleObject" Target="embeddings/oleObject651.bin"/><Relationship Id="rId1220" Type="http://schemas.openxmlformats.org/officeDocument/2006/relationships/oleObject" Target="embeddings/oleObject732.bin"/><Relationship Id="rId1318" Type="http://schemas.openxmlformats.org/officeDocument/2006/relationships/image" Target="media/image519.wmf"/><Relationship Id="rId674" Type="http://schemas.openxmlformats.org/officeDocument/2006/relationships/oleObject" Target="embeddings/oleObject391.bin"/><Relationship Id="rId881" Type="http://schemas.openxmlformats.org/officeDocument/2006/relationships/image" Target="media/image358.wmf"/><Relationship Id="rId979" Type="http://schemas.openxmlformats.org/officeDocument/2006/relationships/oleObject" Target="embeddings/oleObject579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48.wmf"/><Relationship Id="rId534" Type="http://schemas.openxmlformats.org/officeDocument/2006/relationships/oleObject" Target="embeddings/oleObject303.bin"/><Relationship Id="rId741" Type="http://schemas.openxmlformats.org/officeDocument/2006/relationships/image" Target="media/image305.wmf"/><Relationship Id="rId839" Type="http://schemas.openxmlformats.org/officeDocument/2006/relationships/oleObject" Target="embeddings/oleObject490.bin"/><Relationship Id="rId1164" Type="http://schemas.openxmlformats.org/officeDocument/2006/relationships/image" Target="media/image457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63.wmf"/><Relationship Id="rId601" Type="http://schemas.openxmlformats.org/officeDocument/2006/relationships/oleObject" Target="embeddings/oleObject348.bin"/><Relationship Id="rId1024" Type="http://schemas.openxmlformats.org/officeDocument/2006/relationships/oleObject" Target="embeddings/oleObject610.bin"/><Relationship Id="rId1231" Type="http://schemas.openxmlformats.org/officeDocument/2006/relationships/image" Target="media/image487.wmf"/><Relationship Id="rId240" Type="http://schemas.openxmlformats.org/officeDocument/2006/relationships/image" Target="media/image114.wmf"/><Relationship Id="rId478" Type="http://schemas.openxmlformats.org/officeDocument/2006/relationships/image" Target="media/image205.wmf"/><Relationship Id="rId685" Type="http://schemas.openxmlformats.org/officeDocument/2006/relationships/image" Target="media/image279.wmf"/><Relationship Id="rId892" Type="http://schemas.openxmlformats.org/officeDocument/2006/relationships/oleObject" Target="embeddings/oleObject524.bin"/><Relationship Id="rId906" Type="http://schemas.openxmlformats.org/officeDocument/2006/relationships/oleObject" Target="embeddings/oleObject532.bin"/><Relationship Id="rId1329" Type="http://schemas.openxmlformats.org/officeDocument/2006/relationships/oleObject" Target="embeddings/oleObject801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311.bin"/><Relationship Id="rId752" Type="http://schemas.openxmlformats.org/officeDocument/2006/relationships/oleObject" Target="embeddings/oleObject436.bin"/><Relationship Id="rId1175" Type="http://schemas.openxmlformats.org/officeDocument/2006/relationships/image" Target="media/image462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5.bin"/><Relationship Id="rId612" Type="http://schemas.openxmlformats.org/officeDocument/2006/relationships/oleObject" Target="embeddings/oleObject356.bin"/><Relationship Id="rId1035" Type="http://schemas.openxmlformats.org/officeDocument/2006/relationships/image" Target="media/image414.wmf"/><Relationship Id="rId1242" Type="http://schemas.openxmlformats.org/officeDocument/2006/relationships/image" Target="media/image491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74.bin"/><Relationship Id="rId696" Type="http://schemas.openxmlformats.org/officeDocument/2006/relationships/oleObject" Target="embeddings/oleObject406.bin"/><Relationship Id="rId917" Type="http://schemas.openxmlformats.org/officeDocument/2006/relationships/oleObject" Target="embeddings/oleObject538.bin"/><Relationship Id="rId1102" Type="http://schemas.openxmlformats.org/officeDocument/2006/relationships/oleObject" Target="embeddings/oleObject654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89.bin"/><Relationship Id="rId556" Type="http://schemas.openxmlformats.org/officeDocument/2006/relationships/image" Target="media/image231.wmf"/><Relationship Id="rId763" Type="http://schemas.openxmlformats.org/officeDocument/2006/relationships/oleObject" Target="embeddings/oleObject443.bin"/><Relationship Id="rId1186" Type="http://schemas.openxmlformats.org/officeDocument/2006/relationships/oleObject" Target="embeddings/oleObject713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179.wmf"/><Relationship Id="rId970" Type="http://schemas.openxmlformats.org/officeDocument/2006/relationships/oleObject" Target="embeddings/oleObject572.bin"/><Relationship Id="rId1046" Type="http://schemas.openxmlformats.org/officeDocument/2006/relationships/oleObject" Target="embeddings/oleObject621.bin"/><Relationship Id="rId1253" Type="http://schemas.openxmlformats.org/officeDocument/2006/relationships/image" Target="media/image495.wmf"/><Relationship Id="rId623" Type="http://schemas.openxmlformats.org/officeDocument/2006/relationships/image" Target="media/image255.wmf"/><Relationship Id="rId830" Type="http://schemas.openxmlformats.org/officeDocument/2006/relationships/image" Target="media/image339.wmf"/><Relationship Id="rId928" Type="http://schemas.openxmlformats.org/officeDocument/2006/relationships/oleObject" Target="embeddings/oleObject54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567" Type="http://schemas.openxmlformats.org/officeDocument/2006/relationships/image" Target="media/image234.wmf"/><Relationship Id="rId1113" Type="http://schemas.openxmlformats.org/officeDocument/2006/relationships/oleObject" Target="embeddings/oleObject662.bin"/><Relationship Id="rId1197" Type="http://schemas.openxmlformats.org/officeDocument/2006/relationships/oleObject" Target="embeddings/oleObject719.bin"/><Relationship Id="rId1320" Type="http://schemas.openxmlformats.org/officeDocument/2006/relationships/image" Target="media/image520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50.bin"/><Relationship Id="rId981" Type="http://schemas.openxmlformats.org/officeDocument/2006/relationships/image" Target="media/image395.wmf"/><Relationship Id="rId1057" Type="http://schemas.openxmlformats.org/officeDocument/2006/relationships/oleObject" Target="embeddings/oleObject627.bin"/><Relationship Id="rId427" Type="http://schemas.openxmlformats.org/officeDocument/2006/relationships/oleObject" Target="embeddings/oleObject237.bin"/><Relationship Id="rId634" Type="http://schemas.openxmlformats.org/officeDocument/2006/relationships/image" Target="media/image260.wmf"/><Relationship Id="rId841" Type="http://schemas.openxmlformats.org/officeDocument/2006/relationships/oleObject" Target="embeddings/oleObject491.bin"/><Relationship Id="rId1264" Type="http://schemas.openxmlformats.org/officeDocument/2006/relationships/oleObject" Target="embeddings/oleObject76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49.wmf"/><Relationship Id="rId480" Type="http://schemas.openxmlformats.org/officeDocument/2006/relationships/image" Target="media/image206.wmf"/><Relationship Id="rId536" Type="http://schemas.openxmlformats.org/officeDocument/2006/relationships/oleObject" Target="embeddings/oleObject305.bin"/><Relationship Id="rId701" Type="http://schemas.openxmlformats.org/officeDocument/2006/relationships/oleObject" Target="embeddings/oleObject409.bin"/><Relationship Id="rId939" Type="http://schemas.openxmlformats.org/officeDocument/2006/relationships/oleObject" Target="embeddings/oleObject551.bin"/><Relationship Id="rId1124" Type="http://schemas.openxmlformats.org/officeDocument/2006/relationships/oleObject" Target="embeddings/oleObject672.bin"/><Relationship Id="rId1166" Type="http://schemas.openxmlformats.org/officeDocument/2006/relationships/image" Target="media/image458.wmf"/><Relationship Id="rId1331" Type="http://schemas.openxmlformats.org/officeDocument/2006/relationships/oleObject" Target="embeddings/oleObject80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53.wmf"/><Relationship Id="rId578" Type="http://schemas.openxmlformats.org/officeDocument/2006/relationships/image" Target="media/image238.wmf"/><Relationship Id="rId743" Type="http://schemas.openxmlformats.org/officeDocument/2006/relationships/image" Target="media/image306.wmf"/><Relationship Id="rId785" Type="http://schemas.openxmlformats.org/officeDocument/2006/relationships/oleObject" Target="embeddings/oleObject457.bin"/><Relationship Id="rId950" Type="http://schemas.openxmlformats.org/officeDocument/2006/relationships/image" Target="media/image387.wmf"/><Relationship Id="rId992" Type="http://schemas.openxmlformats.org/officeDocument/2006/relationships/image" Target="media/image397.wmf"/><Relationship Id="rId1026" Type="http://schemas.openxmlformats.org/officeDocument/2006/relationships/oleObject" Target="embeddings/oleObject611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90.wmf"/><Relationship Id="rId603" Type="http://schemas.openxmlformats.org/officeDocument/2006/relationships/image" Target="media/image248.wmf"/><Relationship Id="rId645" Type="http://schemas.openxmlformats.org/officeDocument/2006/relationships/oleObject" Target="embeddings/oleObject375.bin"/><Relationship Id="rId687" Type="http://schemas.openxmlformats.org/officeDocument/2006/relationships/image" Target="media/image280.wmf"/><Relationship Id="rId810" Type="http://schemas.openxmlformats.org/officeDocument/2006/relationships/image" Target="media/image330.wmf"/><Relationship Id="rId852" Type="http://schemas.openxmlformats.org/officeDocument/2006/relationships/image" Target="media/image348.wmf"/><Relationship Id="rId908" Type="http://schemas.openxmlformats.org/officeDocument/2006/relationships/oleObject" Target="embeddings/oleObject533.bin"/><Relationship Id="rId1068" Type="http://schemas.openxmlformats.org/officeDocument/2006/relationships/image" Target="media/image428.wmf"/><Relationship Id="rId1233" Type="http://schemas.openxmlformats.org/officeDocument/2006/relationships/oleObject" Target="embeddings/oleObject740.bin"/><Relationship Id="rId1275" Type="http://schemas.openxmlformats.org/officeDocument/2006/relationships/oleObject" Target="embeddings/oleObject767.bin"/><Relationship Id="rId242" Type="http://schemas.openxmlformats.org/officeDocument/2006/relationships/image" Target="media/image115.wmf"/><Relationship Id="rId284" Type="http://schemas.openxmlformats.org/officeDocument/2006/relationships/image" Target="media/image129.wmf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3.bin"/><Relationship Id="rId712" Type="http://schemas.openxmlformats.org/officeDocument/2006/relationships/image" Target="media/image292.wmf"/><Relationship Id="rId894" Type="http://schemas.openxmlformats.org/officeDocument/2006/relationships/image" Target="media/image363.wmf"/><Relationship Id="rId1135" Type="http://schemas.openxmlformats.org/officeDocument/2006/relationships/oleObject" Target="embeddings/oleObject682.bin"/><Relationship Id="rId1177" Type="http://schemas.openxmlformats.org/officeDocument/2006/relationships/image" Target="media/image463.wmf"/><Relationship Id="rId1300" Type="http://schemas.openxmlformats.org/officeDocument/2006/relationships/oleObject" Target="embeddings/oleObject782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29.wmf"/><Relationship Id="rId589" Type="http://schemas.openxmlformats.org/officeDocument/2006/relationships/oleObject" Target="embeddings/oleObject341.bin"/><Relationship Id="rId754" Type="http://schemas.openxmlformats.org/officeDocument/2006/relationships/oleObject" Target="embeddings/oleObject437.bin"/><Relationship Id="rId796" Type="http://schemas.openxmlformats.org/officeDocument/2006/relationships/oleObject" Target="embeddings/oleObject466.bin"/><Relationship Id="rId961" Type="http://schemas.openxmlformats.org/officeDocument/2006/relationships/oleObject" Target="embeddings/oleObject567.bin"/><Relationship Id="rId1202" Type="http://schemas.openxmlformats.org/officeDocument/2006/relationships/image" Target="media/image475.wmf"/><Relationship Id="rId90" Type="http://schemas.openxmlformats.org/officeDocument/2006/relationships/image" Target="media/image45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57.bin"/><Relationship Id="rId656" Type="http://schemas.openxmlformats.org/officeDocument/2006/relationships/image" Target="media/image270.wmf"/><Relationship Id="rId821" Type="http://schemas.openxmlformats.org/officeDocument/2006/relationships/image" Target="media/image335.wmf"/><Relationship Id="rId863" Type="http://schemas.openxmlformats.org/officeDocument/2006/relationships/image" Target="media/image352.wmf"/><Relationship Id="rId1037" Type="http://schemas.openxmlformats.org/officeDocument/2006/relationships/image" Target="media/image415.wmf"/><Relationship Id="rId1079" Type="http://schemas.openxmlformats.org/officeDocument/2006/relationships/oleObject" Target="embeddings/oleObject641.bin"/><Relationship Id="rId1244" Type="http://schemas.openxmlformats.org/officeDocument/2006/relationships/image" Target="media/image492.wmf"/><Relationship Id="rId1286" Type="http://schemas.openxmlformats.org/officeDocument/2006/relationships/image" Target="media/image507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460" Type="http://schemas.openxmlformats.org/officeDocument/2006/relationships/image" Target="media/image197.wmf"/><Relationship Id="rId516" Type="http://schemas.openxmlformats.org/officeDocument/2006/relationships/image" Target="media/image221.wmf"/><Relationship Id="rId698" Type="http://schemas.openxmlformats.org/officeDocument/2006/relationships/image" Target="media/image285.wmf"/><Relationship Id="rId919" Type="http://schemas.openxmlformats.org/officeDocument/2006/relationships/oleObject" Target="embeddings/oleObject539.bin"/><Relationship Id="rId1090" Type="http://schemas.openxmlformats.org/officeDocument/2006/relationships/image" Target="media/image437.wmf"/><Relationship Id="rId1104" Type="http://schemas.openxmlformats.org/officeDocument/2006/relationships/oleObject" Target="embeddings/oleObject656.bin"/><Relationship Id="rId1146" Type="http://schemas.openxmlformats.org/officeDocument/2006/relationships/oleObject" Target="embeddings/oleObject690.bin"/><Relationship Id="rId1311" Type="http://schemas.openxmlformats.org/officeDocument/2006/relationships/oleObject" Target="embeddings/oleObject790.bin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44.wmf"/><Relationship Id="rId558" Type="http://schemas.openxmlformats.org/officeDocument/2006/relationships/oleObject" Target="embeddings/oleObject321.bin"/><Relationship Id="rId723" Type="http://schemas.openxmlformats.org/officeDocument/2006/relationships/oleObject" Target="embeddings/oleObject420.bin"/><Relationship Id="rId765" Type="http://schemas.openxmlformats.org/officeDocument/2006/relationships/oleObject" Target="embeddings/oleObject444.bin"/><Relationship Id="rId930" Type="http://schemas.openxmlformats.org/officeDocument/2006/relationships/image" Target="media/image379.wmf"/><Relationship Id="rId972" Type="http://schemas.openxmlformats.org/officeDocument/2006/relationships/oleObject" Target="embeddings/oleObject573.bin"/><Relationship Id="rId1006" Type="http://schemas.openxmlformats.org/officeDocument/2006/relationships/oleObject" Target="embeddings/oleObject601.bin"/><Relationship Id="rId1188" Type="http://schemas.openxmlformats.org/officeDocument/2006/relationships/image" Target="media/image46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57.wmf"/><Relationship Id="rId418" Type="http://schemas.openxmlformats.org/officeDocument/2006/relationships/image" Target="media/image180.wmf"/><Relationship Id="rId625" Type="http://schemas.openxmlformats.org/officeDocument/2006/relationships/image" Target="media/image256.wmf"/><Relationship Id="rId832" Type="http://schemas.openxmlformats.org/officeDocument/2006/relationships/image" Target="media/image340.wmf"/><Relationship Id="rId1048" Type="http://schemas.openxmlformats.org/officeDocument/2006/relationships/oleObject" Target="embeddings/oleObject622.bin"/><Relationship Id="rId1213" Type="http://schemas.openxmlformats.org/officeDocument/2006/relationships/image" Target="media/image479.wmf"/><Relationship Id="rId1255" Type="http://schemas.openxmlformats.org/officeDocument/2006/relationships/oleObject" Target="embeddings/oleObject754.bin"/><Relationship Id="rId1297" Type="http://schemas.openxmlformats.org/officeDocument/2006/relationships/image" Target="media/image512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63.bin"/><Relationship Id="rId667" Type="http://schemas.openxmlformats.org/officeDocument/2006/relationships/oleObject" Target="embeddings/oleObject386.bin"/><Relationship Id="rId874" Type="http://schemas.openxmlformats.org/officeDocument/2006/relationships/image" Target="media/image357.wmf"/><Relationship Id="rId1115" Type="http://schemas.openxmlformats.org/officeDocument/2006/relationships/oleObject" Target="embeddings/oleObject664.bin"/><Relationship Id="rId1322" Type="http://schemas.openxmlformats.org/officeDocument/2006/relationships/image" Target="media/image52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97.bin"/><Relationship Id="rId569" Type="http://schemas.openxmlformats.org/officeDocument/2006/relationships/image" Target="media/image235.wmf"/><Relationship Id="rId734" Type="http://schemas.openxmlformats.org/officeDocument/2006/relationships/oleObject" Target="embeddings/oleObject427.bin"/><Relationship Id="rId776" Type="http://schemas.openxmlformats.org/officeDocument/2006/relationships/oleObject" Target="embeddings/oleObject451.bin"/><Relationship Id="rId941" Type="http://schemas.openxmlformats.org/officeDocument/2006/relationships/oleObject" Target="embeddings/oleObject552.bin"/><Relationship Id="rId983" Type="http://schemas.openxmlformats.org/officeDocument/2006/relationships/oleObject" Target="embeddings/oleObject582.bin"/><Relationship Id="rId1157" Type="http://schemas.openxmlformats.org/officeDocument/2006/relationships/oleObject" Target="embeddings/oleObject698.bin"/><Relationship Id="rId1199" Type="http://schemas.openxmlformats.org/officeDocument/2006/relationships/oleObject" Target="embeddings/oleObject72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50.wmf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38.bin"/><Relationship Id="rId580" Type="http://schemas.openxmlformats.org/officeDocument/2006/relationships/image" Target="media/image239.wmf"/><Relationship Id="rId636" Type="http://schemas.openxmlformats.org/officeDocument/2006/relationships/image" Target="media/image261.wmf"/><Relationship Id="rId801" Type="http://schemas.openxmlformats.org/officeDocument/2006/relationships/oleObject" Target="embeddings/oleObject469.bin"/><Relationship Id="rId1017" Type="http://schemas.openxmlformats.org/officeDocument/2006/relationships/oleObject" Target="embeddings/oleObject607.bin"/><Relationship Id="rId1059" Type="http://schemas.openxmlformats.org/officeDocument/2006/relationships/oleObject" Target="embeddings/oleObject629.bin"/><Relationship Id="rId1224" Type="http://schemas.openxmlformats.org/officeDocument/2006/relationships/oleObject" Target="embeddings/oleObject734.bin"/><Relationship Id="rId1266" Type="http://schemas.openxmlformats.org/officeDocument/2006/relationships/image" Target="media/image4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191.wmf"/><Relationship Id="rId678" Type="http://schemas.openxmlformats.org/officeDocument/2006/relationships/oleObject" Target="embeddings/oleObject395.bin"/><Relationship Id="rId843" Type="http://schemas.openxmlformats.org/officeDocument/2006/relationships/oleObject" Target="embeddings/oleObject492.bin"/><Relationship Id="rId885" Type="http://schemas.openxmlformats.org/officeDocument/2006/relationships/oleObject" Target="embeddings/oleObject520.bin"/><Relationship Id="rId1070" Type="http://schemas.openxmlformats.org/officeDocument/2006/relationships/image" Target="media/image429.wmf"/><Relationship Id="rId1126" Type="http://schemas.openxmlformats.org/officeDocument/2006/relationships/oleObject" Target="embeddings/oleObject67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7.wmf"/><Relationship Id="rId482" Type="http://schemas.openxmlformats.org/officeDocument/2006/relationships/image" Target="media/image207.wmf"/><Relationship Id="rId538" Type="http://schemas.openxmlformats.org/officeDocument/2006/relationships/oleObject" Target="embeddings/oleObject306.bin"/><Relationship Id="rId703" Type="http://schemas.openxmlformats.org/officeDocument/2006/relationships/oleObject" Target="embeddings/oleObject410.bin"/><Relationship Id="rId745" Type="http://schemas.openxmlformats.org/officeDocument/2006/relationships/image" Target="media/image307.wmf"/><Relationship Id="rId910" Type="http://schemas.openxmlformats.org/officeDocument/2006/relationships/oleObject" Target="embeddings/oleObject534.bin"/><Relationship Id="rId952" Type="http://schemas.openxmlformats.org/officeDocument/2006/relationships/oleObject" Target="embeddings/oleObject559.bin"/><Relationship Id="rId1168" Type="http://schemas.openxmlformats.org/officeDocument/2006/relationships/image" Target="media/image459.wmf"/><Relationship Id="rId1333" Type="http://schemas.openxmlformats.org/officeDocument/2006/relationships/image" Target="media/image523.wmf"/><Relationship Id="rId81" Type="http://schemas.openxmlformats.org/officeDocument/2006/relationships/image" Target="media/image38.png"/><Relationship Id="rId135" Type="http://schemas.openxmlformats.org/officeDocument/2006/relationships/image" Target="media/image66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83.bin"/><Relationship Id="rId384" Type="http://schemas.openxmlformats.org/officeDocument/2006/relationships/image" Target="media/image164.wmf"/><Relationship Id="rId591" Type="http://schemas.openxmlformats.org/officeDocument/2006/relationships/oleObject" Target="embeddings/oleObject342.bin"/><Relationship Id="rId605" Type="http://schemas.openxmlformats.org/officeDocument/2006/relationships/oleObject" Target="embeddings/oleObject351.bin"/><Relationship Id="rId787" Type="http://schemas.openxmlformats.org/officeDocument/2006/relationships/oleObject" Target="embeddings/oleObject459.bin"/><Relationship Id="rId812" Type="http://schemas.openxmlformats.org/officeDocument/2006/relationships/oleObject" Target="embeddings/oleObject476.bin"/><Relationship Id="rId994" Type="http://schemas.openxmlformats.org/officeDocument/2006/relationships/image" Target="media/image398.wmf"/><Relationship Id="rId1028" Type="http://schemas.openxmlformats.org/officeDocument/2006/relationships/oleObject" Target="embeddings/oleObject612.bin"/><Relationship Id="rId1235" Type="http://schemas.openxmlformats.org/officeDocument/2006/relationships/image" Target="media/image488.wmf"/><Relationship Id="rId202" Type="http://schemas.openxmlformats.org/officeDocument/2006/relationships/image" Target="media/image98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76.bin"/><Relationship Id="rId689" Type="http://schemas.openxmlformats.org/officeDocument/2006/relationships/image" Target="media/image281.wmf"/><Relationship Id="rId854" Type="http://schemas.openxmlformats.org/officeDocument/2006/relationships/oleObject" Target="embeddings/oleObject500.bin"/><Relationship Id="rId896" Type="http://schemas.openxmlformats.org/officeDocument/2006/relationships/image" Target="media/image364.wmf"/><Relationship Id="rId1081" Type="http://schemas.openxmlformats.org/officeDocument/2006/relationships/image" Target="media/image433.wmf"/><Relationship Id="rId1277" Type="http://schemas.openxmlformats.org/officeDocument/2006/relationships/oleObject" Target="embeddings/oleObject768.bin"/><Relationship Id="rId1302" Type="http://schemas.openxmlformats.org/officeDocument/2006/relationships/oleObject" Target="embeddings/oleObject78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0.wmf"/><Relationship Id="rId451" Type="http://schemas.openxmlformats.org/officeDocument/2006/relationships/image" Target="media/image194.wmf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5.bin"/><Relationship Id="rId549" Type="http://schemas.openxmlformats.org/officeDocument/2006/relationships/oleObject" Target="embeddings/oleObject314.bin"/><Relationship Id="rId714" Type="http://schemas.openxmlformats.org/officeDocument/2006/relationships/image" Target="media/image293.wmf"/><Relationship Id="rId756" Type="http://schemas.openxmlformats.org/officeDocument/2006/relationships/oleObject" Target="embeddings/oleObject439.bin"/><Relationship Id="rId921" Type="http://schemas.openxmlformats.org/officeDocument/2006/relationships/oleObject" Target="embeddings/oleObject540.bin"/><Relationship Id="rId1137" Type="http://schemas.openxmlformats.org/officeDocument/2006/relationships/oleObject" Target="embeddings/oleObject684.bin"/><Relationship Id="rId1179" Type="http://schemas.openxmlformats.org/officeDocument/2006/relationships/image" Target="media/image46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1.wmf"/><Relationship Id="rId353" Type="http://schemas.openxmlformats.org/officeDocument/2006/relationships/oleObject" Target="embeddings/oleObject192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7.bin"/><Relationship Id="rId560" Type="http://schemas.openxmlformats.org/officeDocument/2006/relationships/oleObject" Target="embeddings/oleObject323.bin"/><Relationship Id="rId798" Type="http://schemas.openxmlformats.org/officeDocument/2006/relationships/oleObject" Target="embeddings/oleObject467.bin"/><Relationship Id="rId963" Type="http://schemas.openxmlformats.org/officeDocument/2006/relationships/image" Target="media/image389.wmf"/><Relationship Id="rId1039" Type="http://schemas.openxmlformats.org/officeDocument/2006/relationships/image" Target="media/image416.wmf"/><Relationship Id="rId1190" Type="http://schemas.openxmlformats.org/officeDocument/2006/relationships/image" Target="media/image469.wmf"/><Relationship Id="rId1204" Type="http://schemas.openxmlformats.org/officeDocument/2006/relationships/oleObject" Target="embeddings/oleObject723.bin"/><Relationship Id="rId1246" Type="http://schemas.openxmlformats.org/officeDocument/2006/relationships/oleObject" Target="embeddings/oleObject748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181.wmf"/><Relationship Id="rId616" Type="http://schemas.openxmlformats.org/officeDocument/2006/relationships/oleObject" Target="embeddings/oleObject358.bin"/><Relationship Id="rId658" Type="http://schemas.openxmlformats.org/officeDocument/2006/relationships/image" Target="media/image271.wmf"/><Relationship Id="rId823" Type="http://schemas.openxmlformats.org/officeDocument/2006/relationships/oleObject" Target="embeddings/oleObject482.bin"/><Relationship Id="rId865" Type="http://schemas.openxmlformats.org/officeDocument/2006/relationships/image" Target="media/image353.wmf"/><Relationship Id="rId1050" Type="http://schemas.openxmlformats.org/officeDocument/2006/relationships/oleObject" Target="embeddings/oleObject623.bin"/><Relationship Id="rId1288" Type="http://schemas.openxmlformats.org/officeDocument/2006/relationships/image" Target="media/image508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6.bin"/><Relationship Id="rId462" Type="http://schemas.openxmlformats.org/officeDocument/2006/relationships/image" Target="media/image198.wmf"/><Relationship Id="rId518" Type="http://schemas.openxmlformats.org/officeDocument/2006/relationships/image" Target="media/image222.wmf"/><Relationship Id="rId725" Type="http://schemas.openxmlformats.org/officeDocument/2006/relationships/image" Target="media/image298.wmf"/><Relationship Id="rId932" Type="http://schemas.openxmlformats.org/officeDocument/2006/relationships/oleObject" Target="embeddings/oleObject547.bin"/><Relationship Id="rId1092" Type="http://schemas.openxmlformats.org/officeDocument/2006/relationships/image" Target="media/image438.wmf"/><Relationship Id="rId1106" Type="http://schemas.openxmlformats.org/officeDocument/2006/relationships/oleObject" Target="embeddings/oleObject657.bin"/><Relationship Id="rId1148" Type="http://schemas.openxmlformats.org/officeDocument/2006/relationships/oleObject" Target="embeddings/oleObject692.bin"/><Relationship Id="rId1313" Type="http://schemas.openxmlformats.org/officeDocument/2006/relationships/oleObject" Target="embeddings/oleObject791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45.wmf"/><Relationship Id="rId364" Type="http://schemas.openxmlformats.org/officeDocument/2006/relationships/image" Target="media/image158.wmf"/><Relationship Id="rId767" Type="http://schemas.openxmlformats.org/officeDocument/2006/relationships/oleObject" Target="embeddings/oleObject446.bin"/><Relationship Id="rId974" Type="http://schemas.openxmlformats.org/officeDocument/2006/relationships/oleObject" Target="embeddings/oleObject574.bin"/><Relationship Id="rId1008" Type="http://schemas.openxmlformats.org/officeDocument/2006/relationships/oleObject" Target="embeddings/oleObject602.bin"/><Relationship Id="rId1215" Type="http://schemas.openxmlformats.org/officeDocument/2006/relationships/image" Target="media/image4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30.bin"/><Relationship Id="rId627" Type="http://schemas.openxmlformats.org/officeDocument/2006/relationships/image" Target="media/image257.wmf"/><Relationship Id="rId669" Type="http://schemas.openxmlformats.org/officeDocument/2006/relationships/oleObject" Target="embeddings/oleObject387.bin"/><Relationship Id="rId834" Type="http://schemas.openxmlformats.org/officeDocument/2006/relationships/image" Target="media/image341.wmf"/><Relationship Id="rId876" Type="http://schemas.openxmlformats.org/officeDocument/2006/relationships/oleObject" Target="embeddings/oleObject513.bin"/><Relationship Id="rId1257" Type="http://schemas.openxmlformats.org/officeDocument/2006/relationships/oleObject" Target="embeddings/oleObject755.bin"/><Relationship Id="rId1299" Type="http://schemas.openxmlformats.org/officeDocument/2006/relationships/oleObject" Target="embeddings/oleObject78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39.bin"/><Relationship Id="rId473" Type="http://schemas.openxmlformats.org/officeDocument/2006/relationships/image" Target="media/image203.wmf"/><Relationship Id="rId529" Type="http://schemas.openxmlformats.org/officeDocument/2006/relationships/oleObject" Target="embeddings/oleObject299.bin"/><Relationship Id="rId680" Type="http://schemas.openxmlformats.org/officeDocument/2006/relationships/oleObject" Target="embeddings/oleObject397.bin"/><Relationship Id="rId736" Type="http://schemas.openxmlformats.org/officeDocument/2006/relationships/oleObject" Target="embeddings/oleObject428.bin"/><Relationship Id="rId901" Type="http://schemas.openxmlformats.org/officeDocument/2006/relationships/oleObject" Target="embeddings/oleObject529.bin"/><Relationship Id="rId1061" Type="http://schemas.openxmlformats.org/officeDocument/2006/relationships/oleObject" Target="embeddings/oleObject631.bin"/><Relationship Id="rId1117" Type="http://schemas.openxmlformats.org/officeDocument/2006/relationships/oleObject" Target="embeddings/oleObject666.bin"/><Relationship Id="rId1159" Type="http://schemas.openxmlformats.org/officeDocument/2006/relationships/oleObject" Target="embeddings/oleObject699.bin"/><Relationship Id="rId1324" Type="http://schemas.openxmlformats.org/officeDocument/2006/relationships/oleObject" Target="embeddings/oleObject797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307.bin"/><Relationship Id="rId778" Type="http://schemas.openxmlformats.org/officeDocument/2006/relationships/oleObject" Target="embeddings/oleObject452.bin"/><Relationship Id="rId943" Type="http://schemas.openxmlformats.org/officeDocument/2006/relationships/oleObject" Target="embeddings/oleObject553.bin"/><Relationship Id="rId985" Type="http://schemas.openxmlformats.org/officeDocument/2006/relationships/oleObject" Target="embeddings/oleObject584.bin"/><Relationship Id="rId1019" Type="http://schemas.openxmlformats.org/officeDocument/2006/relationships/image" Target="media/image406.wmf"/><Relationship Id="rId1170" Type="http://schemas.openxmlformats.org/officeDocument/2006/relationships/oleObject" Target="embeddings/oleObject70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8.bin"/><Relationship Id="rId582" Type="http://schemas.openxmlformats.org/officeDocument/2006/relationships/image" Target="media/image240.wmf"/><Relationship Id="rId638" Type="http://schemas.openxmlformats.org/officeDocument/2006/relationships/oleObject" Target="embeddings/oleObject371.bin"/><Relationship Id="rId803" Type="http://schemas.openxmlformats.org/officeDocument/2006/relationships/oleObject" Target="embeddings/oleObject470.bin"/><Relationship Id="rId845" Type="http://schemas.openxmlformats.org/officeDocument/2006/relationships/oleObject" Target="embeddings/oleObject494.bin"/><Relationship Id="rId1030" Type="http://schemas.openxmlformats.org/officeDocument/2006/relationships/oleObject" Target="embeddings/oleObject613.bin"/><Relationship Id="rId1226" Type="http://schemas.openxmlformats.org/officeDocument/2006/relationships/oleObject" Target="embeddings/oleObject735.bin"/><Relationship Id="rId1268" Type="http://schemas.openxmlformats.org/officeDocument/2006/relationships/image" Target="media/image50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27.wmf"/><Relationship Id="rId400" Type="http://schemas.openxmlformats.org/officeDocument/2006/relationships/image" Target="media/image172.wmf"/><Relationship Id="rId442" Type="http://schemas.openxmlformats.org/officeDocument/2006/relationships/image" Target="media/image192.wmf"/><Relationship Id="rId484" Type="http://schemas.openxmlformats.org/officeDocument/2006/relationships/oleObject" Target="embeddings/oleObject271.bin"/><Relationship Id="rId705" Type="http://schemas.openxmlformats.org/officeDocument/2006/relationships/oleObject" Target="embeddings/oleObject411.bin"/><Relationship Id="rId887" Type="http://schemas.openxmlformats.org/officeDocument/2006/relationships/image" Target="media/image360.wmf"/><Relationship Id="rId1072" Type="http://schemas.openxmlformats.org/officeDocument/2006/relationships/image" Target="media/image430.wmf"/><Relationship Id="rId1128" Type="http://schemas.openxmlformats.org/officeDocument/2006/relationships/oleObject" Target="embeddings/oleObject676.bin"/><Relationship Id="rId1335" Type="http://schemas.openxmlformats.org/officeDocument/2006/relationships/oleObject" Target="embeddings/oleObject80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5.bin"/><Relationship Id="rId691" Type="http://schemas.openxmlformats.org/officeDocument/2006/relationships/image" Target="media/image282.wmf"/><Relationship Id="rId747" Type="http://schemas.openxmlformats.org/officeDocument/2006/relationships/image" Target="media/image308.wmf"/><Relationship Id="rId789" Type="http://schemas.openxmlformats.org/officeDocument/2006/relationships/oleObject" Target="embeddings/oleObject461.bin"/><Relationship Id="rId912" Type="http://schemas.openxmlformats.org/officeDocument/2006/relationships/oleObject" Target="embeddings/oleObject535.bin"/><Relationship Id="rId954" Type="http://schemas.openxmlformats.org/officeDocument/2006/relationships/image" Target="media/image388.wmf"/><Relationship Id="rId996" Type="http://schemas.openxmlformats.org/officeDocument/2006/relationships/image" Target="media/image399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65.wmf"/><Relationship Id="rId551" Type="http://schemas.openxmlformats.org/officeDocument/2006/relationships/oleObject" Target="embeddings/oleObject316.bin"/><Relationship Id="rId593" Type="http://schemas.openxmlformats.org/officeDocument/2006/relationships/image" Target="media/image244.wmf"/><Relationship Id="rId607" Type="http://schemas.openxmlformats.org/officeDocument/2006/relationships/oleObject" Target="embeddings/oleObject353.bin"/><Relationship Id="rId649" Type="http://schemas.openxmlformats.org/officeDocument/2006/relationships/oleObject" Target="embeddings/oleObject377.bin"/><Relationship Id="rId814" Type="http://schemas.openxmlformats.org/officeDocument/2006/relationships/oleObject" Target="embeddings/oleObject477.bin"/><Relationship Id="rId856" Type="http://schemas.openxmlformats.org/officeDocument/2006/relationships/oleObject" Target="embeddings/oleObject501.bin"/><Relationship Id="rId1181" Type="http://schemas.openxmlformats.org/officeDocument/2006/relationships/image" Target="media/image465.wmf"/><Relationship Id="rId1237" Type="http://schemas.openxmlformats.org/officeDocument/2006/relationships/image" Target="media/image489.wmf"/><Relationship Id="rId1279" Type="http://schemas.openxmlformats.org/officeDocument/2006/relationships/oleObject" Target="embeddings/oleObject76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7.png"/><Relationship Id="rId288" Type="http://schemas.openxmlformats.org/officeDocument/2006/relationships/image" Target="media/image131.wmf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5.wmf"/><Relationship Id="rId509" Type="http://schemas.openxmlformats.org/officeDocument/2006/relationships/oleObject" Target="embeddings/oleObject286.bin"/><Relationship Id="rId660" Type="http://schemas.openxmlformats.org/officeDocument/2006/relationships/image" Target="media/image272.wmf"/><Relationship Id="rId898" Type="http://schemas.openxmlformats.org/officeDocument/2006/relationships/image" Target="media/image365.wmf"/><Relationship Id="rId1041" Type="http://schemas.openxmlformats.org/officeDocument/2006/relationships/image" Target="media/image417.wmf"/><Relationship Id="rId1083" Type="http://schemas.openxmlformats.org/officeDocument/2006/relationships/oleObject" Target="embeddings/oleObject644.bin"/><Relationship Id="rId1139" Type="http://schemas.openxmlformats.org/officeDocument/2006/relationships/oleObject" Target="embeddings/oleObject686.bin"/><Relationship Id="rId1290" Type="http://schemas.openxmlformats.org/officeDocument/2006/relationships/image" Target="media/image509.wmf"/><Relationship Id="rId1304" Type="http://schemas.openxmlformats.org/officeDocument/2006/relationships/image" Target="media/image513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77.bin"/><Relationship Id="rId716" Type="http://schemas.openxmlformats.org/officeDocument/2006/relationships/image" Target="media/image294.wmf"/><Relationship Id="rId758" Type="http://schemas.openxmlformats.org/officeDocument/2006/relationships/oleObject" Target="embeddings/oleObject440.bin"/><Relationship Id="rId923" Type="http://schemas.openxmlformats.org/officeDocument/2006/relationships/oleObject" Target="embeddings/oleObject541.bin"/><Relationship Id="rId965" Type="http://schemas.openxmlformats.org/officeDocument/2006/relationships/image" Target="media/image390.wmf"/><Relationship Id="rId1150" Type="http://schemas.openxmlformats.org/officeDocument/2006/relationships/oleObject" Target="embeddings/oleObject693.bin"/><Relationship Id="rId10" Type="http://schemas.openxmlformats.org/officeDocument/2006/relationships/image" Target="media/image3.wmf"/><Relationship Id="rId52" Type="http://schemas.openxmlformats.org/officeDocument/2006/relationships/image" Target="media/image23.png"/><Relationship Id="rId94" Type="http://schemas.openxmlformats.org/officeDocument/2006/relationships/image" Target="media/image47.wmf"/><Relationship Id="rId148" Type="http://schemas.openxmlformats.org/officeDocument/2006/relationships/image" Target="media/image71.png"/><Relationship Id="rId355" Type="http://schemas.openxmlformats.org/officeDocument/2006/relationships/oleObject" Target="embeddings/oleObject194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292.bin"/><Relationship Id="rId562" Type="http://schemas.openxmlformats.org/officeDocument/2006/relationships/image" Target="media/image232.wmf"/><Relationship Id="rId618" Type="http://schemas.openxmlformats.org/officeDocument/2006/relationships/oleObject" Target="embeddings/oleObject360.bin"/><Relationship Id="rId825" Type="http://schemas.openxmlformats.org/officeDocument/2006/relationships/oleObject" Target="embeddings/oleObject483.bin"/><Relationship Id="rId1192" Type="http://schemas.openxmlformats.org/officeDocument/2006/relationships/image" Target="media/image470.wmf"/><Relationship Id="rId1206" Type="http://schemas.openxmlformats.org/officeDocument/2006/relationships/oleObject" Target="embeddings/oleObject725.bin"/><Relationship Id="rId1248" Type="http://schemas.openxmlformats.org/officeDocument/2006/relationships/oleObject" Target="embeddings/oleObject749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0.wmf"/><Relationship Id="rId422" Type="http://schemas.openxmlformats.org/officeDocument/2006/relationships/image" Target="media/image182.wmf"/><Relationship Id="rId464" Type="http://schemas.openxmlformats.org/officeDocument/2006/relationships/image" Target="media/image199.wmf"/><Relationship Id="rId867" Type="http://schemas.openxmlformats.org/officeDocument/2006/relationships/oleObject" Target="embeddings/oleObject508.bin"/><Relationship Id="rId1010" Type="http://schemas.openxmlformats.org/officeDocument/2006/relationships/oleObject" Target="embeddings/oleObject603.bin"/><Relationship Id="rId1052" Type="http://schemas.openxmlformats.org/officeDocument/2006/relationships/oleObject" Target="embeddings/oleObject624.bin"/><Relationship Id="rId1094" Type="http://schemas.openxmlformats.org/officeDocument/2006/relationships/image" Target="media/image439.wmf"/><Relationship Id="rId1108" Type="http://schemas.openxmlformats.org/officeDocument/2006/relationships/oleObject" Target="embeddings/oleObject658.bin"/><Relationship Id="rId1315" Type="http://schemas.openxmlformats.org/officeDocument/2006/relationships/oleObject" Target="embeddings/oleObject792.bin"/><Relationship Id="rId299" Type="http://schemas.openxmlformats.org/officeDocument/2006/relationships/oleObject" Target="embeddings/oleObject157.bin"/><Relationship Id="rId727" Type="http://schemas.openxmlformats.org/officeDocument/2006/relationships/image" Target="media/image299.wmf"/><Relationship Id="rId934" Type="http://schemas.openxmlformats.org/officeDocument/2006/relationships/oleObject" Target="embeddings/oleObject54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59.wmf"/><Relationship Id="rId573" Type="http://schemas.openxmlformats.org/officeDocument/2006/relationships/oleObject" Target="embeddings/oleObject332.bin"/><Relationship Id="rId780" Type="http://schemas.openxmlformats.org/officeDocument/2006/relationships/image" Target="media/image321.wmf"/><Relationship Id="rId1217" Type="http://schemas.openxmlformats.org/officeDocument/2006/relationships/image" Target="media/image481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515.bin"/><Relationship Id="rId1063" Type="http://schemas.openxmlformats.org/officeDocument/2006/relationships/oleObject" Target="embeddings/oleObject632.bin"/><Relationship Id="rId1270" Type="http://schemas.openxmlformats.org/officeDocument/2006/relationships/oleObject" Target="embeddings/oleObject764.bin"/><Relationship Id="rId640" Type="http://schemas.openxmlformats.org/officeDocument/2006/relationships/oleObject" Target="embeddings/oleObject372.bin"/><Relationship Id="rId738" Type="http://schemas.openxmlformats.org/officeDocument/2006/relationships/oleObject" Target="embeddings/oleObject429.bin"/><Relationship Id="rId945" Type="http://schemas.openxmlformats.org/officeDocument/2006/relationships/image" Target="media/image385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0.bin"/><Relationship Id="rId500" Type="http://schemas.openxmlformats.org/officeDocument/2006/relationships/image" Target="media/image214.wmf"/><Relationship Id="rId584" Type="http://schemas.openxmlformats.org/officeDocument/2006/relationships/image" Target="media/image241.wmf"/><Relationship Id="rId805" Type="http://schemas.openxmlformats.org/officeDocument/2006/relationships/image" Target="media/image328.wmf"/><Relationship Id="rId1130" Type="http://schemas.openxmlformats.org/officeDocument/2006/relationships/oleObject" Target="embeddings/oleObject678.bin"/><Relationship Id="rId1228" Type="http://schemas.openxmlformats.org/officeDocument/2006/relationships/oleObject" Target="embeddings/oleObject73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23.wmf"/><Relationship Id="rId889" Type="http://schemas.openxmlformats.org/officeDocument/2006/relationships/image" Target="media/image361.wmf"/><Relationship Id="rId1074" Type="http://schemas.openxmlformats.org/officeDocument/2006/relationships/image" Target="media/image431.wmf"/><Relationship Id="rId444" Type="http://schemas.openxmlformats.org/officeDocument/2006/relationships/image" Target="media/image193.wmf"/><Relationship Id="rId651" Type="http://schemas.openxmlformats.org/officeDocument/2006/relationships/oleObject" Target="embeddings/oleObject378.bin"/><Relationship Id="rId749" Type="http://schemas.openxmlformats.org/officeDocument/2006/relationships/image" Target="media/image309.wmf"/><Relationship Id="rId1281" Type="http://schemas.openxmlformats.org/officeDocument/2006/relationships/oleObject" Target="embeddings/oleObject770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0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87.bin"/><Relationship Id="rId609" Type="http://schemas.openxmlformats.org/officeDocument/2006/relationships/image" Target="media/image249.png"/><Relationship Id="rId956" Type="http://schemas.openxmlformats.org/officeDocument/2006/relationships/oleObject" Target="embeddings/oleObject562.bin"/><Relationship Id="rId1141" Type="http://schemas.openxmlformats.org/officeDocument/2006/relationships/oleObject" Target="embeddings/oleObject687.bin"/><Relationship Id="rId1239" Type="http://schemas.openxmlformats.org/officeDocument/2006/relationships/image" Target="media/image490.wmf"/><Relationship Id="rId85" Type="http://schemas.openxmlformats.org/officeDocument/2006/relationships/image" Target="media/image42.wmf"/><Relationship Id="rId150" Type="http://schemas.openxmlformats.org/officeDocument/2006/relationships/image" Target="media/image73.png"/><Relationship Id="rId595" Type="http://schemas.openxmlformats.org/officeDocument/2006/relationships/image" Target="media/image245.wmf"/><Relationship Id="rId816" Type="http://schemas.openxmlformats.org/officeDocument/2006/relationships/oleObject" Target="embeddings/oleObject478.bin"/><Relationship Id="rId1001" Type="http://schemas.openxmlformats.org/officeDocument/2006/relationships/oleObject" Target="embeddings/oleObject596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196.wmf"/><Relationship Id="rId662" Type="http://schemas.openxmlformats.org/officeDocument/2006/relationships/image" Target="media/image273.wmf"/><Relationship Id="rId1085" Type="http://schemas.openxmlformats.org/officeDocument/2006/relationships/oleObject" Target="embeddings/oleObject645.bin"/><Relationship Id="rId1292" Type="http://schemas.openxmlformats.org/officeDocument/2006/relationships/image" Target="media/image510.wmf"/><Relationship Id="rId1306" Type="http://schemas.openxmlformats.org/officeDocument/2006/relationships/oleObject" Target="embeddings/oleObject78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293.bin"/><Relationship Id="rId967" Type="http://schemas.openxmlformats.org/officeDocument/2006/relationships/image" Target="media/image391.wmf"/><Relationship Id="rId1152" Type="http://schemas.openxmlformats.org/officeDocument/2006/relationships/oleObject" Target="embeddings/oleObject694.bin"/><Relationship Id="rId96" Type="http://schemas.openxmlformats.org/officeDocument/2006/relationships/image" Target="media/image48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222.bin"/><Relationship Id="rId827" Type="http://schemas.openxmlformats.org/officeDocument/2006/relationships/oleObject" Target="embeddings/oleObject484.bin"/><Relationship Id="rId1012" Type="http://schemas.openxmlformats.org/officeDocument/2006/relationships/oleObject" Target="embeddings/oleObject604.bin"/><Relationship Id="rId259" Type="http://schemas.openxmlformats.org/officeDocument/2006/relationships/image" Target="media/image121.wmf"/><Relationship Id="rId466" Type="http://schemas.openxmlformats.org/officeDocument/2006/relationships/image" Target="media/image200.wmf"/><Relationship Id="rId673" Type="http://schemas.openxmlformats.org/officeDocument/2006/relationships/oleObject" Target="embeddings/oleObject390.bin"/><Relationship Id="rId880" Type="http://schemas.openxmlformats.org/officeDocument/2006/relationships/oleObject" Target="embeddings/oleObject517.bin"/><Relationship Id="rId1096" Type="http://schemas.openxmlformats.org/officeDocument/2006/relationships/image" Target="media/image440.wmf"/><Relationship Id="rId1317" Type="http://schemas.openxmlformats.org/officeDocument/2006/relationships/oleObject" Target="embeddings/oleObject793.bin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73.bin"/><Relationship Id="rId533" Type="http://schemas.openxmlformats.org/officeDocument/2006/relationships/image" Target="media/image225.wmf"/><Relationship Id="rId978" Type="http://schemas.openxmlformats.org/officeDocument/2006/relationships/oleObject" Target="embeddings/oleObject578.bin"/><Relationship Id="rId1163" Type="http://schemas.openxmlformats.org/officeDocument/2006/relationships/oleObject" Target="embeddings/oleObject701.bin"/><Relationship Id="rId740" Type="http://schemas.openxmlformats.org/officeDocument/2006/relationships/oleObject" Target="embeddings/oleObject430.bin"/><Relationship Id="rId838" Type="http://schemas.openxmlformats.org/officeDocument/2006/relationships/image" Target="media/image343.wmf"/><Relationship Id="rId1023" Type="http://schemas.openxmlformats.org/officeDocument/2006/relationships/image" Target="media/image40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67.bin"/><Relationship Id="rId600" Type="http://schemas.openxmlformats.org/officeDocument/2006/relationships/image" Target="media/image247.wmf"/><Relationship Id="rId684" Type="http://schemas.openxmlformats.org/officeDocument/2006/relationships/oleObject" Target="embeddings/oleObject400.bin"/><Relationship Id="rId1230" Type="http://schemas.openxmlformats.org/officeDocument/2006/relationships/oleObject" Target="embeddings/oleObject738.bin"/><Relationship Id="rId1328" Type="http://schemas.openxmlformats.org/officeDocument/2006/relationships/image" Target="media/image522.wmf"/><Relationship Id="rId337" Type="http://schemas.openxmlformats.org/officeDocument/2006/relationships/oleObject" Target="embeddings/oleObject179.bin"/><Relationship Id="rId891" Type="http://schemas.openxmlformats.org/officeDocument/2006/relationships/image" Target="media/image362.wmf"/><Relationship Id="rId905" Type="http://schemas.openxmlformats.org/officeDocument/2006/relationships/image" Target="media/image368.wmf"/><Relationship Id="rId989" Type="http://schemas.openxmlformats.org/officeDocument/2006/relationships/oleObject" Target="embeddings/oleObject588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10.bin"/><Relationship Id="rId751" Type="http://schemas.openxmlformats.org/officeDocument/2006/relationships/image" Target="media/image310.wmf"/><Relationship Id="rId849" Type="http://schemas.openxmlformats.org/officeDocument/2006/relationships/image" Target="media/image347.wmf"/><Relationship Id="rId1174" Type="http://schemas.openxmlformats.org/officeDocument/2006/relationships/oleObject" Target="embeddings/oleObject707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67.wmf"/><Relationship Id="rId404" Type="http://schemas.openxmlformats.org/officeDocument/2006/relationships/image" Target="media/image174.wmf"/><Relationship Id="rId611" Type="http://schemas.openxmlformats.org/officeDocument/2006/relationships/image" Target="media/image250.wmf"/><Relationship Id="rId1034" Type="http://schemas.openxmlformats.org/officeDocument/2006/relationships/oleObject" Target="embeddings/oleObject615.bin"/><Relationship Id="rId1241" Type="http://schemas.openxmlformats.org/officeDocument/2006/relationships/oleObject" Target="embeddings/oleObject745.bin"/><Relationship Id="rId1339" Type="http://schemas.openxmlformats.org/officeDocument/2006/relationships/theme" Target="theme/theme1.xml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73.bin"/><Relationship Id="rId695" Type="http://schemas.openxmlformats.org/officeDocument/2006/relationships/image" Target="media/image284.wmf"/><Relationship Id="rId709" Type="http://schemas.openxmlformats.org/officeDocument/2006/relationships/oleObject" Target="embeddings/oleObject413.bin"/><Relationship Id="rId916" Type="http://schemas.openxmlformats.org/officeDocument/2006/relationships/image" Target="media/image373.wmf"/><Relationship Id="rId1101" Type="http://schemas.openxmlformats.org/officeDocument/2006/relationships/oleObject" Target="embeddings/oleObject65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54.wmf"/><Relationship Id="rId555" Type="http://schemas.openxmlformats.org/officeDocument/2006/relationships/oleObject" Target="embeddings/oleObject319.bin"/><Relationship Id="rId762" Type="http://schemas.openxmlformats.org/officeDocument/2006/relationships/oleObject" Target="embeddings/oleObject442.bin"/><Relationship Id="rId1185" Type="http://schemas.openxmlformats.org/officeDocument/2006/relationships/image" Target="media/image46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62.bin"/><Relationship Id="rId1045" Type="http://schemas.openxmlformats.org/officeDocument/2006/relationships/image" Target="media/image419.wmf"/><Relationship Id="rId1252" Type="http://schemas.openxmlformats.org/officeDocument/2006/relationships/oleObject" Target="embeddings/oleObject752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80.bin"/><Relationship Id="rId927" Type="http://schemas.openxmlformats.org/officeDocument/2006/relationships/oleObject" Target="embeddings/oleObject543.bin"/><Relationship Id="rId1112" Type="http://schemas.openxmlformats.org/officeDocument/2006/relationships/oleObject" Target="embeddings/oleObject661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27.bin"/><Relationship Id="rId773" Type="http://schemas.openxmlformats.org/officeDocument/2006/relationships/image" Target="media/image318.wmf"/><Relationship Id="rId1196" Type="http://schemas.openxmlformats.org/officeDocument/2006/relationships/image" Target="media/image472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184.wmf"/><Relationship Id="rId633" Type="http://schemas.openxmlformats.org/officeDocument/2006/relationships/oleObject" Target="embeddings/oleObject368.bin"/><Relationship Id="rId980" Type="http://schemas.openxmlformats.org/officeDocument/2006/relationships/oleObject" Target="embeddings/oleObject580.bin"/><Relationship Id="rId1056" Type="http://schemas.openxmlformats.org/officeDocument/2006/relationships/oleObject" Target="embeddings/oleObject626.bin"/><Relationship Id="rId1263" Type="http://schemas.openxmlformats.org/officeDocument/2006/relationships/oleObject" Target="embeddings/oleObject759.bin"/><Relationship Id="rId840" Type="http://schemas.openxmlformats.org/officeDocument/2006/relationships/image" Target="media/image344.wmf"/><Relationship Id="rId938" Type="http://schemas.openxmlformats.org/officeDocument/2006/relationships/image" Target="media/image382.wmf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577" Type="http://schemas.openxmlformats.org/officeDocument/2006/relationships/oleObject" Target="embeddings/oleObject334.bin"/><Relationship Id="rId700" Type="http://schemas.openxmlformats.org/officeDocument/2006/relationships/image" Target="media/image286.wmf"/><Relationship Id="rId1123" Type="http://schemas.openxmlformats.org/officeDocument/2006/relationships/oleObject" Target="embeddings/oleObject671.bin"/><Relationship Id="rId1330" Type="http://schemas.openxmlformats.org/officeDocument/2006/relationships/oleObject" Target="embeddings/oleObject802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56.bin"/><Relationship Id="rId991" Type="http://schemas.openxmlformats.org/officeDocument/2006/relationships/image" Target="media/image396.png"/><Relationship Id="rId1067" Type="http://schemas.openxmlformats.org/officeDocument/2006/relationships/oleObject" Target="embeddings/oleObject634.bin"/><Relationship Id="rId437" Type="http://schemas.openxmlformats.org/officeDocument/2006/relationships/oleObject" Target="embeddings/oleObject242.bin"/><Relationship Id="rId644" Type="http://schemas.openxmlformats.org/officeDocument/2006/relationships/oleObject" Target="embeddings/oleObject374.bin"/><Relationship Id="rId851" Type="http://schemas.openxmlformats.org/officeDocument/2006/relationships/oleObject" Target="embeddings/oleObject498.bin"/><Relationship Id="rId1274" Type="http://schemas.openxmlformats.org/officeDocument/2006/relationships/image" Target="media/image502.wmf"/><Relationship Id="rId283" Type="http://schemas.openxmlformats.org/officeDocument/2006/relationships/oleObject" Target="embeddings/oleObject149.bin"/><Relationship Id="rId490" Type="http://schemas.openxmlformats.org/officeDocument/2006/relationships/image" Target="media/image210.wmf"/><Relationship Id="rId504" Type="http://schemas.openxmlformats.org/officeDocument/2006/relationships/image" Target="media/image216.wmf"/><Relationship Id="rId711" Type="http://schemas.openxmlformats.org/officeDocument/2006/relationships/oleObject" Target="embeddings/oleObject414.bin"/><Relationship Id="rId949" Type="http://schemas.openxmlformats.org/officeDocument/2006/relationships/oleObject" Target="embeddings/oleObject557.bin"/><Relationship Id="rId1134" Type="http://schemas.openxmlformats.org/officeDocument/2006/relationships/oleObject" Target="embeddings/oleObject681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40.bin"/><Relationship Id="rId795" Type="http://schemas.openxmlformats.org/officeDocument/2006/relationships/image" Target="media/image324.wmf"/><Relationship Id="rId809" Type="http://schemas.openxmlformats.org/officeDocument/2006/relationships/oleObject" Target="embeddings/oleObject474.bin"/><Relationship Id="rId1201" Type="http://schemas.openxmlformats.org/officeDocument/2006/relationships/oleObject" Target="embeddings/oleObject72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49.bin"/><Relationship Id="rId655" Type="http://schemas.openxmlformats.org/officeDocument/2006/relationships/oleObject" Target="embeddings/oleObject380.bin"/><Relationship Id="rId862" Type="http://schemas.openxmlformats.org/officeDocument/2006/relationships/oleObject" Target="embeddings/oleObject505.bin"/><Relationship Id="rId1078" Type="http://schemas.openxmlformats.org/officeDocument/2006/relationships/oleObject" Target="embeddings/oleObject640.bin"/><Relationship Id="rId1285" Type="http://schemas.openxmlformats.org/officeDocument/2006/relationships/oleObject" Target="embeddings/oleObject773.bin"/><Relationship Id="rId294" Type="http://schemas.openxmlformats.org/officeDocument/2006/relationships/image" Target="media/image134.wmf"/><Relationship Id="rId308" Type="http://schemas.openxmlformats.org/officeDocument/2006/relationships/image" Target="media/image140.wmf"/><Relationship Id="rId515" Type="http://schemas.openxmlformats.org/officeDocument/2006/relationships/oleObject" Target="embeddings/oleObject289.bin"/><Relationship Id="rId722" Type="http://schemas.openxmlformats.org/officeDocument/2006/relationships/image" Target="media/image297.wmf"/><Relationship Id="rId1145" Type="http://schemas.openxmlformats.org/officeDocument/2006/relationships/image" Target="media/image450.wmf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99.bin"/><Relationship Id="rId599" Type="http://schemas.openxmlformats.org/officeDocument/2006/relationships/oleObject" Target="embeddings/oleObject347.bin"/><Relationship Id="rId1005" Type="http://schemas.openxmlformats.org/officeDocument/2006/relationships/oleObject" Target="embeddings/oleObject600.bin"/><Relationship Id="rId1212" Type="http://schemas.openxmlformats.org/officeDocument/2006/relationships/oleObject" Target="embeddings/oleObject728.bin"/><Relationship Id="rId459" Type="http://schemas.openxmlformats.org/officeDocument/2006/relationships/oleObject" Target="embeddings/oleObject257.bin"/><Relationship Id="rId666" Type="http://schemas.openxmlformats.org/officeDocument/2006/relationships/image" Target="media/image275.wmf"/><Relationship Id="rId873" Type="http://schemas.openxmlformats.org/officeDocument/2006/relationships/oleObject" Target="embeddings/oleObject511.bin"/><Relationship Id="rId1089" Type="http://schemas.openxmlformats.org/officeDocument/2006/relationships/oleObject" Target="embeddings/oleObject647.bin"/><Relationship Id="rId1296" Type="http://schemas.openxmlformats.org/officeDocument/2006/relationships/oleObject" Target="embeddings/oleObject77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70.bin"/><Relationship Id="rId526" Type="http://schemas.openxmlformats.org/officeDocument/2006/relationships/image" Target="media/image224.wmf"/><Relationship Id="rId1156" Type="http://schemas.openxmlformats.org/officeDocument/2006/relationships/oleObject" Target="embeddings/oleObject697.bin"/><Relationship Id="rId733" Type="http://schemas.openxmlformats.org/officeDocument/2006/relationships/image" Target="media/image301.wmf"/><Relationship Id="rId940" Type="http://schemas.openxmlformats.org/officeDocument/2006/relationships/image" Target="media/image383.wmf"/><Relationship Id="rId1016" Type="http://schemas.openxmlformats.org/officeDocument/2006/relationships/image" Target="media/image404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05.bin"/><Relationship Id="rId677" Type="http://schemas.openxmlformats.org/officeDocument/2006/relationships/oleObject" Target="embeddings/oleObject394.bin"/><Relationship Id="rId800" Type="http://schemas.openxmlformats.org/officeDocument/2006/relationships/oleObject" Target="embeddings/oleObject468.bin"/><Relationship Id="rId1223" Type="http://schemas.openxmlformats.org/officeDocument/2006/relationships/image" Target="media/image484.wmf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519.bin"/><Relationship Id="rId27" Type="http://schemas.openxmlformats.org/officeDocument/2006/relationships/image" Target="media/image10.png"/><Relationship Id="rId537" Type="http://schemas.openxmlformats.org/officeDocument/2006/relationships/image" Target="media/image226.wmf"/><Relationship Id="rId744" Type="http://schemas.openxmlformats.org/officeDocument/2006/relationships/oleObject" Target="embeddings/oleObject432.bin"/><Relationship Id="rId951" Type="http://schemas.openxmlformats.org/officeDocument/2006/relationships/oleObject" Target="embeddings/oleObject558.bin"/><Relationship Id="rId1167" Type="http://schemas.openxmlformats.org/officeDocument/2006/relationships/oleObject" Target="embeddings/oleObject70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214.bin"/><Relationship Id="rId590" Type="http://schemas.openxmlformats.org/officeDocument/2006/relationships/image" Target="media/image243.wmf"/><Relationship Id="rId604" Type="http://schemas.openxmlformats.org/officeDocument/2006/relationships/oleObject" Target="embeddings/oleObject350.bin"/><Relationship Id="rId811" Type="http://schemas.openxmlformats.org/officeDocument/2006/relationships/oleObject" Target="embeddings/oleObject475.bin"/><Relationship Id="rId1027" Type="http://schemas.openxmlformats.org/officeDocument/2006/relationships/image" Target="media/image410.wmf"/><Relationship Id="rId1234" Type="http://schemas.openxmlformats.org/officeDocument/2006/relationships/oleObject" Target="embeddings/oleObject741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51.bin"/><Relationship Id="rId688" Type="http://schemas.openxmlformats.org/officeDocument/2006/relationships/oleObject" Target="embeddings/oleObject402.bin"/><Relationship Id="rId895" Type="http://schemas.openxmlformats.org/officeDocument/2006/relationships/oleObject" Target="embeddings/oleObject526.bin"/><Relationship Id="rId909" Type="http://schemas.openxmlformats.org/officeDocument/2006/relationships/image" Target="media/image370.wmf"/><Relationship Id="rId1080" Type="http://schemas.openxmlformats.org/officeDocument/2006/relationships/oleObject" Target="embeddings/oleObject642.bin"/><Relationship Id="rId1301" Type="http://schemas.openxmlformats.org/officeDocument/2006/relationships/oleObject" Target="embeddings/oleObject783.bin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313.bin"/><Relationship Id="rId755" Type="http://schemas.openxmlformats.org/officeDocument/2006/relationships/oleObject" Target="embeddings/oleObject438.bin"/><Relationship Id="rId962" Type="http://schemas.openxmlformats.org/officeDocument/2006/relationships/oleObject" Target="embeddings/oleObject568.bin"/><Relationship Id="rId1178" Type="http://schemas.openxmlformats.org/officeDocument/2006/relationships/oleObject" Target="embeddings/oleObject709.bin"/><Relationship Id="rId91" Type="http://schemas.openxmlformats.org/officeDocument/2006/relationships/oleObject" Target="embeddings/oleObject40.bin"/><Relationship Id="rId187" Type="http://schemas.openxmlformats.org/officeDocument/2006/relationships/image" Target="media/image90.wmf"/><Relationship Id="rId394" Type="http://schemas.openxmlformats.org/officeDocument/2006/relationships/image" Target="media/image169.wmf"/><Relationship Id="rId408" Type="http://schemas.openxmlformats.org/officeDocument/2006/relationships/image" Target="media/image176.wmf"/><Relationship Id="rId615" Type="http://schemas.openxmlformats.org/officeDocument/2006/relationships/image" Target="media/image252.wmf"/><Relationship Id="rId822" Type="http://schemas.openxmlformats.org/officeDocument/2006/relationships/oleObject" Target="embeddings/oleObject481.bin"/><Relationship Id="rId1038" Type="http://schemas.openxmlformats.org/officeDocument/2006/relationships/oleObject" Target="embeddings/oleObject617.bin"/><Relationship Id="rId1245" Type="http://schemas.openxmlformats.org/officeDocument/2006/relationships/oleObject" Target="embeddings/oleObject747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408.bin"/><Relationship Id="rId1091" Type="http://schemas.openxmlformats.org/officeDocument/2006/relationships/oleObject" Target="embeddings/oleObject648.bin"/><Relationship Id="rId1105" Type="http://schemas.openxmlformats.org/officeDocument/2006/relationships/image" Target="media/image443.wmf"/><Relationship Id="rId1312" Type="http://schemas.openxmlformats.org/officeDocument/2006/relationships/image" Target="media/image51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58.bin"/><Relationship Id="rId559" Type="http://schemas.openxmlformats.org/officeDocument/2006/relationships/oleObject" Target="embeddings/oleObject322.bin"/><Relationship Id="rId766" Type="http://schemas.openxmlformats.org/officeDocument/2006/relationships/oleObject" Target="embeddings/oleObject445.bin"/><Relationship Id="rId1189" Type="http://schemas.openxmlformats.org/officeDocument/2006/relationships/oleObject" Target="embeddings/oleObject71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64.bin"/><Relationship Id="rId973" Type="http://schemas.openxmlformats.org/officeDocument/2006/relationships/image" Target="media/image394.wmf"/><Relationship Id="rId1049" Type="http://schemas.openxmlformats.org/officeDocument/2006/relationships/image" Target="media/image421.wmf"/><Relationship Id="rId1256" Type="http://schemas.openxmlformats.org/officeDocument/2006/relationships/image" Target="media/image496.wmf"/><Relationship Id="rId833" Type="http://schemas.openxmlformats.org/officeDocument/2006/relationships/oleObject" Target="embeddings/oleObject487.bin"/><Relationship Id="rId1116" Type="http://schemas.openxmlformats.org/officeDocument/2006/relationships/oleObject" Target="embeddings/oleObject665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64.bin"/><Relationship Id="rId900" Type="http://schemas.openxmlformats.org/officeDocument/2006/relationships/image" Target="media/image366.wmf"/><Relationship Id="rId1323" Type="http://schemas.openxmlformats.org/officeDocument/2006/relationships/oleObject" Target="embeddings/oleObject796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76.bin"/><Relationship Id="rId777" Type="http://schemas.openxmlformats.org/officeDocument/2006/relationships/image" Target="media/image320.wmf"/><Relationship Id="rId984" Type="http://schemas.openxmlformats.org/officeDocument/2006/relationships/oleObject" Target="embeddings/oleObject583.bin"/><Relationship Id="rId637" Type="http://schemas.openxmlformats.org/officeDocument/2006/relationships/oleObject" Target="embeddings/oleObject370.bin"/><Relationship Id="rId844" Type="http://schemas.openxmlformats.org/officeDocument/2006/relationships/oleObject" Target="embeddings/oleObject493.bin"/><Relationship Id="rId1267" Type="http://schemas.openxmlformats.org/officeDocument/2006/relationships/oleObject" Target="embeddings/oleObject762.bin"/><Relationship Id="rId276" Type="http://schemas.openxmlformats.org/officeDocument/2006/relationships/oleObject" Target="embeddings/oleObject144.bin"/><Relationship Id="rId483" Type="http://schemas.openxmlformats.org/officeDocument/2006/relationships/oleObject" Target="embeddings/oleObject270.bin"/><Relationship Id="rId690" Type="http://schemas.openxmlformats.org/officeDocument/2006/relationships/oleObject" Target="embeddings/oleObject403.bin"/><Relationship Id="rId704" Type="http://schemas.openxmlformats.org/officeDocument/2006/relationships/image" Target="media/image288.wmf"/><Relationship Id="rId911" Type="http://schemas.openxmlformats.org/officeDocument/2006/relationships/image" Target="media/image371.wmf"/><Relationship Id="rId1127" Type="http://schemas.openxmlformats.org/officeDocument/2006/relationships/oleObject" Target="embeddings/oleObject675.bin"/><Relationship Id="rId1334" Type="http://schemas.openxmlformats.org/officeDocument/2006/relationships/oleObject" Target="embeddings/oleObject805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315.bin"/><Relationship Id="rId788" Type="http://schemas.openxmlformats.org/officeDocument/2006/relationships/oleObject" Target="embeddings/oleObject460.bin"/><Relationship Id="rId995" Type="http://schemas.openxmlformats.org/officeDocument/2006/relationships/oleObject" Target="embeddings/oleObject591.bin"/><Relationship Id="rId1180" Type="http://schemas.openxmlformats.org/officeDocument/2006/relationships/oleObject" Target="embeddings/oleObject710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266.wmf"/><Relationship Id="rId855" Type="http://schemas.openxmlformats.org/officeDocument/2006/relationships/image" Target="media/image349.wmf"/><Relationship Id="rId1040" Type="http://schemas.openxmlformats.org/officeDocument/2006/relationships/oleObject" Target="embeddings/oleObject618.bin"/><Relationship Id="rId1278" Type="http://schemas.openxmlformats.org/officeDocument/2006/relationships/image" Target="media/image504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8.bin"/><Relationship Id="rId494" Type="http://schemas.openxmlformats.org/officeDocument/2006/relationships/image" Target="media/image212.wmf"/><Relationship Id="rId508" Type="http://schemas.openxmlformats.org/officeDocument/2006/relationships/image" Target="media/image217.wmf"/><Relationship Id="rId715" Type="http://schemas.openxmlformats.org/officeDocument/2006/relationships/oleObject" Target="embeddings/oleObject416.bin"/><Relationship Id="rId922" Type="http://schemas.openxmlformats.org/officeDocument/2006/relationships/image" Target="media/image376.wmf"/><Relationship Id="rId1138" Type="http://schemas.openxmlformats.org/officeDocument/2006/relationships/oleObject" Target="embeddings/oleObject685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93.bin"/><Relationship Id="rId799" Type="http://schemas.openxmlformats.org/officeDocument/2006/relationships/image" Target="media/image326.wmf"/><Relationship Id="rId1191" Type="http://schemas.openxmlformats.org/officeDocument/2006/relationships/oleObject" Target="embeddings/oleObject716.bin"/><Relationship Id="rId1205" Type="http://schemas.openxmlformats.org/officeDocument/2006/relationships/oleObject" Target="embeddings/oleObject724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24.bin"/><Relationship Id="rId659" Type="http://schemas.openxmlformats.org/officeDocument/2006/relationships/oleObject" Target="embeddings/oleObject382.bin"/><Relationship Id="rId866" Type="http://schemas.openxmlformats.org/officeDocument/2006/relationships/oleObject" Target="embeddings/oleObject507.bin"/><Relationship Id="rId1289" Type="http://schemas.openxmlformats.org/officeDocument/2006/relationships/oleObject" Target="embeddings/oleObject775.bin"/><Relationship Id="rId214" Type="http://schemas.openxmlformats.org/officeDocument/2006/relationships/image" Target="media/image104.wmf"/><Relationship Id="rId298" Type="http://schemas.openxmlformats.org/officeDocument/2006/relationships/image" Target="media/image136.wmf"/><Relationship Id="rId421" Type="http://schemas.openxmlformats.org/officeDocument/2006/relationships/oleObject" Target="embeddings/oleObject234.bin"/><Relationship Id="rId519" Type="http://schemas.openxmlformats.org/officeDocument/2006/relationships/oleObject" Target="embeddings/oleObject291.bin"/><Relationship Id="rId1051" Type="http://schemas.openxmlformats.org/officeDocument/2006/relationships/image" Target="media/image422.wmf"/><Relationship Id="rId1149" Type="http://schemas.openxmlformats.org/officeDocument/2006/relationships/image" Target="media/image451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22.bin"/><Relationship Id="rId933" Type="http://schemas.openxmlformats.org/officeDocument/2006/relationships/image" Target="media/image380.wmf"/><Relationship Id="rId1009" Type="http://schemas.openxmlformats.org/officeDocument/2006/relationships/image" Target="media/image401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31.bin"/><Relationship Id="rId1216" Type="http://schemas.openxmlformats.org/officeDocument/2006/relationships/oleObject" Target="embeddings/oleObject730.bin"/><Relationship Id="rId225" Type="http://schemas.openxmlformats.org/officeDocument/2006/relationships/image" Target="media/image108.wmf"/><Relationship Id="rId432" Type="http://schemas.openxmlformats.org/officeDocument/2006/relationships/image" Target="media/image187.wmf"/><Relationship Id="rId877" Type="http://schemas.openxmlformats.org/officeDocument/2006/relationships/oleObject" Target="embeddings/oleObject514.bin"/><Relationship Id="rId1062" Type="http://schemas.openxmlformats.org/officeDocument/2006/relationships/image" Target="media/image425.wmf"/><Relationship Id="rId737" Type="http://schemas.openxmlformats.org/officeDocument/2006/relationships/image" Target="media/image303.wmf"/><Relationship Id="rId944" Type="http://schemas.openxmlformats.org/officeDocument/2006/relationships/oleObject" Target="embeddings/oleObject554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209.bin"/><Relationship Id="rId583" Type="http://schemas.openxmlformats.org/officeDocument/2006/relationships/oleObject" Target="embeddings/oleObject337.bin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1.bin"/><Relationship Id="rId1227" Type="http://schemas.openxmlformats.org/officeDocument/2006/relationships/image" Target="media/image486.wmf"/><Relationship Id="rId4" Type="http://schemas.openxmlformats.org/officeDocument/2006/relationships/webSettings" Target="web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45.bin"/><Relationship Id="rId650" Type="http://schemas.openxmlformats.org/officeDocument/2006/relationships/image" Target="media/image267.wmf"/><Relationship Id="rId888" Type="http://schemas.openxmlformats.org/officeDocument/2006/relationships/oleObject" Target="embeddings/oleObject522.bin"/><Relationship Id="rId1073" Type="http://schemas.openxmlformats.org/officeDocument/2006/relationships/oleObject" Target="embeddings/oleObject637.bin"/><Relationship Id="rId1280" Type="http://schemas.openxmlformats.org/officeDocument/2006/relationships/image" Target="media/image505.wmf"/><Relationship Id="rId303" Type="http://schemas.openxmlformats.org/officeDocument/2006/relationships/image" Target="media/image138.wmf"/><Relationship Id="rId748" Type="http://schemas.openxmlformats.org/officeDocument/2006/relationships/oleObject" Target="embeddings/oleObject434.bin"/><Relationship Id="rId955" Type="http://schemas.openxmlformats.org/officeDocument/2006/relationships/oleObject" Target="embeddings/oleObject561.bin"/><Relationship Id="rId1140" Type="http://schemas.openxmlformats.org/officeDocument/2006/relationships/image" Target="media/image448.wmf"/><Relationship Id="rId84" Type="http://schemas.openxmlformats.org/officeDocument/2006/relationships/image" Target="media/image41.png"/><Relationship Id="rId387" Type="http://schemas.openxmlformats.org/officeDocument/2006/relationships/oleObject" Target="embeddings/oleObject216.bin"/><Relationship Id="rId510" Type="http://schemas.openxmlformats.org/officeDocument/2006/relationships/image" Target="media/image218.wmf"/><Relationship Id="rId594" Type="http://schemas.openxmlformats.org/officeDocument/2006/relationships/oleObject" Target="embeddings/oleObject344.bin"/><Relationship Id="rId608" Type="http://schemas.openxmlformats.org/officeDocument/2006/relationships/oleObject" Target="embeddings/oleObject354.bin"/><Relationship Id="rId815" Type="http://schemas.openxmlformats.org/officeDocument/2006/relationships/image" Target="media/image332.wmf"/><Relationship Id="rId1238" Type="http://schemas.openxmlformats.org/officeDocument/2006/relationships/oleObject" Target="embeddings/oleObject743.bin"/><Relationship Id="rId247" Type="http://schemas.openxmlformats.org/officeDocument/2006/relationships/oleObject" Target="embeddings/oleObject124.bin"/><Relationship Id="rId899" Type="http://schemas.openxmlformats.org/officeDocument/2006/relationships/oleObject" Target="embeddings/oleObject528.bin"/><Relationship Id="rId1000" Type="http://schemas.openxmlformats.org/officeDocument/2006/relationships/oleObject" Target="embeddings/oleObject595.bin"/><Relationship Id="rId1084" Type="http://schemas.openxmlformats.org/officeDocument/2006/relationships/image" Target="media/image434.wmf"/><Relationship Id="rId1305" Type="http://schemas.openxmlformats.org/officeDocument/2006/relationships/oleObject" Target="embeddings/oleObject786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53.bin"/><Relationship Id="rId661" Type="http://schemas.openxmlformats.org/officeDocument/2006/relationships/oleObject" Target="embeddings/oleObject383.bin"/><Relationship Id="rId759" Type="http://schemas.openxmlformats.org/officeDocument/2006/relationships/image" Target="media/image313.wmf"/><Relationship Id="rId966" Type="http://schemas.openxmlformats.org/officeDocument/2006/relationships/oleObject" Target="embeddings/oleObject570.bin"/><Relationship Id="rId1291" Type="http://schemas.openxmlformats.org/officeDocument/2006/relationships/oleObject" Target="embeddings/oleObject776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7.bin"/><Relationship Id="rId398" Type="http://schemas.openxmlformats.org/officeDocument/2006/relationships/image" Target="media/image171.wmf"/><Relationship Id="rId521" Type="http://schemas.openxmlformats.org/officeDocument/2006/relationships/image" Target="media/image223.wmf"/><Relationship Id="rId619" Type="http://schemas.openxmlformats.org/officeDocument/2006/relationships/oleObject" Target="embeddings/oleObject361.bin"/><Relationship Id="rId1151" Type="http://schemas.openxmlformats.org/officeDocument/2006/relationships/image" Target="media/image452.wmf"/><Relationship Id="rId1249" Type="http://schemas.openxmlformats.org/officeDocument/2006/relationships/oleObject" Target="embeddings/oleObject750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7.bin"/><Relationship Id="rId826" Type="http://schemas.openxmlformats.org/officeDocument/2006/relationships/image" Target="media/image337.wmf"/><Relationship Id="rId1011" Type="http://schemas.openxmlformats.org/officeDocument/2006/relationships/image" Target="media/image402.wmf"/><Relationship Id="rId1109" Type="http://schemas.openxmlformats.org/officeDocument/2006/relationships/oleObject" Target="embeddings/oleObject659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60.bin"/><Relationship Id="rId672" Type="http://schemas.openxmlformats.org/officeDocument/2006/relationships/oleObject" Target="embeddings/oleObject389.bin"/><Relationship Id="rId1095" Type="http://schemas.openxmlformats.org/officeDocument/2006/relationships/oleObject" Target="embeddings/oleObject650.bin"/><Relationship Id="rId1316" Type="http://schemas.openxmlformats.org/officeDocument/2006/relationships/image" Target="media/image518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47.wmf"/><Relationship Id="rId532" Type="http://schemas.openxmlformats.org/officeDocument/2006/relationships/oleObject" Target="embeddings/oleObject302.bin"/><Relationship Id="rId977" Type="http://schemas.openxmlformats.org/officeDocument/2006/relationships/oleObject" Target="embeddings/oleObject577.bin"/><Relationship Id="rId1162" Type="http://schemas.openxmlformats.org/officeDocument/2006/relationships/image" Target="media/image456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89.bin"/><Relationship Id="rId1022" Type="http://schemas.openxmlformats.org/officeDocument/2006/relationships/oleObject" Target="embeddings/oleObject609.bin"/><Relationship Id="rId269" Type="http://schemas.openxmlformats.org/officeDocument/2006/relationships/image" Target="media/image124.wmf"/><Relationship Id="rId476" Type="http://schemas.openxmlformats.org/officeDocument/2006/relationships/oleObject" Target="embeddings/oleObject266.bin"/><Relationship Id="rId683" Type="http://schemas.openxmlformats.org/officeDocument/2006/relationships/oleObject" Target="embeddings/oleObject399.bin"/><Relationship Id="rId890" Type="http://schemas.openxmlformats.org/officeDocument/2006/relationships/oleObject" Target="embeddings/oleObject523.bin"/><Relationship Id="rId904" Type="http://schemas.openxmlformats.org/officeDocument/2006/relationships/oleObject" Target="embeddings/oleObject531.bin"/><Relationship Id="rId1327" Type="http://schemas.openxmlformats.org/officeDocument/2006/relationships/oleObject" Target="embeddings/oleObject80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336" Type="http://schemas.openxmlformats.org/officeDocument/2006/relationships/image" Target="media/image152.wmf"/><Relationship Id="rId543" Type="http://schemas.openxmlformats.org/officeDocument/2006/relationships/oleObject" Target="embeddings/oleObject309.bin"/><Relationship Id="rId988" Type="http://schemas.openxmlformats.org/officeDocument/2006/relationships/oleObject" Target="embeddings/oleObject587.bin"/><Relationship Id="rId1173" Type="http://schemas.openxmlformats.org/officeDocument/2006/relationships/image" Target="media/image461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24.bin"/><Relationship Id="rId750" Type="http://schemas.openxmlformats.org/officeDocument/2006/relationships/oleObject" Target="embeddings/oleObject435.bin"/><Relationship Id="rId848" Type="http://schemas.openxmlformats.org/officeDocument/2006/relationships/oleObject" Target="embeddings/oleObject496.bin"/><Relationship Id="rId1033" Type="http://schemas.openxmlformats.org/officeDocument/2006/relationships/image" Target="media/image413.wmf"/><Relationship Id="rId487" Type="http://schemas.openxmlformats.org/officeDocument/2006/relationships/image" Target="media/image209.wmf"/><Relationship Id="rId610" Type="http://schemas.openxmlformats.org/officeDocument/2006/relationships/oleObject" Target="embeddings/oleObject355.bin"/><Relationship Id="rId694" Type="http://schemas.openxmlformats.org/officeDocument/2006/relationships/oleObject" Target="embeddings/oleObject405.bin"/><Relationship Id="rId708" Type="http://schemas.openxmlformats.org/officeDocument/2006/relationships/image" Target="media/image290.wmf"/><Relationship Id="rId915" Type="http://schemas.openxmlformats.org/officeDocument/2006/relationships/image" Target="media/image372.png"/><Relationship Id="rId1240" Type="http://schemas.openxmlformats.org/officeDocument/2006/relationships/oleObject" Target="embeddings/oleObject744.bin"/><Relationship Id="rId1338" Type="http://schemas.openxmlformats.org/officeDocument/2006/relationships/fontTable" Target="fontTable.xml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94.bin"/><Relationship Id="rId1100" Type="http://schemas.openxmlformats.org/officeDocument/2006/relationships/image" Target="media/image442.wmf"/><Relationship Id="rId1184" Type="http://schemas.openxmlformats.org/officeDocument/2006/relationships/oleObject" Target="embeddings/oleObject712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18.bin"/><Relationship Id="rId761" Type="http://schemas.openxmlformats.org/officeDocument/2006/relationships/image" Target="media/image314.wmf"/><Relationship Id="rId859" Type="http://schemas.openxmlformats.org/officeDocument/2006/relationships/image" Target="media/image35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78.wmf"/><Relationship Id="rId498" Type="http://schemas.openxmlformats.org/officeDocument/2006/relationships/image" Target="media/image213.wmf"/><Relationship Id="rId621" Type="http://schemas.openxmlformats.org/officeDocument/2006/relationships/image" Target="media/image254.wmf"/><Relationship Id="rId1044" Type="http://schemas.openxmlformats.org/officeDocument/2006/relationships/oleObject" Target="embeddings/oleObject620.bin"/><Relationship Id="rId1251" Type="http://schemas.openxmlformats.org/officeDocument/2006/relationships/image" Target="media/image494.wmf"/><Relationship Id="rId260" Type="http://schemas.openxmlformats.org/officeDocument/2006/relationships/oleObject" Target="embeddings/oleObject133.bin"/><Relationship Id="rId719" Type="http://schemas.openxmlformats.org/officeDocument/2006/relationships/oleObject" Target="embeddings/oleObject418.bin"/><Relationship Id="rId926" Type="http://schemas.openxmlformats.org/officeDocument/2006/relationships/image" Target="media/image378.wmf"/><Relationship Id="rId1111" Type="http://schemas.openxmlformats.org/officeDocument/2006/relationships/oleObject" Target="embeddings/oleObject66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96.bin"/><Relationship Id="rId565" Type="http://schemas.openxmlformats.org/officeDocument/2006/relationships/image" Target="media/image233.wmf"/><Relationship Id="rId772" Type="http://schemas.openxmlformats.org/officeDocument/2006/relationships/oleObject" Target="embeddings/oleObject449.bin"/><Relationship Id="rId1195" Type="http://schemas.openxmlformats.org/officeDocument/2006/relationships/oleObject" Target="embeddings/oleObject718.bin"/><Relationship Id="rId1209" Type="http://schemas.openxmlformats.org/officeDocument/2006/relationships/image" Target="media/image47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36.bin"/><Relationship Id="rId632" Type="http://schemas.openxmlformats.org/officeDocument/2006/relationships/oleObject" Target="embeddings/oleObject367.bin"/><Relationship Id="rId1055" Type="http://schemas.openxmlformats.org/officeDocument/2006/relationships/image" Target="media/image424.wmf"/><Relationship Id="rId1262" Type="http://schemas.openxmlformats.org/officeDocument/2006/relationships/image" Target="media/image498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50.bin"/><Relationship Id="rId1122" Type="http://schemas.openxmlformats.org/officeDocument/2006/relationships/oleObject" Target="embeddings/oleObject67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image" Target="media/image160.wmf"/><Relationship Id="rId576" Type="http://schemas.openxmlformats.org/officeDocument/2006/relationships/image" Target="media/image237.wmf"/><Relationship Id="rId783" Type="http://schemas.openxmlformats.org/officeDocument/2006/relationships/oleObject" Target="embeddings/oleObject455.bin"/><Relationship Id="rId990" Type="http://schemas.openxmlformats.org/officeDocument/2006/relationships/oleObject" Target="embeddings/oleObject589.bin"/><Relationship Id="rId229" Type="http://schemas.openxmlformats.org/officeDocument/2006/relationships/image" Target="media/image110.wmf"/><Relationship Id="rId436" Type="http://schemas.openxmlformats.org/officeDocument/2006/relationships/image" Target="media/image189.wmf"/><Relationship Id="rId643" Type="http://schemas.openxmlformats.org/officeDocument/2006/relationships/image" Target="media/image264.wmf"/><Relationship Id="rId1066" Type="http://schemas.openxmlformats.org/officeDocument/2006/relationships/image" Target="media/image427.wmf"/><Relationship Id="rId1273" Type="http://schemas.openxmlformats.org/officeDocument/2006/relationships/image" Target="media/image501.png"/><Relationship Id="rId850" Type="http://schemas.openxmlformats.org/officeDocument/2006/relationships/oleObject" Target="embeddings/oleObject497.bin"/><Relationship Id="rId948" Type="http://schemas.openxmlformats.org/officeDocument/2006/relationships/oleObject" Target="embeddings/oleObject556.bin"/><Relationship Id="rId1133" Type="http://schemas.openxmlformats.org/officeDocument/2006/relationships/oleObject" Target="embeddings/oleObject680.bin"/><Relationship Id="rId77" Type="http://schemas.openxmlformats.org/officeDocument/2006/relationships/image" Target="media/image36.wmf"/><Relationship Id="rId282" Type="http://schemas.openxmlformats.org/officeDocument/2006/relationships/image" Target="media/image128.wmf"/><Relationship Id="rId503" Type="http://schemas.openxmlformats.org/officeDocument/2006/relationships/oleObject" Target="embeddings/oleObject282.bin"/><Relationship Id="rId587" Type="http://schemas.openxmlformats.org/officeDocument/2006/relationships/oleObject" Target="embeddings/oleObject339.bin"/><Relationship Id="rId710" Type="http://schemas.openxmlformats.org/officeDocument/2006/relationships/image" Target="media/image291.wmf"/><Relationship Id="rId808" Type="http://schemas.openxmlformats.org/officeDocument/2006/relationships/oleObject" Target="embeddings/oleObject47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48.bin"/><Relationship Id="rId794" Type="http://schemas.openxmlformats.org/officeDocument/2006/relationships/oleObject" Target="embeddings/oleObject465.bin"/><Relationship Id="rId1077" Type="http://schemas.openxmlformats.org/officeDocument/2006/relationships/image" Target="media/image432.wmf"/><Relationship Id="rId1200" Type="http://schemas.openxmlformats.org/officeDocument/2006/relationships/image" Target="media/image474.wmf"/><Relationship Id="rId654" Type="http://schemas.openxmlformats.org/officeDocument/2006/relationships/image" Target="media/image269.wmf"/><Relationship Id="rId861" Type="http://schemas.openxmlformats.org/officeDocument/2006/relationships/oleObject" Target="embeddings/oleObject504.bin"/><Relationship Id="rId959" Type="http://schemas.openxmlformats.org/officeDocument/2006/relationships/oleObject" Target="embeddings/oleObject565.bin"/><Relationship Id="rId1284" Type="http://schemas.openxmlformats.org/officeDocument/2006/relationships/image" Target="media/image506.wmf"/><Relationship Id="rId293" Type="http://schemas.openxmlformats.org/officeDocument/2006/relationships/image" Target="media/image133.png"/><Relationship Id="rId307" Type="http://schemas.openxmlformats.org/officeDocument/2006/relationships/oleObject" Target="embeddings/oleObject162.bin"/><Relationship Id="rId514" Type="http://schemas.openxmlformats.org/officeDocument/2006/relationships/image" Target="media/image220.wmf"/><Relationship Id="rId721" Type="http://schemas.openxmlformats.org/officeDocument/2006/relationships/oleObject" Target="embeddings/oleObject419.bin"/><Relationship Id="rId1144" Type="http://schemas.openxmlformats.org/officeDocument/2006/relationships/image" Target="media/image449.png"/><Relationship Id="rId88" Type="http://schemas.openxmlformats.org/officeDocument/2006/relationships/image" Target="media/image44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98.bin"/><Relationship Id="rId598" Type="http://schemas.openxmlformats.org/officeDocument/2006/relationships/image" Target="media/image246.wmf"/><Relationship Id="rId819" Type="http://schemas.openxmlformats.org/officeDocument/2006/relationships/image" Target="media/image334.wmf"/><Relationship Id="rId1004" Type="http://schemas.openxmlformats.org/officeDocument/2006/relationships/oleObject" Target="embeddings/oleObject599.bin"/><Relationship Id="rId1211" Type="http://schemas.openxmlformats.org/officeDocument/2006/relationships/image" Target="media/image478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56.bin"/><Relationship Id="rId665" Type="http://schemas.openxmlformats.org/officeDocument/2006/relationships/oleObject" Target="embeddings/oleObject385.bin"/><Relationship Id="rId872" Type="http://schemas.openxmlformats.org/officeDocument/2006/relationships/image" Target="media/image356.wmf"/><Relationship Id="rId1088" Type="http://schemas.openxmlformats.org/officeDocument/2006/relationships/image" Target="media/image436.wmf"/><Relationship Id="rId1295" Type="http://schemas.openxmlformats.org/officeDocument/2006/relationships/oleObject" Target="embeddings/oleObject778.bin"/><Relationship Id="rId1309" Type="http://schemas.openxmlformats.org/officeDocument/2006/relationships/oleObject" Target="embeddings/oleObject78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96.bin"/><Relationship Id="rId732" Type="http://schemas.openxmlformats.org/officeDocument/2006/relationships/oleObject" Target="embeddings/oleObject426.bin"/><Relationship Id="rId1155" Type="http://schemas.openxmlformats.org/officeDocument/2006/relationships/oleObject" Target="embeddings/oleObject696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61.wmf"/><Relationship Id="rId1015" Type="http://schemas.openxmlformats.org/officeDocument/2006/relationships/oleObject" Target="embeddings/oleObject606.bin"/><Relationship Id="rId1222" Type="http://schemas.openxmlformats.org/officeDocument/2006/relationships/oleObject" Target="embeddings/oleObject733.bin"/><Relationship Id="rId469" Type="http://schemas.openxmlformats.org/officeDocument/2006/relationships/oleObject" Target="embeddings/oleObject262.bin"/><Relationship Id="rId676" Type="http://schemas.openxmlformats.org/officeDocument/2006/relationships/oleObject" Target="embeddings/oleObject393.bin"/><Relationship Id="rId883" Type="http://schemas.openxmlformats.org/officeDocument/2006/relationships/image" Target="media/image359.wmf"/><Relationship Id="rId1099" Type="http://schemas.openxmlformats.org/officeDocument/2006/relationships/oleObject" Target="embeddings/oleObject6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A5229F-9D31-4BCA-B301-94F47653C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7</Pages>
  <Words>4542</Words>
  <Characters>25894</Characters>
  <Application>Microsoft Office Word</Application>
  <DocSecurity>0</DocSecurity>
  <Lines>215</Lines>
  <Paragraphs>60</Paragraphs>
  <ScaleCrop>false</ScaleCrop>
  <Company/>
  <LinksUpToDate>false</LinksUpToDate>
  <CharactersWithSpaces>30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5</cp:revision>
  <cp:lastPrinted>2024-06-05T08:12:00Z</cp:lastPrinted>
  <dcterms:created xsi:type="dcterms:W3CDTF">2017-07-19T12:07:00Z</dcterms:created>
  <dcterms:modified xsi:type="dcterms:W3CDTF">2024-06-05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07ad18c2952440ea2b0ac5f082ff848ndc5odg4njq3</vt:lpwstr>
  </property>
</Properties>
</file>